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5.xml" ContentType="application/vnd.openxmlformats-officedocument.theme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theme/theme6.xml" ContentType="application/vnd.openxmlformats-officedocument.theme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theme/theme7.xml" ContentType="application/vnd.openxmlformats-officedocument.theme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theme/theme8.xml" ContentType="application/vnd.openxmlformats-officedocument.theme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theme/theme9.xml" ContentType="application/vnd.openxmlformats-officedocument.theme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theme/theme10.xml" ContentType="application/vnd.openxmlformats-officedocument.theme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theme/theme11.xml" ContentType="application/vnd.openxmlformats-officedocument.theme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theme/theme12.xml" ContentType="application/vnd.openxmlformats-officedocument.theme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theme/theme13.xml" ContentType="application/vnd.openxmlformats-officedocument.theme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theme/theme14.xml" ContentType="application/vnd.openxmlformats-officedocument.theme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theme/theme15.xml" ContentType="application/vnd.openxmlformats-officedocument.theme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theme/theme16.xml" ContentType="application/vnd.openxmlformats-officedocument.theme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theme/theme17.xml" ContentType="application/vnd.openxmlformats-officedocument.theme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theme/theme18.xml" ContentType="application/vnd.openxmlformats-officedocument.theme+xml"/>
  <Override PartName="/ppt/theme/theme1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4" r:id="rId3"/>
    <p:sldMasterId id="2147483686" r:id="rId4"/>
    <p:sldMasterId id="2147483700" r:id="rId5"/>
    <p:sldMasterId id="2147483714" r:id="rId6"/>
    <p:sldMasterId id="2147483728" r:id="rId7"/>
    <p:sldMasterId id="2147483740" r:id="rId8"/>
    <p:sldMasterId id="2147483752" r:id="rId9"/>
    <p:sldMasterId id="2147483764" r:id="rId10"/>
    <p:sldMasterId id="2147483776" r:id="rId11"/>
    <p:sldMasterId id="2147483790" r:id="rId12"/>
    <p:sldMasterId id="2147483802" r:id="rId13"/>
    <p:sldMasterId id="2147483816" r:id="rId14"/>
    <p:sldMasterId id="2147483830" r:id="rId15"/>
    <p:sldMasterId id="2147483844" r:id="rId16"/>
    <p:sldMasterId id="2147483856" r:id="rId17"/>
    <p:sldMasterId id="2147483870" r:id="rId18"/>
  </p:sldMasterIdLst>
  <p:notesMasterIdLst>
    <p:notesMasterId r:id="rId58"/>
  </p:notesMasterIdLst>
  <p:sldIdLst>
    <p:sldId id="258" r:id="rId19"/>
    <p:sldId id="256" r:id="rId20"/>
    <p:sldId id="259" r:id="rId21"/>
    <p:sldId id="261" r:id="rId22"/>
    <p:sldId id="301" r:id="rId23"/>
    <p:sldId id="262" r:id="rId24"/>
    <p:sldId id="263" r:id="rId25"/>
    <p:sldId id="282" r:id="rId26"/>
    <p:sldId id="264" r:id="rId27"/>
    <p:sldId id="298" r:id="rId28"/>
    <p:sldId id="265" r:id="rId29"/>
    <p:sldId id="299" r:id="rId30"/>
    <p:sldId id="300" r:id="rId31"/>
    <p:sldId id="285" r:id="rId32"/>
    <p:sldId id="266" r:id="rId33"/>
    <p:sldId id="268" r:id="rId34"/>
    <p:sldId id="269" r:id="rId35"/>
    <p:sldId id="283" r:id="rId36"/>
    <p:sldId id="284" r:id="rId37"/>
    <p:sldId id="276" r:id="rId38"/>
    <p:sldId id="275" r:id="rId39"/>
    <p:sldId id="274" r:id="rId40"/>
    <p:sldId id="277" r:id="rId41"/>
    <p:sldId id="278" r:id="rId42"/>
    <p:sldId id="279" r:id="rId43"/>
    <p:sldId id="280" r:id="rId44"/>
    <p:sldId id="281" r:id="rId45"/>
    <p:sldId id="272" r:id="rId46"/>
    <p:sldId id="286" r:id="rId47"/>
    <p:sldId id="287" r:id="rId48"/>
    <p:sldId id="290" r:id="rId49"/>
    <p:sldId id="292" r:id="rId50"/>
    <p:sldId id="293" r:id="rId51"/>
    <p:sldId id="291" r:id="rId52"/>
    <p:sldId id="294" r:id="rId53"/>
    <p:sldId id="295" r:id="rId54"/>
    <p:sldId id="297" r:id="rId55"/>
    <p:sldId id="296" r:id="rId56"/>
    <p:sldId id="302" r:id="rId57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3333FF"/>
    <a:srgbClr val="FF0000"/>
    <a:srgbClr val="FF00FF"/>
    <a:srgbClr val="D7FB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20" autoAdjust="0"/>
    <p:restoredTop sz="94660"/>
  </p:normalViewPr>
  <p:slideViewPr>
    <p:cSldViewPr snapToGrid="0">
      <p:cViewPr varScale="1">
        <p:scale>
          <a:sx n="47" d="100"/>
          <a:sy n="47" d="100"/>
        </p:scale>
        <p:origin x="684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26" Type="http://schemas.openxmlformats.org/officeDocument/2006/relationships/slide" Target="slides/slide8.xml"/><Relationship Id="rId39" Type="http://schemas.openxmlformats.org/officeDocument/2006/relationships/slide" Target="slides/slide21.xml"/><Relationship Id="rId21" Type="http://schemas.openxmlformats.org/officeDocument/2006/relationships/slide" Target="slides/slide3.xml"/><Relationship Id="rId34" Type="http://schemas.openxmlformats.org/officeDocument/2006/relationships/slide" Target="slides/slide16.xml"/><Relationship Id="rId42" Type="http://schemas.openxmlformats.org/officeDocument/2006/relationships/slide" Target="slides/slide24.xml"/><Relationship Id="rId47" Type="http://schemas.openxmlformats.org/officeDocument/2006/relationships/slide" Target="slides/slide29.xml"/><Relationship Id="rId50" Type="http://schemas.openxmlformats.org/officeDocument/2006/relationships/slide" Target="slides/slide32.xml"/><Relationship Id="rId55" Type="http://schemas.openxmlformats.org/officeDocument/2006/relationships/slide" Target="slides/slide37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0" Type="http://schemas.openxmlformats.org/officeDocument/2006/relationships/slide" Target="slides/slide2.xml"/><Relationship Id="rId29" Type="http://schemas.openxmlformats.org/officeDocument/2006/relationships/slide" Target="slides/slide11.xml"/><Relationship Id="rId41" Type="http://schemas.openxmlformats.org/officeDocument/2006/relationships/slide" Target="slides/slide23.xml"/><Relationship Id="rId54" Type="http://schemas.openxmlformats.org/officeDocument/2006/relationships/slide" Target="slides/slide36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6.xml"/><Relationship Id="rId32" Type="http://schemas.openxmlformats.org/officeDocument/2006/relationships/slide" Target="slides/slide14.xml"/><Relationship Id="rId37" Type="http://schemas.openxmlformats.org/officeDocument/2006/relationships/slide" Target="slides/slide19.xml"/><Relationship Id="rId40" Type="http://schemas.openxmlformats.org/officeDocument/2006/relationships/slide" Target="slides/slide22.xml"/><Relationship Id="rId45" Type="http://schemas.openxmlformats.org/officeDocument/2006/relationships/slide" Target="slides/slide27.xml"/><Relationship Id="rId53" Type="http://schemas.openxmlformats.org/officeDocument/2006/relationships/slide" Target="slides/slide35.xml"/><Relationship Id="rId58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5.xml"/><Relationship Id="rId28" Type="http://schemas.openxmlformats.org/officeDocument/2006/relationships/slide" Target="slides/slide10.xml"/><Relationship Id="rId36" Type="http://schemas.openxmlformats.org/officeDocument/2006/relationships/slide" Target="slides/slide18.xml"/><Relationship Id="rId49" Type="http://schemas.openxmlformats.org/officeDocument/2006/relationships/slide" Target="slides/slide31.xml"/><Relationship Id="rId57" Type="http://schemas.openxmlformats.org/officeDocument/2006/relationships/slide" Target="slides/slide39.xml"/><Relationship Id="rId61" Type="http://schemas.openxmlformats.org/officeDocument/2006/relationships/theme" Target="theme/theme1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1.xml"/><Relationship Id="rId31" Type="http://schemas.openxmlformats.org/officeDocument/2006/relationships/slide" Target="slides/slide13.xml"/><Relationship Id="rId44" Type="http://schemas.openxmlformats.org/officeDocument/2006/relationships/slide" Target="slides/slide26.xml"/><Relationship Id="rId52" Type="http://schemas.openxmlformats.org/officeDocument/2006/relationships/slide" Target="slides/slide34.xml"/><Relationship Id="rId60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4.xml"/><Relationship Id="rId27" Type="http://schemas.openxmlformats.org/officeDocument/2006/relationships/slide" Target="slides/slide9.xml"/><Relationship Id="rId30" Type="http://schemas.openxmlformats.org/officeDocument/2006/relationships/slide" Target="slides/slide12.xml"/><Relationship Id="rId35" Type="http://schemas.openxmlformats.org/officeDocument/2006/relationships/slide" Target="slides/slide17.xml"/><Relationship Id="rId43" Type="http://schemas.openxmlformats.org/officeDocument/2006/relationships/slide" Target="slides/slide25.xml"/><Relationship Id="rId48" Type="http://schemas.openxmlformats.org/officeDocument/2006/relationships/slide" Target="slides/slide30.xml"/><Relationship Id="rId56" Type="http://schemas.openxmlformats.org/officeDocument/2006/relationships/slide" Target="slides/slide38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3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" Target="slides/slide7.xml"/><Relationship Id="rId33" Type="http://schemas.openxmlformats.org/officeDocument/2006/relationships/slide" Target="slides/slide15.xml"/><Relationship Id="rId38" Type="http://schemas.openxmlformats.org/officeDocument/2006/relationships/slide" Target="slides/slide20.xml"/><Relationship Id="rId46" Type="http://schemas.openxmlformats.org/officeDocument/2006/relationships/slide" Target="slides/slide28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85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12" Type="http://schemas.openxmlformats.org/officeDocument/2006/relationships/image" Target="../media/image84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12" Type="http://schemas.openxmlformats.org/officeDocument/2006/relationships/image" Target="../media/image97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11" Type="http://schemas.openxmlformats.org/officeDocument/2006/relationships/image" Target="../media/image96.wmf"/><Relationship Id="rId5" Type="http://schemas.openxmlformats.org/officeDocument/2006/relationships/image" Target="../media/image90.wmf"/><Relationship Id="rId10" Type="http://schemas.openxmlformats.org/officeDocument/2006/relationships/image" Target="../media/image95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image" Target="../media/image99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12" Type="http://schemas.openxmlformats.org/officeDocument/2006/relationships/image" Target="../media/image97.wmf"/><Relationship Id="rId2" Type="http://schemas.openxmlformats.org/officeDocument/2006/relationships/image" Target="../media/image87.wmf"/><Relationship Id="rId16" Type="http://schemas.openxmlformats.org/officeDocument/2006/relationships/image" Target="../media/image102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11" Type="http://schemas.openxmlformats.org/officeDocument/2006/relationships/image" Target="../media/image96.wmf"/><Relationship Id="rId5" Type="http://schemas.openxmlformats.org/officeDocument/2006/relationships/image" Target="../media/image90.wmf"/><Relationship Id="rId15" Type="http://schemas.openxmlformats.org/officeDocument/2006/relationships/image" Target="../media/image101.wmf"/><Relationship Id="rId10" Type="http://schemas.openxmlformats.org/officeDocument/2006/relationships/image" Target="../media/image95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Relationship Id="rId14" Type="http://schemas.openxmlformats.org/officeDocument/2006/relationships/image" Target="../media/image10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12" Type="http://schemas.openxmlformats.org/officeDocument/2006/relationships/image" Target="../media/image106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104.wmf"/><Relationship Id="rId11" Type="http://schemas.openxmlformats.org/officeDocument/2006/relationships/image" Target="../media/image96.wmf"/><Relationship Id="rId5" Type="http://schemas.openxmlformats.org/officeDocument/2006/relationships/image" Target="../media/image90.wmf"/><Relationship Id="rId10" Type="http://schemas.openxmlformats.org/officeDocument/2006/relationships/image" Target="../media/image95.wmf"/><Relationship Id="rId4" Type="http://schemas.openxmlformats.org/officeDocument/2006/relationships/image" Target="../media/image89.wmf"/><Relationship Id="rId9" Type="http://schemas.openxmlformats.org/officeDocument/2006/relationships/image" Target="../media/image10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image" Target="../media/image99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12" Type="http://schemas.openxmlformats.org/officeDocument/2006/relationships/image" Target="../media/image97.wmf"/><Relationship Id="rId2" Type="http://schemas.openxmlformats.org/officeDocument/2006/relationships/image" Target="../media/image87.wmf"/><Relationship Id="rId16" Type="http://schemas.openxmlformats.org/officeDocument/2006/relationships/image" Target="../media/image102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11" Type="http://schemas.openxmlformats.org/officeDocument/2006/relationships/image" Target="../media/image96.wmf"/><Relationship Id="rId5" Type="http://schemas.openxmlformats.org/officeDocument/2006/relationships/image" Target="../media/image90.wmf"/><Relationship Id="rId15" Type="http://schemas.openxmlformats.org/officeDocument/2006/relationships/image" Target="../media/image101.wmf"/><Relationship Id="rId10" Type="http://schemas.openxmlformats.org/officeDocument/2006/relationships/image" Target="../media/image95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Relationship Id="rId14" Type="http://schemas.openxmlformats.org/officeDocument/2006/relationships/image" Target="../media/image10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08.wmf"/><Relationship Id="rId7" Type="http://schemas.openxmlformats.org/officeDocument/2006/relationships/image" Target="../media/image111.wmf"/><Relationship Id="rId12" Type="http://schemas.openxmlformats.org/officeDocument/2006/relationships/image" Target="../media/image116.wmf"/><Relationship Id="rId2" Type="http://schemas.openxmlformats.org/officeDocument/2006/relationships/image" Target="../media/image107.wmf"/><Relationship Id="rId1" Type="http://schemas.openxmlformats.org/officeDocument/2006/relationships/image" Target="../media/image86.wmf"/><Relationship Id="rId6" Type="http://schemas.openxmlformats.org/officeDocument/2006/relationships/image" Target="../media/image110.wmf"/><Relationship Id="rId11" Type="http://schemas.openxmlformats.org/officeDocument/2006/relationships/image" Target="../media/image115.wmf"/><Relationship Id="rId5" Type="http://schemas.openxmlformats.org/officeDocument/2006/relationships/image" Target="../media/image90.wmf"/><Relationship Id="rId10" Type="http://schemas.openxmlformats.org/officeDocument/2006/relationships/image" Target="../media/image114.wmf"/><Relationship Id="rId4" Type="http://schemas.openxmlformats.org/officeDocument/2006/relationships/image" Target="../media/image109.wmf"/><Relationship Id="rId9" Type="http://schemas.openxmlformats.org/officeDocument/2006/relationships/image" Target="../media/image11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Relationship Id="rId9" Type="http://schemas.openxmlformats.org/officeDocument/2006/relationships/image" Target="../media/image12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10" Type="http://schemas.openxmlformats.org/officeDocument/2006/relationships/image" Target="../media/image69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1F9415-DE04-4C3A-B31D-72C198807266}" type="datetimeFigureOut">
              <a:rPr lang="ru-RU" smtClean="0"/>
              <a:t>06.02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0B2C5A5-FDB8-4DE7-AA88-58CCE06032F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622171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E9A99AF-A3CC-4C71-9B8E-FDC446736236}" type="slidenum">
              <a:rPr lang="ru-RU" altLang="ru-RU">
                <a:solidFill>
                  <a:srgbClr val="000000"/>
                </a:solidFill>
              </a:rPr>
              <a:pPr/>
              <a:t>10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  <p:extLst>
      <p:ext uri="{BB962C8B-B14F-4D97-AF65-F5344CB8AC3E}">
        <p14:creationId xmlns:p14="http://schemas.microsoft.com/office/powerpoint/2010/main" val="3359561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3" name="Заметки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 smtClean="0"/>
          </a:p>
        </p:txBody>
      </p:sp>
      <p:sp>
        <p:nvSpPr>
          <p:cNvPr id="10244" name="Номер слайда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5A1DCF7-7CA1-4F38-BA2E-05173CBF93F1}" type="slidenum">
              <a:rPr lang="ru-RU" altLang="ru-RU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2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02406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91" name="Заметки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 smtClean="0"/>
          </a:p>
        </p:txBody>
      </p:sp>
      <p:sp>
        <p:nvSpPr>
          <p:cNvPr id="12292" name="Номер слайда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343DA7F-21CA-4C10-83B7-D293A6C817D7}" type="slidenum">
              <a:rPr lang="ru-RU" altLang="ru-RU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3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77746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3" name="Заметки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 smtClean="0"/>
          </a:p>
        </p:txBody>
      </p:sp>
      <p:sp>
        <p:nvSpPr>
          <p:cNvPr id="25604" name="Номер слайда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6BD02D2-D75F-4295-BB2A-1E11EDDEFA81}" type="slidenum">
              <a:rPr lang="ru-RU" altLang="ru-RU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18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28401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D329B-4C3E-4783-9DFD-811E06F8D794}" type="datetimeFigureOut">
              <a:rPr lang="ru-RU" smtClean="0"/>
              <a:t>06.02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EC7C46-D1F7-41C7-AFB2-31DE784FE0C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276765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D329B-4C3E-4783-9DFD-811E06F8D794}" type="datetimeFigureOut">
              <a:rPr lang="ru-RU" smtClean="0"/>
              <a:t>06.02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EC7C46-D1F7-41C7-AFB2-31DE784FE0C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51620066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E023FC-376E-4C9C-9DB7-9A3E423B47B9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0811460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CB0E7D-4E3D-4DE4-B6FC-5B4FCD8A24D9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8504044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85649B-B72F-48F3-9C0B-F324F383C23C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6813280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33048F-4BE7-41A4-A994-9139BB6F35C6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8952154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801A26-C451-4685-9386-25AFAB7F8260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2243518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C4568C-5160-4C78-A98F-1628AB3F42FE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0180198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6E838D-BEA2-4547-833B-FEAD5439EE05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7673154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924FA7-2EEE-4477-A689-160F179594DA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086052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B5C147-3E12-4D6E-84EA-7FBCFD9D217E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5515386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DEB394-84A0-4601-8160-A01F5C0D21A7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20853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D329B-4C3E-4783-9DFD-811E06F8D794}" type="datetimeFigureOut">
              <a:rPr lang="ru-RU" smtClean="0"/>
              <a:t>06.02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EC7C46-D1F7-41C7-AFB2-31DE784FE0C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10189226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525712-D1DB-443F-A990-460567764652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3667149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E023FC-376E-4C9C-9DB7-9A3E423B47B9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0995274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CB0E7D-4E3D-4DE4-B6FC-5B4FCD8A24D9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6681059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85649B-B72F-48F3-9C0B-F324F383C23C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38742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33048F-4BE7-41A4-A994-9139BB6F35C6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5183509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801A26-C451-4685-9386-25AFAB7F8260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81534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C4568C-5160-4C78-A98F-1628AB3F42FE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4485199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6E838D-BEA2-4547-833B-FEAD5439EE05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0171562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924FA7-2EEE-4477-A689-160F179594DA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7365682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CA2659-DE7A-4BC4-8F05-185F2839489B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42964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2CE1F4-8221-4631-BB7F-0D662EBA6DE9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8372364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F620E2-1ED7-423A-B7BD-7662CE462BBF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1667336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811F1A-BB35-4D32-9608-EECB7F4DDB25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6858227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865ED2-6275-48B2-AFDF-A17F59B20220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0021393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FC44C4-04BA-4F63-BBB4-D6BC3544431C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1606000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2B7BC5-EFD8-4952-B2A5-072F6F9AE2D4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5381963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344278-1A99-46A6-B35C-5E40C8C0F8AE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6350883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AA191C-DC81-4947-B762-8AF3ADF09907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8014335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6A83E0-A4E0-44FB-B287-71E73D2C84C2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6150988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4CBED2-33D2-4459-AF33-44186AF3091E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9664670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786230-6265-4CE3-A600-39A0867DB173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21985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E5A9AA-3C02-458F-A8A9-4E0AB30950F8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050280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7C96D2-1ACD-46E8-8228-2F2583889439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8821195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0D895A-F4F4-40DD-9A18-5A31058E7FCA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0917155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B5C147-3E12-4D6E-84EA-7FBCFD9D217E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2830114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DEB394-84A0-4601-8160-A01F5C0D21A7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3854148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525712-D1DB-443F-A990-460567764652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1722932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E023FC-376E-4C9C-9DB7-9A3E423B47B9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3830765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CB0E7D-4E3D-4DE4-B6FC-5B4FCD8A24D9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8541645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85649B-B72F-48F3-9C0B-F324F383C23C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8709000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33048F-4BE7-41A4-A994-9139BB6F35C6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3220482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801A26-C451-4685-9386-25AFAB7F8260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09288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F3DCB9-DC9B-48C0-9AA1-C662BF77F058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1866720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C4568C-5160-4C78-A98F-1628AB3F42FE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6808341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6E838D-BEA2-4547-833B-FEAD5439EE05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4466763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924FA7-2EEE-4477-A689-160F179594DA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7319947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DAC4F4-9D74-48BB-97AA-E12873F595A4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3454051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436B38-9D9B-49BA-B982-34624E00A8F3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9866373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1B790D-0002-4C41-9A84-10193467C268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5181548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D3872A-4A63-4FAC-A686-A0B6098F942D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5481890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9ED3AC-42A4-4EEE-9DF8-2A086918B7EB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7315120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984C17-F6EA-48D7-9EF7-B35649276CAA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7117010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627CEA-089F-4185-9683-CB2DEF4667CB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781195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A0FF1A-146B-4CC6-B728-5508EE882643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0717049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C729A3-AD58-4622-B0C5-43A1B8792CF1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4593863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F1F7EB-528E-4F38-B90F-0AFCA81E82E1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7453668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F3A48A-6002-4C20-84F9-B4C09233F476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5142012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A96178-F1F5-4A17-979B-5451D3DC6EF8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6399916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FAEDC2-FCAB-44C7-B517-E6E03660EF60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3050314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555EBA-0DA8-41F0-BDE5-30593DFC96A4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7230849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DAC4F4-9D74-48BB-97AA-E12873F595A4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1301379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436B38-9D9B-49BA-B982-34624E00A8F3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1243376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1B790D-0002-4C41-9A84-10193467C268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1104968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D3872A-4A63-4FAC-A686-A0B6098F942D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310484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A3853-C4C5-4CC9-8A3B-15D5C5713A97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6935356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9ED3AC-42A4-4EEE-9DF8-2A086918B7EB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7300566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984C17-F6EA-48D7-9EF7-B35649276CAA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4469233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627CEA-089F-4185-9683-CB2DEF4667CB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9987194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C729A3-AD58-4622-B0C5-43A1B8792CF1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8005875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F1F7EB-528E-4F38-B90F-0AFCA81E82E1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1718209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F3A48A-6002-4C20-84F9-B4C09233F476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6763149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A96178-F1F5-4A17-979B-5451D3DC6EF8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3101200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FAEDC2-FCAB-44C7-B517-E6E03660EF60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507224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555EBA-0DA8-41F0-BDE5-30593DFC96A4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0185870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CA2659-DE7A-4BC4-8F05-185F2839489B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619309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712DA9-AA1B-44D2-A5E3-8E213FBE7A20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4335206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F620E2-1ED7-423A-B7BD-7662CE462BBF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8606474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811F1A-BB35-4D32-9608-EECB7F4DDB25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694134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865ED2-6275-48B2-AFDF-A17F59B20220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7476922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FC44C4-04BA-4F63-BBB4-D6BC3544431C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2027503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2B7BC5-EFD8-4952-B2A5-072F6F9AE2D4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4249493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344278-1A99-46A6-B35C-5E40C8C0F8AE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7504681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AA191C-DC81-4947-B762-8AF3ADF09907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1944177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6A83E0-A4E0-44FB-B287-71E73D2C84C2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4543013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4CBED2-33D2-4459-AF33-44186AF3091E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1561677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786230-6265-4CE3-A600-39A0867DB173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440138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80E375-204F-4B29-8568-126527AB6236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5910310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7C96D2-1ACD-46E8-8228-2F2583889439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99263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0D895A-F4F4-40DD-9A18-5A31058E7FCA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5068284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009508-EA76-4EDD-BB74-CD91CDABF287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4446447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525657-ADA3-4D04-AFF8-54FDC67A552D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8231863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F776BE-5401-44E6-880C-B0880CAFDBA8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5843369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C02FF3-A348-4D98-B8D8-E61381D1FCC5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4926245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C90468-4B9C-483A-A6BA-19B9AD124A8F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6844827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249E76-CA96-4B74-A242-C702428043E0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0167801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6544F2-FAC8-4062-A05F-FBFC2FBB2CBB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5050173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A7AF1F-317E-4E3F-91C1-58EFEED5FEC7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471848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E075AD-942E-457B-9856-C5727487E239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3248827"/>
      </p:ext>
    </p:extLst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6CE1EA-8B4A-4200-A617-25E5CC89F966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3717464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52D2EA-29F1-4E89-A966-5B29B91448BC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5304312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6C385B-A01E-4EE7-8172-2001FC7DBE2F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4323993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C8075A-F83C-4F5A-8C27-66A17B9D9772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6525555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4DF999-4A2F-4512-9688-997C1D64AB8D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9179600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D8F3F2-501F-47FF-8611-4D4FBF3E87C0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4787784"/>
      </p:ext>
    </p:extLst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81C7B9-02B8-4DD0-8230-453387FF607D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3398269"/>
      </p:ext>
    </p:extLst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5C359D-0B6E-415B-B794-92AB68DFC351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2246226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526E8F-31AB-46D0-8A11-6F148FD037FD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7029723"/>
      </p:ext>
    </p:extLst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C87FF8-A84E-4470-B9FB-188EDD2925C5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95500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D329B-4C3E-4783-9DFD-811E06F8D794}" type="datetimeFigureOut">
              <a:rPr lang="ru-RU" smtClean="0"/>
              <a:t>06.02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EC7C46-D1F7-41C7-AFB2-31DE784FE0C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4312740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7CBDEC-122C-4D5D-BA62-A00BC7F8722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110828"/>
      </p:ext>
    </p:extLst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D30F03-65D8-462A-80C0-F6D5DA719388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9987116"/>
      </p:ext>
    </p:extLst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C7E7DB-7B7B-4FEC-8EE7-E4B69AF915C8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5603996"/>
      </p:ext>
    </p:extLst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B879E6-F4A2-41FB-ACAB-411B950CB593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9604708"/>
      </p:ext>
    </p:extLst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F81118-9F76-42F0-A356-B24323707A5D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0049785"/>
      </p:ext>
    </p:extLst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975FF8-E16C-4BF0-9C6B-33F09E873E8D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417769"/>
      </p:ext>
    </p:extLst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F80096-E1CC-4D74-B218-D4D1829D82F1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3574217"/>
      </p:ext>
    </p:extLst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C8075A-F83C-4F5A-8C27-66A17B9D9772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084999"/>
      </p:ext>
    </p:extLst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4DF999-4A2F-4512-9688-997C1D64AB8D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2147355"/>
      </p:ext>
    </p:extLst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D8F3F2-501F-47FF-8611-4D4FBF3E87C0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0177694"/>
      </p:ext>
    </p:extLst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81C7B9-02B8-4DD0-8230-453387FF607D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960655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E3EA406-C19A-4079-B8BF-6D0B75E65684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9775137"/>
      </p:ext>
    </p:extLst>
  </p:cSld>
  <p:clrMapOvr>
    <a:masterClrMapping/>
  </p:clrMapOvr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5C359D-0B6E-415B-B794-92AB68DFC351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0593954"/>
      </p:ext>
    </p:extLst>
  </p:cSld>
  <p:clrMapOvr>
    <a:masterClrMapping/>
  </p:clrMapOvr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526E8F-31AB-46D0-8A11-6F148FD037FD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2101890"/>
      </p:ext>
    </p:extLst>
  </p:cSld>
  <p:clrMapOvr>
    <a:masterClrMapping/>
  </p:clrMapOvr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C87FF8-A84E-4470-B9FB-188EDD2925C5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6006150"/>
      </p:ext>
    </p:extLst>
  </p:cSld>
  <p:clrMapOvr>
    <a:masterClrMapping/>
  </p:clrMapOvr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D30F03-65D8-462A-80C0-F6D5DA719388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2833322"/>
      </p:ext>
    </p:extLst>
  </p:cSld>
  <p:clrMapOvr>
    <a:masterClrMapping/>
  </p:clrMapOvr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C7E7DB-7B7B-4FEC-8EE7-E4B69AF915C8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1372739"/>
      </p:ext>
    </p:extLst>
  </p:cSld>
  <p:clrMapOvr>
    <a:masterClrMapping/>
  </p:clrMapOvr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B879E6-F4A2-41FB-ACAB-411B950CB593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1647722"/>
      </p:ext>
    </p:extLst>
  </p:cSld>
  <p:clrMapOvr>
    <a:masterClrMapping/>
  </p:clrMapOvr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F81118-9F76-42F0-A356-B24323707A5D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0680607"/>
      </p:ext>
    </p:extLst>
  </p:cSld>
  <p:clrMapOvr>
    <a:masterClrMapping/>
  </p:clrMapOvr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975FF8-E16C-4BF0-9C6B-33F09E873E8D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0955475"/>
      </p:ext>
    </p:extLst>
  </p:cSld>
  <p:clrMapOvr>
    <a:masterClrMapping/>
  </p:clrMapOvr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F80096-E1CC-4D74-B218-D4D1829D82F1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162815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4B6989-570C-4A59-99C3-A13737966DCA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385433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98E5F2-F56F-41FF-9DEF-984750668B23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917455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C759075-D000-4195-8446-8AC1D749CDFD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110507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B443F7-01A0-4D0D-9020-EA043686D045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189311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F7EBE8-C0B8-4476-9C7F-DE53503E1447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139191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94F293-BB0B-42CC-9996-1C3043348DB6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032766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6F618F-FBCA-4290-923B-D34C13E89B8A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515431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7B7688-E471-4377-8709-7BFB7D564CD0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00737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D329B-4C3E-4783-9DFD-811E06F8D794}" type="datetimeFigureOut">
              <a:rPr lang="ru-RU" smtClean="0"/>
              <a:t>06.02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EC7C46-D1F7-41C7-AFB2-31DE784FE0C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5215179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E5DF1F-65B9-4455-A5C4-A649C1569290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843024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C0517B-6295-4DA5-9D5B-8377D0FF3F95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139649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D77B64-5AD9-46CC-A49D-0DBF23003780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496859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9F6080-9A36-42E8-A44B-B799CB137914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282998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C49845-8F5D-4B07-BBD0-30EDFD6F6F45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596706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FD1575-2139-4AF4-8E01-2CFE2D46F8EA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409293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C85728-09CB-4D15-9C2A-3AA081FE076D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336239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6869204-69ED-47D3-9F14-70F678861D26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166955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24761AE-6E54-4691-9885-23B3D83A6626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913444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4FD7617-3CC8-4B60-9C49-D54E3BE79B04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71848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D329B-4C3E-4783-9DFD-811E06F8D794}" type="datetimeFigureOut">
              <a:rPr lang="ru-RU" smtClean="0"/>
              <a:t>06.02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EC7C46-D1F7-41C7-AFB2-31DE784FE0C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8634164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A3C7D1-A30F-494F-B8F4-7C996AC8215F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440049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9C0F54-36CB-48D4-86D8-373024505C04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735673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A1425C-B282-42BC-90AF-62438BCFCD62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130780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C1247FC-1C8F-4D21-A5E9-45C41B336B6A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320952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6F49BD0-8C95-46AB-92FE-DD94CC825E09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675141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40A2F5-3AC0-4E0B-B0CE-A4E915D53D2D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067316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8E6F975-278A-4CEE-94B6-4D82E60ACCD4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352788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9EFFF5-0DC6-41DD-AA59-EE8BE277550B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818795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688EFD-2C60-4EFD-B9A5-A22B177EE651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197491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C85728-09CB-4D15-9C2A-3AA081FE076D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175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D329B-4C3E-4783-9DFD-811E06F8D794}" type="datetimeFigureOut">
              <a:rPr lang="ru-RU" smtClean="0"/>
              <a:t>06.02.2023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EC7C46-D1F7-41C7-AFB2-31DE784FE0C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65269136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6869204-69ED-47D3-9F14-70F678861D26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053267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24761AE-6E54-4691-9885-23B3D83A6626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372226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4FD7617-3CC8-4B60-9C49-D54E3BE79B04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569266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A3C7D1-A30F-494F-B8F4-7C996AC8215F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25993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9C0F54-36CB-48D4-86D8-373024505C04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958328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A1425C-B282-42BC-90AF-62438BCFCD62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639862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C1247FC-1C8F-4D21-A5E9-45C41B336B6A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527037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6F49BD0-8C95-46AB-92FE-DD94CC825E09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851051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40A2F5-3AC0-4E0B-B0CE-A4E915D53D2D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9046829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8E6F975-278A-4CEE-94B6-4D82E60ACCD4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08051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D329B-4C3E-4783-9DFD-811E06F8D794}" type="datetimeFigureOut">
              <a:rPr lang="ru-RU" smtClean="0"/>
              <a:t>06.02.202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EC7C46-D1F7-41C7-AFB2-31DE784FE0C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4704403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9EFFF5-0DC6-41DD-AA59-EE8BE277550B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763463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688EFD-2C60-4EFD-B9A5-A22B177EE651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658066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CA2659-DE7A-4BC4-8F05-185F2839489B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2125797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F620E2-1ED7-423A-B7BD-7662CE462BBF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527484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811F1A-BB35-4D32-9608-EECB7F4DDB25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9397360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865ED2-6275-48B2-AFDF-A17F59B20220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9944618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FC44C4-04BA-4F63-BBB4-D6BC3544431C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1494303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2B7BC5-EFD8-4952-B2A5-072F6F9AE2D4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8537592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344278-1A99-46A6-B35C-5E40C8C0F8AE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1387317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AA191C-DC81-4947-B762-8AF3ADF09907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38689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D329B-4C3E-4783-9DFD-811E06F8D794}" type="datetimeFigureOut">
              <a:rPr lang="ru-RU" smtClean="0"/>
              <a:t>06.02.2023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EC7C46-D1F7-41C7-AFB2-31DE784FE0C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02252487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6A83E0-A4E0-44FB-B287-71E73D2C84C2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9027432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4CBED2-33D2-4459-AF33-44186AF3091E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5984729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786230-6265-4CE3-A600-39A0867DB173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580728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7C96D2-1ACD-46E8-8228-2F2583889439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2284006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0D895A-F4F4-40DD-9A18-5A31058E7FCA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6462024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B5C147-3E12-4D6E-84EA-7FBCFD9D217E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0389018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DEB394-84A0-4601-8160-A01F5C0D21A7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9248648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525712-D1DB-443F-A990-460567764652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2929980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E023FC-376E-4C9C-9DB7-9A3E423B47B9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3432474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CB0E7D-4E3D-4DE4-B6FC-5B4FCD8A24D9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46524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D329B-4C3E-4783-9DFD-811E06F8D794}" type="datetimeFigureOut">
              <a:rPr lang="ru-RU" smtClean="0"/>
              <a:t>06.02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EC7C46-D1F7-41C7-AFB2-31DE784FE0C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44526730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85649B-B72F-48F3-9C0B-F324F383C23C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6596086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33048F-4BE7-41A4-A994-9139BB6F35C6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8108003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801A26-C451-4685-9386-25AFAB7F8260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6363024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C4568C-5160-4C78-A98F-1628AB3F42FE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1736885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6E838D-BEA2-4547-833B-FEAD5439EE05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1266966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924FA7-2EEE-4477-A689-160F179594DA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745902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B5C147-3E12-4D6E-84EA-7FBCFD9D217E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6531906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DEB394-84A0-4601-8160-A01F5C0D21A7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0787659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525712-D1DB-443F-A990-460567764652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6242637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E023FC-376E-4C9C-9DB7-9A3E423B47B9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69431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D329B-4C3E-4783-9DFD-811E06F8D794}" type="datetimeFigureOut">
              <a:rPr lang="ru-RU" smtClean="0"/>
              <a:t>06.02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EC7C46-D1F7-41C7-AFB2-31DE784FE0C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60104077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CB0E7D-4E3D-4DE4-B6FC-5B4FCD8A24D9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7282125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85649B-B72F-48F3-9C0B-F324F383C23C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3921411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33048F-4BE7-41A4-A994-9139BB6F35C6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1562794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801A26-C451-4685-9386-25AFAB7F8260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8558528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C4568C-5160-4C78-A98F-1628AB3F42FE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5543895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6E838D-BEA2-4547-833B-FEAD5439EE05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8606577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924FA7-2EEE-4477-A689-160F179594DA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1984444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B5C147-3E12-4D6E-84EA-7FBCFD9D217E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7392902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DEB394-84A0-4601-8160-A01F5C0D21A7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9952417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525712-D1DB-443F-A990-460567764652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61841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5.xml"/><Relationship Id="rId3" Type="http://schemas.openxmlformats.org/officeDocument/2006/relationships/slideLayout" Target="../slideLayouts/slideLayout110.xml"/><Relationship Id="rId7" Type="http://schemas.openxmlformats.org/officeDocument/2006/relationships/slideLayout" Target="../slideLayouts/slideLayout114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9.xml"/><Relationship Id="rId1" Type="http://schemas.openxmlformats.org/officeDocument/2006/relationships/slideLayout" Target="../slideLayouts/slideLayout108.xml"/><Relationship Id="rId6" Type="http://schemas.openxmlformats.org/officeDocument/2006/relationships/slideLayout" Target="../slideLayouts/slideLayout113.xml"/><Relationship Id="rId11" Type="http://schemas.openxmlformats.org/officeDocument/2006/relationships/slideLayout" Target="../slideLayouts/slideLayout118.xml"/><Relationship Id="rId5" Type="http://schemas.openxmlformats.org/officeDocument/2006/relationships/slideLayout" Target="../slideLayouts/slideLayout112.xml"/><Relationship Id="rId10" Type="http://schemas.openxmlformats.org/officeDocument/2006/relationships/slideLayout" Target="../slideLayouts/slideLayout117.xml"/><Relationship Id="rId4" Type="http://schemas.openxmlformats.org/officeDocument/2006/relationships/slideLayout" Target="../slideLayouts/slideLayout111.xml"/><Relationship Id="rId9" Type="http://schemas.openxmlformats.org/officeDocument/2006/relationships/slideLayout" Target="../slideLayouts/slideLayout116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6.xml"/><Relationship Id="rId13" Type="http://schemas.openxmlformats.org/officeDocument/2006/relationships/slideLayout" Target="../slideLayouts/slideLayout131.xml"/><Relationship Id="rId3" Type="http://schemas.openxmlformats.org/officeDocument/2006/relationships/slideLayout" Target="../slideLayouts/slideLayout121.xml"/><Relationship Id="rId7" Type="http://schemas.openxmlformats.org/officeDocument/2006/relationships/slideLayout" Target="../slideLayouts/slideLayout125.xml"/><Relationship Id="rId12" Type="http://schemas.openxmlformats.org/officeDocument/2006/relationships/slideLayout" Target="../slideLayouts/slideLayout130.xml"/><Relationship Id="rId2" Type="http://schemas.openxmlformats.org/officeDocument/2006/relationships/slideLayout" Target="../slideLayouts/slideLayout120.xml"/><Relationship Id="rId1" Type="http://schemas.openxmlformats.org/officeDocument/2006/relationships/slideLayout" Target="../slideLayouts/slideLayout119.xml"/><Relationship Id="rId6" Type="http://schemas.openxmlformats.org/officeDocument/2006/relationships/slideLayout" Target="../slideLayouts/slideLayout124.xml"/><Relationship Id="rId11" Type="http://schemas.openxmlformats.org/officeDocument/2006/relationships/slideLayout" Target="../slideLayouts/slideLayout129.xml"/><Relationship Id="rId5" Type="http://schemas.openxmlformats.org/officeDocument/2006/relationships/slideLayout" Target="../slideLayouts/slideLayout123.xml"/><Relationship Id="rId10" Type="http://schemas.openxmlformats.org/officeDocument/2006/relationships/slideLayout" Target="../slideLayouts/slideLayout128.xml"/><Relationship Id="rId4" Type="http://schemas.openxmlformats.org/officeDocument/2006/relationships/slideLayout" Target="../slideLayouts/slideLayout122.xml"/><Relationship Id="rId9" Type="http://schemas.openxmlformats.org/officeDocument/2006/relationships/slideLayout" Target="../slideLayouts/slideLayout127.xml"/><Relationship Id="rId14" Type="http://schemas.openxmlformats.org/officeDocument/2006/relationships/theme" Target="../theme/theme11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9.xml"/><Relationship Id="rId3" Type="http://schemas.openxmlformats.org/officeDocument/2006/relationships/slideLayout" Target="../slideLayouts/slideLayout134.xml"/><Relationship Id="rId7" Type="http://schemas.openxmlformats.org/officeDocument/2006/relationships/slideLayout" Target="../slideLayouts/slideLayout138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33.xml"/><Relationship Id="rId1" Type="http://schemas.openxmlformats.org/officeDocument/2006/relationships/slideLayout" Target="../slideLayouts/slideLayout132.xml"/><Relationship Id="rId6" Type="http://schemas.openxmlformats.org/officeDocument/2006/relationships/slideLayout" Target="../slideLayouts/slideLayout137.xml"/><Relationship Id="rId11" Type="http://schemas.openxmlformats.org/officeDocument/2006/relationships/slideLayout" Target="../slideLayouts/slideLayout142.xml"/><Relationship Id="rId5" Type="http://schemas.openxmlformats.org/officeDocument/2006/relationships/slideLayout" Target="../slideLayouts/slideLayout136.xml"/><Relationship Id="rId10" Type="http://schemas.openxmlformats.org/officeDocument/2006/relationships/slideLayout" Target="../slideLayouts/slideLayout141.xml"/><Relationship Id="rId4" Type="http://schemas.openxmlformats.org/officeDocument/2006/relationships/slideLayout" Target="../slideLayouts/slideLayout135.xml"/><Relationship Id="rId9" Type="http://schemas.openxmlformats.org/officeDocument/2006/relationships/slideLayout" Target="../slideLayouts/slideLayout140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0.xml"/><Relationship Id="rId13" Type="http://schemas.openxmlformats.org/officeDocument/2006/relationships/slideLayout" Target="../slideLayouts/slideLayout155.xml"/><Relationship Id="rId3" Type="http://schemas.openxmlformats.org/officeDocument/2006/relationships/slideLayout" Target="../slideLayouts/slideLayout145.xml"/><Relationship Id="rId7" Type="http://schemas.openxmlformats.org/officeDocument/2006/relationships/slideLayout" Target="../slideLayouts/slideLayout149.xml"/><Relationship Id="rId12" Type="http://schemas.openxmlformats.org/officeDocument/2006/relationships/slideLayout" Target="../slideLayouts/slideLayout154.xml"/><Relationship Id="rId2" Type="http://schemas.openxmlformats.org/officeDocument/2006/relationships/slideLayout" Target="../slideLayouts/slideLayout144.xml"/><Relationship Id="rId1" Type="http://schemas.openxmlformats.org/officeDocument/2006/relationships/slideLayout" Target="../slideLayouts/slideLayout143.xml"/><Relationship Id="rId6" Type="http://schemas.openxmlformats.org/officeDocument/2006/relationships/slideLayout" Target="../slideLayouts/slideLayout148.xml"/><Relationship Id="rId11" Type="http://schemas.openxmlformats.org/officeDocument/2006/relationships/slideLayout" Target="../slideLayouts/slideLayout153.xml"/><Relationship Id="rId5" Type="http://schemas.openxmlformats.org/officeDocument/2006/relationships/slideLayout" Target="../slideLayouts/slideLayout147.xml"/><Relationship Id="rId10" Type="http://schemas.openxmlformats.org/officeDocument/2006/relationships/slideLayout" Target="../slideLayouts/slideLayout152.xml"/><Relationship Id="rId4" Type="http://schemas.openxmlformats.org/officeDocument/2006/relationships/slideLayout" Target="../slideLayouts/slideLayout146.xml"/><Relationship Id="rId9" Type="http://schemas.openxmlformats.org/officeDocument/2006/relationships/slideLayout" Target="../slideLayouts/slideLayout151.xml"/><Relationship Id="rId14" Type="http://schemas.openxmlformats.org/officeDocument/2006/relationships/theme" Target="../theme/theme13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3.xml"/><Relationship Id="rId13" Type="http://schemas.openxmlformats.org/officeDocument/2006/relationships/slideLayout" Target="../slideLayouts/slideLayout168.xml"/><Relationship Id="rId3" Type="http://schemas.openxmlformats.org/officeDocument/2006/relationships/slideLayout" Target="../slideLayouts/slideLayout158.xml"/><Relationship Id="rId7" Type="http://schemas.openxmlformats.org/officeDocument/2006/relationships/slideLayout" Target="../slideLayouts/slideLayout162.xml"/><Relationship Id="rId12" Type="http://schemas.openxmlformats.org/officeDocument/2006/relationships/slideLayout" Target="../slideLayouts/slideLayout167.xml"/><Relationship Id="rId2" Type="http://schemas.openxmlformats.org/officeDocument/2006/relationships/slideLayout" Target="../slideLayouts/slideLayout157.xml"/><Relationship Id="rId1" Type="http://schemas.openxmlformats.org/officeDocument/2006/relationships/slideLayout" Target="../slideLayouts/slideLayout156.xml"/><Relationship Id="rId6" Type="http://schemas.openxmlformats.org/officeDocument/2006/relationships/slideLayout" Target="../slideLayouts/slideLayout161.xml"/><Relationship Id="rId11" Type="http://schemas.openxmlformats.org/officeDocument/2006/relationships/slideLayout" Target="../slideLayouts/slideLayout166.xml"/><Relationship Id="rId5" Type="http://schemas.openxmlformats.org/officeDocument/2006/relationships/slideLayout" Target="../slideLayouts/slideLayout160.xml"/><Relationship Id="rId10" Type="http://schemas.openxmlformats.org/officeDocument/2006/relationships/slideLayout" Target="../slideLayouts/slideLayout165.xml"/><Relationship Id="rId4" Type="http://schemas.openxmlformats.org/officeDocument/2006/relationships/slideLayout" Target="../slideLayouts/slideLayout159.xml"/><Relationship Id="rId9" Type="http://schemas.openxmlformats.org/officeDocument/2006/relationships/slideLayout" Target="../slideLayouts/slideLayout164.xml"/><Relationship Id="rId14" Type="http://schemas.openxmlformats.org/officeDocument/2006/relationships/theme" Target="../theme/theme14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6.xml"/><Relationship Id="rId13" Type="http://schemas.openxmlformats.org/officeDocument/2006/relationships/slideLayout" Target="../slideLayouts/slideLayout181.xml"/><Relationship Id="rId3" Type="http://schemas.openxmlformats.org/officeDocument/2006/relationships/slideLayout" Target="../slideLayouts/slideLayout171.xml"/><Relationship Id="rId7" Type="http://schemas.openxmlformats.org/officeDocument/2006/relationships/slideLayout" Target="../slideLayouts/slideLayout175.xml"/><Relationship Id="rId12" Type="http://schemas.openxmlformats.org/officeDocument/2006/relationships/slideLayout" Target="../slideLayouts/slideLayout180.xml"/><Relationship Id="rId2" Type="http://schemas.openxmlformats.org/officeDocument/2006/relationships/slideLayout" Target="../slideLayouts/slideLayout170.xml"/><Relationship Id="rId1" Type="http://schemas.openxmlformats.org/officeDocument/2006/relationships/slideLayout" Target="../slideLayouts/slideLayout169.xml"/><Relationship Id="rId6" Type="http://schemas.openxmlformats.org/officeDocument/2006/relationships/slideLayout" Target="../slideLayouts/slideLayout174.xml"/><Relationship Id="rId11" Type="http://schemas.openxmlformats.org/officeDocument/2006/relationships/slideLayout" Target="../slideLayouts/slideLayout179.xml"/><Relationship Id="rId5" Type="http://schemas.openxmlformats.org/officeDocument/2006/relationships/slideLayout" Target="../slideLayouts/slideLayout173.xml"/><Relationship Id="rId10" Type="http://schemas.openxmlformats.org/officeDocument/2006/relationships/slideLayout" Target="../slideLayouts/slideLayout178.xml"/><Relationship Id="rId4" Type="http://schemas.openxmlformats.org/officeDocument/2006/relationships/slideLayout" Target="../slideLayouts/slideLayout172.xml"/><Relationship Id="rId9" Type="http://schemas.openxmlformats.org/officeDocument/2006/relationships/slideLayout" Target="../slideLayouts/slideLayout177.xml"/><Relationship Id="rId14" Type="http://schemas.openxmlformats.org/officeDocument/2006/relationships/theme" Target="../theme/theme15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9.xml"/><Relationship Id="rId3" Type="http://schemas.openxmlformats.org/officeDocument/2006/relationships/slideLayout" Target="../slideLayouts/slideLayout184.xml"/><Relationship Id="rId7" Type="http://schemas.openxmlformats.org/officeDocument/2006/relationships/slideLayout" Target="../slideLayouts/slideLayout188.xml"/><Relationship Id="rId12" Type="http://schemas.openxmlformats.org/officeDocument/2006/relationships/theme" Target="../theme/theme16.xml"/><Relationship Id="rId2" Type="http://schemas.openxmlformats.org/officeDocument/2006/relationships/slideLayout" Target="../slideLayouts/slideLayout183.xml"/><Relationship Id="rId1" Type="http://schemas.openxmlformats.org/officeDocument/2006/relationships/slideLayout" Target="../slideLayouts/slideLayout182.xml"/><Relationship Id="rId6" Type="http://schemas.openxmlformats.org/officeDocument/2006/relationships/slideLayout" Target="../slideLayouts/slideLayout187.xml"/><Relationship Id="rId11" Type="http://schemas.openxmlformats.org/officeDocument/2006/relationships/slideLayout" Target="../slideLayouts/slideLayout192.xml"/><Relationship Id="rId5" Type="http://schemas.openxmlformats.org/officeDocument/2006/relationships/slideLayout" Target="../slideLayouts/slideLayout186.xml"/><Relationship Id="rId10" Type="http://schemas.openxmlformats.org/officeDocument/2006/relationships/slideLayout" Target="../slideLayouts/slideLayout191.xml"/><Relationship Id="rId4" Type="http://schemas.openxmlformats.org/officeDocument/2006/relationships/slideLayout" Target="../slideLayouts/slideLayout185.xml"/><Relationship Id="rId9" Type="http://schemas.openxmlformats.org/officeDocument/2006/relationships/slideLayout" Target="../slideLayouts/slideLayout190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0.xml"/><Relationship Id="rId13" Type="http://schemas.openxmlformats.org/officeDocument/2006/relationships/slideLayout" Target="../slideLayouts/slideLayout205.xml"/><Relationship Id="rId3" Type="http://schemas.openxmlformats.org/officeDocument/2006/relationships/slideLayout" Target="../slideLayouts/slideLayout195.xml"/><Relationship Id="rId7" Type="http://schemas.openxmlformats.org/officeDocument/2006/relationships/slideLayout" Target="../slideLayouts/slideLayout199.xml"/><Relationship Id="rId12" Type="http://schemas.openxmlformats.org/officeDocument/2006/relationships/slideLayout" Target="../slideLayouts/slideLayout204.xml"/><Relationship Id="rId2" Type="http://schemas.openxmlformats.org/officeDocument/2006/relationships/slideLayout" Target="../slideLayouts/slideLayout194.xml"/><Relationship Id="rId1" Type="http://schemas.openxmlformats.org/officeDocument/2006/relationships/slideLayout" Target="../slideLayouts/slideLayout193.xml"/><Relationship Id="rId6" Type="http://schemas.openxmlformats.org/officeDocument/2006/relationships/slideLayout" Target="../slideLayouts/slideLayout198.xml"/><Relationship Id="rId11" Type="http://schemas.openxmlformats.org/officeDocument/2006/relationships/slideLayout" Target="../slideLayouts/slideLayout203.xml"/><Relationship Id="rId5" Type="http://schemas.openxmlformats.org/officeDocument/2006/relationships/slideLayout" Target="../slideLayouts/slideLayout197.xml"/><Relationship Id="rId10" Type="http://schemas.openxmlformats.org/officeDocument/2006/relationships/slideLayout" Target="../slideLayouts/slideLayout202.xml"/><Relationship Id="rId4" Type="http://schemas.openxmlformats.org/officeDocument/2006/relationships/slideLayout" Target="../slideLayouts/slideLayout196.xml"/><Relationship Id="rId9" Type="http://schemas.openxmlformats.org/officeDocument/2006/relationships/slideLayout" Target="../slideLayouts/slideLayout201.xml"/><Relationship Id="rId14" Type="http://schemas.openxmlformats.org/officeDocument/2006/relationships/theme" Target="../theme/theme17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3.xml"/><Relationship Id="rId13" Type="http://schemas.openxmlformats.org/officeDocument/2006/relationships/slideLayout" Target="../slideLayouts/slideLayout218.xml"/><Relationship Id="rId3" Type="http://schemas.openxmlformats.org/officeDocument/2006/relationships/slideLayout" Target="../slideLayouts/slideLayout208.xml"/><Relationship Id="rId7" Type="http://schemas.openxmlformats.org/officeDocument/2006/relationships/slideLayout" Target="../slideLayouts/slideLayout212.xml"/><Relationship Id="rId12" Type="http://schemas.openxmlformats.org/officeDocument/2006/relationships/slideLayout" Target="../slideLayouts/slideLayout217.xml"/><Relationship Id="rId2" Type="http://schemas.openxmlformats.org/officeDocument/2006/relationships/slideLayout" Target="../slideLayouts/slideLayout207.xml"/><Relationship Id="rId1" Type="http://schemas.openxmlformats.org/officeDocument/2006/relationships/slideLayout" Target="../slideLayouts/slideLayout206.xml"/><Relationship Id="rId6" Type="http://schemas.openxmlformats.org/officeDocument/2006/relationships/slideLayout" Target="../slideLayouts/slideLayout211.xml"/><Relationship Id="rId11" Type="http://schemas.openxmlformats.org/officeDocument/2006/relationships/slideLayout" Target="../slideLayouts/slideLayout216.xml"/><Relationship Id="rId5" Type="http://schemas.openxmlformats.org/officeDocument/2006/relationships/slideLayout" Target="../slideLayouts/slideLayout210.xml"/><Relationship Id="rId10" Type="http://schemas.openxmlformats.org/officeDocument/2006/relationships/slideLayout" Target="../slideLayouts/slideLayout215.xml"/><Relationship Id="rId4" Type="http://schemas.openxmlformats.org/officeDocument/2006/relationships/slideLayout" Target="../slideLayouts/slideLayout209.xml"/><Relationship Id="rId9" Type="http://schemas.openxmlformats.org/officeDocument/2006/relationships/slideLayout" Target="../slideLayouts/slideLayout214.xml"/><Relationship Id="rId14" Type="http://schemas.openxmlformats.org/officeDocument/2006/relationships/theme" Target="../theme/theme18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slideLayout" Target="../slideLayouts/slideLayout48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slideLayout" Target="../slideLayouts/slideLayout61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Relationship Id="rId1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9.xml"/><Relationship Id="rId13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4.xml"/><Relationship Id="rId7" Type="http://schemas.openxmlformats.org/officeDocument/2006/relationships/slideLayout" Target="../slideLayouts/slideLayout68.xml"/><Relationship Id="rId12" Type="http://schemas.openxmlformats.org/officeDocument/2006/relationships/slideLayout" Target="../slideLayouts/slideLayout73.xml"/><Relationship Id="rId2" Type="http://schemas.openxmlformats.org/officeDocument/2006/relationships/slideLayout" Target="../slideLayouts/slideLayout63.xml"/><Relationship Id="rId1" Type="http://schemas.openxmlformats.org/officeDocument/2006/relationships/slideLayout" Target="../slideLayouts/slideLayout62.xml"/><Relationship Id="rId6" Type="http://schemas.openxmlformats.org/officeDocument/2006/relationships/slideLayout" Target="../slideLayouts/slideLayout67.xml"/><Relationship Id="rId11" Type="http://schemas.openxmlformats.org/officeDocument/2006/relationships/slideLayout" Target="../slideLayouts/slideLayout72.xml"/><Relationship Id="rId5" Type="http://schemas.openxmlformats.org/officeDocument/2006/relationships/slideLayout" Target="../slideLayouts/slideLayout66.xml"/><Relationship Id="rId10" Type="http://schemas.openxmlformats.org/officeDocument/2006/relationships/slideLayout" Target="../slideLayouts/slideLayout71.xml"/><Relationship Id="rId4" Type="http://schemas.openxmlformats.org/officeDocument/2006/relationships/slideLayout" Target="../slideLayouts/slideLayout65.xml"/><Relationship Id="rId9" Type="http://schemas.openxmlformats.org/officeDocument/2006/relationships/slideLayout" Target="../slideLayouts/slideLayout70.xml"/><Relationship Id="rId14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2.xml"/><Relationship Id="rId3" Type="http://schemas.openxmlformats.org/officeDocument/2006/relationships/slideLayout" Target="../slideLayouts/slideLayout77.xml"/><Relationship Id="rId7" Type="http://schemas.openxmlformats.org/officeDocument/2006/relationships/slideLayout" Target="../slideLayouts/slideLayout81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6.xml"/><Relationship Id="rId1" Type="http://schemas.openxmlformats.org/officeDocument/2006/relationships/slideLayout" Target="../slideLayouts/slideLayout75.xml"/><Relationship Id="rId6" Type="http://schemas.openxmlformats.org/officeDocument/2006/relationships/slideLayout" Target="../slideLayouts/slideLayout80.xml"/><Relationship Id="rId11" Type="http://schemas.openxmlformats.org/officeDocument/2006/relationships/slideLayout" Target="../slideLayouts/slideLayout85.xml"/><Relationship Id="rId5" Type="http://schemas.openxmlformats.org/officeDocument/2006/relationships/slideLayout" Target="../slideLayouts/slideLayout79.xml"/><Relationship Id="rId10" Type="http://schemas.openxmlformats.org/officeDocument/2006/relationships/slideLayout" Target="../slideLayouts/slideLayout84.xml"/><Relationship Id="rId4" Type="http://schemas.openxmlformats.org/officeDocument/2006/relationships/slideLayout" Target="../slideLayouts/slideLayout78.xml"/><Relationship Id="rId9" Type="http://schemas.openxmlformats.org/officeDocument/2006/relationships/slideLayout" Target="../slideLayouts/slideLayout83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3.xml"/><Relationship Id="rId3" Type="http://schemas.openxmlformats.org/officeDocument/2006/relationships/slideLayout" Target="../slideLayouts/slideLayout88.xml"/><Relationship Id="rId7" Type="http://schemas.openxmlformats.org/officeDocument/2006/relationships/slideLayout" Target="../slideLayouts/slideLayout92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7.xml"/><Relationship Id="rId1" Type="http://schemas.openxmlformats.org/officeDocument/2006/relationships/slideLayout" Target="../slideLayouts/slideLayout86.xml"/><Relationship Id="rId6" Type="http://schemas.openxmlformats.org/officeDocument/2006/relationships/slideLayout" Target="../slideLayouts/slideLayout91.xml"/><Relationship Id="rId11" Type="http://schemas.openxmlformats.org/officeDocument/2006/relationships/slideLayout" Target="../slideLayouts/slideLayout96.xml"/><Relationship Id="rId5" Type="http://schemas.openxmlformats.org/officeDocument/2006/relationships/slideLayout" Target="../slideLayouts/slideLayout90.xml"/><Relationship Id="rId10" Type="http://schemas.openxmlformats.org/officeDocument/2006/relationships/slideLayout" Target="../slideLayouts/slideLayout95.xml"/><Relationship Id="rId4" Type="http://schemas.openxmlformats.org/officeDocument/2006/relationships/slideLayout" Target="../slideLayouts/slideLayout89.xml"/><Relationship Id="rId9" Type="http://schemas.openxmlformats.org/officeDocument/2006/relationships/slideLayout" Target="../slideLayouts/slideLayout94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4.xml"/><Relationship Id="rId3" Type="http://schemas.openxmlformats.org/officeDocument/2006/relationships/slideLayout" Target="../slideLayouts/slideLayout99.xml"/><Relationship Id="rId7" Type="http://schemas.openxmlformats.org/officeDocument/2006/relationships/slideLayout" Target="../slideLayouts/slideLayout103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8.xml"/><Relationship Id="rId1" Type="http://schemas.openxmlformats.org/officeDocument/2006/relationships/slideLayout" Target="../slideLayouts/slideLayout97.xml"/><Relationship Id="rId6" Type="http://schemas.openxmlformats.org/officeDocument/2006/relationships/slideLayout" Target="../slideLayouts/slideLayout102.xml"/><Relationship Id="rId11" Type="http://schemas.openxmlformats.org/officeDocument/2006/relationships/slideLayout" Target="../slideLayouts/slideLayout107.xml"/><Relationship Id="rId5" Type="http://schemas.openxmlformats.org/officeDocument/2006/relationships/slideLayout" Target="../slideLayouts/slideLayout101.xml"/><Relationship Id="rId10" Type="http://schemas.openxmlformats.org/officeDocument/2006/relationships/slideLayout" Target="../slideLayouts/slideLayout106.xml"/><Relationship Id="rId4" Type="http://schemas.openxmlformats.org/officeDocument/2006/relationships/slideLayout" Target="../slideLayouts/slideLayout100.xml"/><Relationship Id="rId9" Type="http://schemas.openxmlformats.org/officeDocument/2006/relationships/slideLayout" Target="../slideLayouts/slideLayout10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2D329B-4C3E-4783-9DFD-811E06F8D794}" type="datetimeFigureOut">
              <a:rPr lang="ru-RU" smtClean="0"/>
              <a:t>06.02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EC7C46-D1F7-41C7-AFB2-31DE784FE0C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121947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/>
            </a:gs>
            <a:gs pos="50000">
              <a:schemeClr val="bg1"/>
            </a:gs>
            <a:gs pos="100000">
              <a:schemeClr val="accent1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25600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560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5600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F99E210-E544-4863-ADB8-D2641443A58A}" type="slidenum">
              <a:rPr 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20108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5" r:id="rId1"/>
    <p:sldLayoutId id="2147483766" r:id="rId2"/>
    <p:sldLayoutId id="2147483767" r:id="rId3"/>
    <p:sldLayoutId id="2147483768" r:id="rId4"/>
    <p:sldLayoutId id="2147483769" r:id="rId5"/>
    <p:sldLayoutId id="2147483770" r:id="rId6"/>
    <p:sldLayoutId id="2147483771" r:id="rId7"/>
    <p:sldLayoutId id="2147483772" r:id="rId8"/>
    <p:sldLayoutId id="2147483773" r:id="rId9"/>
    <p:sldLayoutId id="2147483774" r:id="rId10"/>
    <p:sldLayoutId id="214748377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/>
            </a:gs>
            <a:gs pos="50000">
              <a:schemeClr val="bg1"/>
            </a:gs>
            <a:gs pos="100000">
              <a:schemeClr val="accent1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25600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560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5600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39D7440-59F4-4266-A077-A094F497AD31}" type="slidenum">
              <a:rPr lang="ru-RU" alt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73151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7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  <p:sldLayoutId id="2147483788" r:id="rId12"/>
    <p:sldLayoutId id="2147483789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/>
            </a:gs>
            <a:gs pos="50000">
              <a:schemeClr val="bg1"/>
            </a:gs>
            <a:gs pos="100000">
              <a:schemeClr val="accent1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25600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560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5600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F99E210-E544-4863-ADB8-D2641443A58A}" type="slidenum">
              <a:rPr 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62000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792" r:id="rId2"/>
    <p:sldLayoutId id="2147483793" r:id="rId3"/>
    <p:sldLayoutId id="2147483794" r:id="rId4"/>
    <p:sldLayoutId id="2147483795" r:id="rId5"/>
    <p:sldLayoutId id="2147483796" r:id="rId6"/>
    <p:sldLayoutId id="2147483797" r:id="rId7"/>
    <p:sldLayoutId id="2147483798" r:id="rId8"/>
    <p:sldLayoutId id="2147483799" r:id="rId9"/>
    <p:sldLayoutId id="2147483800" r:id="rId10"/>
    <p:sldLayoutId id="214748380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/>
            </a:gs>
            <a:gs pos="50000">
              <a:schemeClr val="bg1"/>
            </a:gs>
            <a:gs pos="100000">
              <a:schemeClr val="accent1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25600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560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5600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8DE9790-DB3A-402F-99E2-99470410B77A}" type="slidenum">
              <a:rPr lang="ru-RU" altLang="ru-RU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 altLang="ru-RU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80566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3" r:id="rId1"/>
    <p:sldLayoutId id="2147483804" r:id="rId2"/>
    <p:sldLayoutId id="2147483805" r:id="rId3"/>
    <p:sldLayoutId id="2147483806" r:id="rId4"/>
    <p:sldLayoutId id="2147483807" r:id="rId5"/>
    <p:sldLayoutId id="2147483808" r:id="rId6"/>
    <p:sldLayoutId id="2147483809" r:id="rId7"/>
    <p:sldLayoutId id="2147483810" r:id="rId8"/>
    <p:sldLayoutId id="2147483811" r:id="rId9"/>
    <p:sldLayoutId id="2147483812" r:id="rId10"/>
    <p:sldLayoutId id="2147483813" r:id="rId11"/>
    <p:sldLayoutId id="2147483814" r:id="rId12"/>
    <p:sldLayoutId id="2147483815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/>
            </a:gs>
            <a:gs pos="50000">
              <a:schemeClr val="bg1"/>
            </a:gs>
            <a:gs pos="100000">
              <a:schemeClr val="accent1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25600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560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5600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8DE9790-DB3A-402F-99E2-99470410B77A}" type="slidenum">
              <a:rPr lang="ru-RU" altLang="ru-RU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 altLang="ru-RU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43754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  <p:sldLayoutId id="2147483828" r:id="rId12"/>
    <p:sldLayoutId id="2147483829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/>
            </a:gs>
            <a:gs pos="50000">
              <a:schemeClr val="bg1"/>
            </a:gs>
            <a:gs pos="100000">
              <a:schemeClr val="accent1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25600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560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5600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39D7440-59F4-4266-A077-A094F497AD31}" type="slidenum">
              <a:rPr lang="ru-RU" alt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37976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1" r:id="rId1"/>
    <p:sldLayoutId id="2147483832" r:id="rId2"/>
    <p:sldLayoutId id="2147483833" r:id="rId3"/>
    <p:sldLayoutId id="2147483834" r:id="rId4"/>
    <p:sldLayoutId id="2147483835" r:id="rId5"/>
    <p:sldLayoutId id="2147483836" r:id="rId6"/>
    <p:sldLayoutId id="2147483837" r:id="rId7"/>
    <p:sldLayoutId id="2147483838" r:id="rId8"/>
    <p:sldLayoutId id="2147483839" r:id="rId9"/>
    <p:sldLayoutId id="2147483840" r:id="rId10"/>
    <p:sldLayoutId id="2147483841" r:id="rId11"/>
    <p:sldLayoutId id="2147483842" r:id="rId12"/>
    <p:sldLayoutId id="2147483843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/>
            </a:gs>
            <a:gs pos="50000">
              <a:schemeClr val="bg1"/>
            </a:gs>
            <a:gs pos="100000">
              <a:schemeClr val="accent1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25600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2560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25600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B239FF4-5FA0-479E-892E-D6E35046851A}" type="slidenum">
              <a:rPr lang="ru-RU" alt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28789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5" r:id="rId1"/>
    <p:sldLayoutId id="2147483846" r:id="rId2"/>
    <p:sldLayoutId id="2147483847" r:id="rId3"/>
    <p:sldLayoutId id="2147483848" r:id="rId4"/>
    <p:sldLayoutId id="2147483849" r:id="rId5"/>
    <p:sldLayoutId id="2147483850" r:id="rId6"/>
    <p:sldLayoutId id="2147483851" r:id="rId7"/>
    <p:sldLayoutId id="2147483852" r:id="rId8"/>
    <p:sldLayoutId id="2147483853" r:id="rId9"/>
    <p:sldLayoutId id="2147483854" r:id="rId10"/>
    <p:sldLayoutId id="214748385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/>
            </a:gs>
            <a:gs pos="50000">
              <a:schemeClr val="bg1"/>
            </a:gs>
            <a:gs pos="100000">
              <a:schemeClr val="accent1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25600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560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5600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2295DA5-2E7A-40B2-9078-451C6D9B3DBB}" type="slidenum">
              <a:rPr lang="ru-RU" alt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35812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7" r:id="rId1"/>
    <p:sldLayoutId id="2147483858" r:id="rId2"/>
    <p:sldLayoutId id="2147483859" r:id="rId3"/>
    <p:sldLayoutId id="2147483860" r:id="rId4"/>
    <p:sldLayoutId id="2147483861" r:id="rId5"/>
    <p:sldLayoutId id="2147483862" r:id="rId6"/>
    <p:sldLayoutId id="2147483863" r:id="rId7"/>
    <p:sldLayoutId id="2147483864" r:id="rId8"/>
    <p:sldLayoutId id="2147483865" r:id="rId9"/>
    <p:sldLayoutId id="2147483866" r:id="rId10"/>
    <p:sldLayoutId id="2147483867" r:id="rId11"/>
    <p:sldLayoutId id="2147483868" r:id="rId12"/>
    <p:sldLayoutId id="2147483869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/>
            </a:gs>
            <a:gs pos="50000">
              <a:schemeClr val="bg1"/>
            </a:gs>
            <a:gs pos="100000">
              <a:schemeClr val="accent1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25600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560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5600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2295DA5-2E7A-40B2-9078-451C6D9B3DBB}" type="slidenum">
              <a:rPr lang="ru-RU" alt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6857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1" r:id="rId1"/>
    <p:sldLayoutId id="2147483872" r:id="rId2"/>
    <p:sldLayoutId id="2147483873" r:id="rId3"/>
    <p:sldLayoutId id="2147483874" r:id="rId4"/>
    <p:sldLayoutId id="2147483875" r:id="rId5"/>
    <p:sldLayoutId id="2147483876" r:id="rId6"/>
    <p:sldLayoutId id="2147483877" r:id="rId7"/>
    <p:sldLayoutId id="2147483878" r:id="rId8"/>
    <p:sldLayoutId id="2147483879" r:id="rId9"/>
    <p:sldLayoutId id="2147483880" r:id="rId10"/>
    <p:sldLayoutId id="2147483881" r:id="rId11"/>
    <p:sldLayoutId id="2147483882" r:id="rId12"/>
    <p:sldLayoutId id="2147483883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/>
            </a:gs>
            <a:gs pos="50000">
              <a:schemeClr val="bg1"/>
            </a:gs>
            <a:gs pos="100000">
              <a:schemeClr val="accent1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25600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560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5600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BB7E1C1-3391-453F-9C2C-BC420ED12B32}" type="slidenum">
              <a:rPr lang="ru-RU" alt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37508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/>
            </a:gs>
            <a:gs pos="50000">
              <a:schemeClr val="bg1"/>
            </a:gs>
            <a:gs pos="100000">
              <a:schemeClr val="accent1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25600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2560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25600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FBFB334-24E5-4CBA-9340-441A0D0B7510}" type="slidenum">
              <a:rPr lang="ru-RU" alt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15504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/>
            </a:gs>
            <a:gs pos="50000">
              <a:schemeClr val="bg1"/>
            </a:gs>
            <a:gs pos="100000">
              <a:schemeClr val="accent1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25600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560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5600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97C9716-3C1F-4149-8A1F-0D8476A1591D}" type="slidenum">
              <a:rPr lang="ru-RU" altLang="ru-RU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 altLang="ru-RU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68385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/>
            </a:gs>
            <a:gs pos="50000">
              <a:schemeClr val="bg1"/>
            </a:gs>
            <a:gs pos="100000">
              <a:schemeClr val="accent1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25600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560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5600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97C9716-3C1F-4149-8A1F-0D8476A1591D}" type="slidenum">
              <a:rPr lang="ru-RU" altLang="ru-RU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 altLang="ru-RU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16499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  <p:sldLayoutId id="2147483713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/>
            </a:gs>
            <a:gs pos="50000">
              <a:schemeClr val="bg1"/>
            </a:gs>
            <a:gs pos="100000">
              <a:schemeClr val="accent1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25600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560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5600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39D7440-59F4-4266-A077-A094F497AD31}" type="slidenum">
              <a:rPr lang="ru-RU" alt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90478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  <p:sldLayoutId id="2147483726" r:id="rId12"/>
    <p:sldLayoutId id="2147483727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/>
            </a:gs>
            <a:gs pos="50000">
              <a:schemeClr val="bg1"/>
            </a:gs>
            <a:gs pos="100000">
              <a:schemeClr val="accent1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25600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560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5600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F99E210-E544-4863-ADB8-D2641443A58A}" type="slidenum">
              <a:rPr 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08945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  <p:sldLayoutId id="2147483738" r:id="rId10"/>
    <p:sldLayoutId id="214748373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/>
            </a:gs>
            <a:gs pos="50000">
              <a:schemeClr val="bg1"/>
            </a:gs>
            <a:gs pos="100000">
              <a:schemeClr val="accent1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25600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560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5600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F99E210-E544-4863-ADB8-D2641443A58A}" type="slidenum">
              <a:rPr 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25431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1" r:id="rId1"/>
    <p:sldLayoutId id="2147483742" r:id="rId2"/>
    <p:sldLayoutId id="2147483743" r:id="rId3"/>
    <p:sldLayoutId id="2147483744" r:id="rId4"/>
    <p:sldLayoutId id="2147483745" r:id="rId5"/>
    <p:sldLayoutId id="2147483746" r:id="rId6"/>
    <p:sldLayoutId id="2147483747" r:id="rId7"/>
    <p:sldLayoutId id="2147483748" r:id="rId8"/>
    <p:sldLayoutId id="2147483749" r:id="rId9"/>
    <p:sldLayoutId id="2147483750" r:id="rId10"/>
    <p:sldLayoutId id="214748375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/>
            </a:gs>
            <a:gs pos="50000">
              <a:schemeClr val="bg1"/>
            </a:gs>
            <a:gs pos="100000">
              <a:schemeClr val="accent1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25600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560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5600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F99E210-E544-4863-ADB8-D2641443A58A}" type="slidenum">
              <a:rPr 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00375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3" r:id="rId1"/>
    <p:sldLayoutId id="2147483754" r:id="rId2"/>
    <p:sldLayoutId id="2147483755" r:id="rId3"/>
    <p:sldLayoutId id="2147483756" r:id="rId4"/>
    <p:sldLayoutId id="2147483757" r:id="rId5"/>
    <p:sldLayoutId id="2147483758" r:id="rId6"/>
    <p:sldLayoutId id="2147483759" r:id="rId7"/>
    <p:sldLayoutId id="2147483760" r:id="rId8"/>
    <p:sldLayoutId id="2147483761" r:id="rId9"/>
    <p:sldLayoutId id="2147483762" r:id="rId10"/>
    <p:sldLayoutId id="214748376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8.gi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7.gif"/><Relationship Id="rId2" Type="http://schemas.openxmlformats.org/officeDocument/2006/relationships/slideLayout" Target="../slideLayouts/slideLayout18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gif"/><Relationship Id="rId11" Type="http://schemas.openxmlformats.org/officeDocument/2006/relationships/image" Target="../media/image36.gif"/><Relationship Id="rId5" Type="http://schemas.openxmlformats.org/officeDocument/2006/relationships/image" Target="../media/image32.gif"/><Relationship Id="rId10" Type="http://schemas.openxmlformats.org/officeDocument/2006/relationships/image" Target="../media/image35.gif"/><Relationship Id="rId4" Type="http://schemas.openxmlformats.org/officeDocument/2006/relationships/image" Target="../media/image31.jpeg"/><Relationship Id="rId9" Type="http://schemas.openxmlformats.org/officeDocument/2006/relationships/image" Target="../media/image34.gi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43.gif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4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48.wmf"/><Relationship Id="rId18" Type="http://schemas.openxmlformats.org/officeDocument/2006/relationships/slide" Target="slide1.xml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51.png"/><Relationship Id="rId2" Type="http://schemas.openxmlformats.org/officeDocument/2006/relationships/slideLayout" Target="../slideLayouts/slideLayout194.xml"/><Relationship Id="rId16" Type="http://schemas.openxmlformats.org/officeDocument/2006/relationships/image" Target="../media/image50.png"/><Relationship Id="rId20" Type="http://schemas.openxmlformats.org/officeDocument/2006/relationships/oleObject" Target="../embeddings/oleObject31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27.bin"/><Relationship Id="rId19" Type="http://schemas.openxmlformats.org/officeDocument/2006/relationships/oleObject" Target="../embeddings/oleObject30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2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56.wmf"/><Relationship Id="rId18" Type="http://schemas.openxmlformats.org/officeDocument/2006/relationships/slide" Target="slide1.xml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50.png"/><Relationship Id="rId2" Type="http://schemas.openxmlformats.org/officeDocument/2006/relationships/slideLayout" Target="../slideLayouts/slideLayout207.xml"/><Relationship Id="rId16" Type="http://schemas.openxmlformats.org/officeDocument/2006/relationships/image" Target="../media/image51.png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37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7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31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65.wmf"/><Relationship Id="rId22" Type="http://schemas.openxmlformats.org/officeDocument/2006/relationships/image" Target="../media/image69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149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7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79.wmf"/><Relationship Id="rId26" Type="http://schemas.openxmlformats.org/officeDocument/2006/relationships/image" Target="../media/image83.w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59.bin"/><Relationship Id="rId25" Type="http://schemas.openxmlformats.org/officeDocument/2006/relationships/oleObject" Target="../embeddings/oleObject63.bin"/><Relationship Id="rId2" Type="http://schemas.openxmlformats.org/officeDocument/2006/relationships/slideLayout" Target="../slideLayouts/slideLayout68.xml"/><Relationship Id="rId16" Type="http://schemas.openxmlformats.org/officeDocument/2006/relationships/oleObject" Target="../embeddings/oleObject58.bin"/><Relationship Id="rId20" Type="http://schemas.openxmlformats.org/officeDocument/2006/relationships/image" Target="../media/image80.wmf"/><Relationship Id="rId29" Type="http://schemas.openxmlformats.org/officeDocument/2006/relationships/oleObject" Target="../embeddings/oleObject65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55.bin"/><Relationship Id="rId24" Type="http://schemas.openxmlformats.org/officeDocument/2006/relationships/image" Target="../media/image82.wmf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23" Type="http://schemas.openxmlformats.org/officeDocument/2006/relationships/oleObject" Target="../embeddings/oleObject62.bin"/><Relationship Id="rId28" Type="http://schemas.openxmlformats.org/officeDocument/2006/relationships/image" Target="../media/image84.wmf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73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78.wmf"/><Relationship Id="rId22" Type="http://schemas.openxmlformats.org/officeDocument/2006/relationships/image" Target="../media/image81.wmf"/><Relationship Id="rId27" Type="http://schemas.openxmlformats.org/officeDocument/2006/relationships/oleObject" Target="../embeddings/oleObject64.bin"/><Relationship Id="rId30" Type="http://schemas.openxmlformats.org/officeDocument/2006/relationships/image" Target="../media/image8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90.wmf"/><Relationship Id="rId18" Type="http://schemas.openxmlformats.org/officeDocument/2006/relationships/oleObject" Target="../embeddings/oleObject73.bin"/><Relationship Id="rId26" Type="http://schemas.openxmlformats.org/officeDocument/2006/relationships/oleObject" Target="../embeddings/oleObject77.bin"/><Relationship Id="rId3" Type="http://schemas.openxmlformats.org/officeDocument/2006/relationships/image" Target="../media/image98.jpeg"/><Relationship Id="rId21" Type="http://schemas.openxmlformats.org/officeDocument/2006/relationships/image" Target="../media/image94.wmf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92.wmf"/><Relationship Id="rId25" Type="http://schemas.openxmlformats.org/officeDocument/2006/relationships/image" Target="../media/image96.wmf"/><Relationship Id="rId2" Type="http://schemas.openxmlformats.org/officeDocument/2006/relationships/slideLayout" Target="../slideLayouts/slideLayout55.xml"/><Relationship Id="rId16" Type="http://schemas.openxmlformats.org/officeDocument/2006/relationships/oleObject" Target="../embeddings/oleObject72.bin"/><Relationship Id="rId20" Type="http://schemas.openxmlformats.org/officeDocument/2006/relationships/oleObject" Target="../embeddings/oleObject74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89.wmf"/><Relationship Id="rId24" Type="http://schemas.openxmlformats.org/officeDocument/2006/relationships/oleObject" Target="../embeddings/oleObject76.bin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23" Type="http://schemas.openxmlformats.org/officeDocument/2006/relationships/image" Target="../media/image95.wmf"/><Relationship Id="rId10" Type="http://schemas.openxmlformats.org/officeDocument/2006/relationships/oleObject" Target="../embeddings/oleObject69.bin"/><Relationship Id="rId19" Type="http://schemas.openxmlformats.org/officeDocument/2006/relationships/image" Target="../media/image93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71.bin"/><Relationship Id="rId22" Type="http://schemas.openxmlformats.org/officeDocument/2006/relationships/oleObject" Target="../embeddings/oleObject75.bin"/><Relationship Id="rId27" Type="http://schemas.openxmlformats.org/officeDocument/2006/relationships/image" Target="../media/image9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90.wmf"/><Relationship Id="rId18" Type="http://schemas.openxmlformats.org/officeDocument/2006/relationships/oleObject" Target="../embeddings/oleObject85.bin"/><Relationship Id="rId26" Type="http://schemas.openxmlformats.org/officeDocument/2006/relationships/oleObject" Target="../embeddings/oleObject89.bin"/><Relationship Id="rId3" Type="http://schemas.openxmlformats.org/officeDocument/2006/relationships/image" Target="../media/image103.emf"/><Relationship Id="rId21" Type="http://schemas.openxmlformats.org/officeDocument/2006/relationships/image" Target="../media/image94.wmf"/><Relationship Id="rId34" Type="http://schemas.openxmlformats.org/officeDocument/2006/relationships/oleObject" Target="../embeddings/oleObject93.bin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92.wmf"/><Relationship Id="rId25" Type="http://schemas.openxmlformats.org/officeDocument/2006/relationships/image" Target="../media/image96.wmf"/><Relationship Id="rId33" Type="http://schemas.openxmlformats.org/officeDocument/2006/relationships/image" Target="../media/image101.wmf"/><Relationship Id="rId2" Type="http://schemas.openxmlformats.org/officeDocument/2006/relationships/slideLayout" Target="../slideLayouts/slideLayout42.xml"/><Relationship Id="rId16" Type="http://schemas.openxmlformats.org/officeDocument/2006/relationships/oleObject" Target="../embeddings/oleObject84.bin"/><Relationship Id="rId20" Type="http://schemas.openxmlformats.org/officeDocument/2006/relationships/oleObject" Target="../embeddings/oleObject86.bin"/><Relationship Id="rId29" Type="http://schemas.openxmlformats.org/officeDocument/2006/relationships/image" Target="../media/image99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89.wmf"/><Relationship Id="rId24" Type="http://schemas.openxmlformats.org/officeDocument/2006/relationships/oleObject" Target="../embeddings/oleObject88.bin"/><Relationship Id="rId32" Type="http://schemas.openxmlformats.org/officeDocument/2006/relationships/oleObject" Target="../embeddings/oleObject92.bin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23" Type="http://schemas.openxmlformats.org/officeDocument/2006/relationships/image" Target="../media/image95.wmf"/><Relationship Id="rId28" Type="http://schemas.openxmlformats.org/officeDocument/2006/relationships/oleObject" Target="../embeddings/oleObject90.bin"/><Relationship Id="rId10" Type="http://schemas.openxmlformats.org/officeDocument/2006/relationships/oleObject" Target="../embeddings/oleObject81.bin"/><Relationship Id="rId19" Type="http://schemas.openxmlformats.org/officeDocument/2006/relationships/image" Target="../media/image93.wmf"/><Relationship Id="rId31" Type="http://schemas.openxmlformats.org/officeDocument/2006/relationships/image" Target="../media/image100.w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83.bin"/><Relationship Id="rId22" Type="http://schemas.openxmlformats.org/officeDocument/2006/relationships/oleObject" Target="../embeddings/oleObject87.bin"/><Relationship Id="rId27" Type="http://schemas.openxmlformats.org/officeDocument/2006/relationships/image" Target="../media/image97.wmf"/><Relationship Id="rId30" Type="http://schemas.openxmlformats.org/officeDocument/2006/relationships/oleObject" Target="../embeddings/oleObject91.bin"/><Relationship Id="rId35" Type="http://schemas.openxmlformats.org/officeDocument/2006/relationships/image" Target="../media/image10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90.wmf"/><Relationship Id="rId18" Type="http://schemas.openxmlformats.org/officeDocument/2006/relationships/oleObject" Target="../embeddings/oleObject101.bin"/><Relationship Id="rId26" Type="http://schemas.openxmlformats.org/officeDocument/2006/relationships/oleObject" Target="../embeddings/oleObject105.bin"/><Relationship Id="rId3" Type="http://schemas.openxmlformats.org/officeDocument/2006/relationships/image" Target="../media/image98.jpeg"/><Relationship Id="rId21" Type="http://schemas.openxmlformats.org/officeDocument/2006/relationships/image" Target="../media/image105.wmf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92.wmf"/><Relationship Id="rId25" Type="http://schemas.openxmlformats.org/officeDocument/2006/relationships/image" Target="../media/image96.wmf"/><Relationship Id="rId2" Type="http://schemas.openxmlformats.org/officeDocument/2006/relationships/slideLayout" Target="../slideLayouts/slideLayout81.xml"/><Relationship Id="rId16" Type="http://schemas.openxmlformats.org/officeDocument/2006/relationships/oleObject" Target="../embeddings/oleObject100.bin"/><Relationship Id="rId20" Type="http://schemas.openxmlformats.org/officeDocument/2006/relationships/oleObject" Target="../embeddings/oleObject102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89.wmf"/><Relationship Id="rId24" Type="http://schemas.openxmlformats.org/officeDocument/2006/relationships/oleObject" Target="../embeddings/oleObject104.bin"/><Relationship Id="rId5" Type="http://schemas.openxmlformats.org/officeDocument/2006/relationships/image" Target="../media/image86.wmf"/><Relationship Id="rId15" Type="http://schemas.openxmlformats.org/officeDocument/2006/relationships/image" Target="../media/image104.wmf"/><Relationship Id="rId23" Type="http://schemas.openxmlformats.org/officeDocument/2006/relationships/image" Target="../media/image95.wmf"/><Relationship Id="rId10" Type="http://schemas.openxmlformats.org/officeDocument/2006/relationships/oleObject" Target="../embeddings/oleObject97.bin"/><Relationship Id="rId19" Type="http://schemas.openxmlformats.org/officeDocument/2006/relationships/image" Target="../media/image93.wmf"/><Relationship Id="rId4" Type="http://schemas.openxmlformats.org/officeDocument/2006/relationships/oleObject" Target="../embeddings/oleObject94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99.bin"/><Relationship Id="rId22" Type="http://schemas.openxmlformats.org/officeDocument/2006/relationships/oleObject" Target="../embeddings/oleObject103.bin"/><Relationship Id="rId27" Type="http://schemas.openxmlformats.org/officeDocument/2006/relationships/image" Target="../media/image10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90.wmf"/><Relationship Id="rId18" Type="http://schemas.openxmlformats.org/officeDocument/2006/relationships/oleObject" Target="../embeddings/oleObject113.bin"/><Relationship Id="rId26" Type="http://schemas.openxmlformats.org/officeDocument/2006/relationships/oleObject" Target="../embeddings/oleObject117.bin"/><Relationship Id="rId3" Type="http://schemas.openxmlformats.org/officeDocument/2006/relationships/image" Target="../media/image103.emf"/><Relationship Id="rId21" Type="http://schemas.openxmlformats.org/officeDocument/2006/relationships/image" Target="../media/image94.wmf"/><Relationship Id="rId34" Type="http://schemas.openxmlformats.org/officeDocument/2006/relationships/oleObject" Target="../embeddings/oleObject121.bin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110.bin"/><Relationship Id="rId17" Type="http://schemas.openxmlformats.org/officeDocument/2006/relationships/image" Target="../media/image92.wmf"/><Relationship Id="rId25" Type="http://schemas.openxmlformats.org/officeDocument/2006/relationships/image" Target="../media/image96.wmf"/><Relationship Id="rId33" Type="http://schemas.openxmlformats.org/officeDocument/2006/relationships/image" Target="../media/image101.wmf"/><Relationship Id="rId2" Type="http://schemas.openxmlformats.org/officeDocument/2006/relationships/slideLayout" Target="../slideLayouts/slideLayout92.xml"/><Relationship Id="rId16" Type="http://schemas.openxmlformats.org/officeDocument/2006/relationships/oleObject" Target="../embeddings/oleObject112.bin"/><Relationship Id="rId20" Type="http://schemas.openxmlformats.org/officeDocument/2006/relationships/oleObject" Target="../embeddings/oleObject114.bin"/><Relationship Id="rId29" Type="http://schemas.openxmlformats.org/officeDocument/2006/relationships/image" Target="../media/image99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89.wmf"/><Relationship Id="rId24" Type="http://schemas.openxmlformats.org/officeDocument/2006/relationships/oleObject" Target="../embeddings/oleObject116.bin"/><Relationship Id="rId32" Type="http://schemas.openxmlformats.org/officeDocument/2006/relationships/oleObject" Target="../embeddings/oleObject120.bin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23" Type="http://schemas.openxmlformats.org/officeDocument/2006/relationships/image" Target="../media/image95.wmf"/><Relationship Id="rId28" Type="http://schemas.openxmlformats.org/officeDocument/2006/relationships/oleObject" Target="../embeddings/oleObject118.bin"/><Relationship Id="rId10" Type="http://schemas.openxmlformats.org/officeDocument/2006/relationships/oleObject" Target="../embeddings/oleObject109.bin"/><Relationship Id="rId19" Type="http://schemas.openxmlformats.org/officeDocument/2006/relationships/image" Target="../media/image93.wmf"/><Relationship Id="rId31" Type="http://schemas.openxmlformats.org/officeDocument/2006/relationships/image" Target="../media/image100.wmf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111.bin"/><Relationship Id="rId22" Type="http://schemas.openxmlformats.org/officeDocument/2006/relationships/oleObject" Target="../embeddings/oleObject115.bin"/><Relationship Id="rId27" Type="http://schemas.openxmlformats.org/officeDocument/2006/relationships/image" Target="../media/image97.wmf"/><Relationship Id="rId30" Type="http://schemas.openxmlformats.org/officeDocument/2006/relationships/oleObject" Target="../embeddings/oleObject119.bin"/><Relationship Id="rId35" Type="http://schemas.openxmlformats.org/officeDocument/2006/relationships/image" Target="../media/image10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13" Type="http://schemas.openxmlformats.org/officeDocument/2006/relationships/image" Target="../media/image90.wmf"/><Relationship Id="rId18" Type="http://schemas.openxmlformats.org/officeDocument/2006/relationships/oleObject" Target="../embeddings/oleObject129.bin"/><Relationship Id="rId26" Type="http://schemas.openxmlformats.org/officeDocument/2006/relationships/oleObject" Target="../embeddings/oleObject133.bin"/><Relationship Id="rId3" Type="http://schemas.openxmlformats.org/officeDocument/2006/relationships/image" Target="../media/image27.png"/><Relationship Id="rId21" Type="http://schemas.openxmlformats.org/officeDocument/2006/relationships/image" Target="../media/image113.wmf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126.bin"/><Relationship Id="rId17" Type="http://schemas.openxmlformats.org/officeDocument/2006/relationships/image" Target="../media/image111.wmf"/><Relationship Id="rId25" Type="http://schemas.openxmlformats.org/officeDocument/2006/relationships/image" Target="../media/image115.wmf"/><Relationship Id="rId2" Type="http://schemas.openxmlformats.org/officeDocument/2006/relationships/slideLayout" Target="../slideLayouts/slideLayout103.xml"/><Relationship Id="rId16" Type="http://schemas.openxmlformats.org/officeDocument/2006/relationships/oleObject" Target="../embeddings/oleObject128.bin"/><Relationship Id="rId20" Type="http://schemas.openxmlformats.org/officeDocument/2006/relationships/oleObject" Target="../embeddings/oleObject130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23.bin"/><Relationship Id="rId11" Type="http://schemas.openxmlformats.org/officeDocument/2006/relationships/image" Target="../media/image109.wmf"/><Relationship Id="rId24" Type="http://schemas.openxmlformats.org/officeDocument/2006/relationships/oleObject" Target="../embeddings/oleObject132.bin"/><Relationship Id="rId5" Type="http://schemas.openxmlformats.org/officeDocument/2006/relationships/image" Target="../media/image86.wmf"/><Relationship Id="rId15" Type="http://schemas.openxmlformats.org/officeDocument/2006/relationships/image" Target="../media/image110.wmf"/><Relationship Id="rId23" Type="http://schemas.openxmlformats.org/officeDocument/2006/relationships/image" Target="../media/image114.wmf"/><Relationship Id="rId28" Type="http://schemas.openxmlformats.org/officeDocument/2006/relationships/image" Target="../media/image117.gif"/><Relationship Id="rId10" Type="http://schemas.openxmlformats.org/officeDocument/2006/relationships/oleObject" Target="../embeddings/oleObject125.bin"/><Relationship Id="rId19" Type="http://schemas.openxmlformats.org/officeDocument/2006/relationships/image" Target="../media/image112.wmf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108.wmf"/><Relationship Id="rId14" Type="http://schemas.openxmlformats.org/officeDocument/2006/relationships/oleObject" Target="../embeddings/oleObject127.bin"/><Relationship Id="rId22" Type="http://schemas.openxmlformats.org/officeDocument/2006/relationships/oleObject" Target="../embeddings/oleObject131.bin"/><Relationship Id="rId27" Type="http://schemas.openxmlformats.org/officeDocument/2006/relationships/image" Target="../media/image11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124.wmf"/><Relationship Id="rId3" Type="http://schemas.openxmlformats.org/officeDocument/2006/relationships/image" Target="../media/image27.png"/><Relationship Id="rId21" Type="http://schemas.openxmlformats.org/officeDocument/2006/relationships/oleObject" Target="../embeddings/oleObject142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21.wmf"/><Relationship Id="rId17" Type="http://schemas.openxmlformats.org/officeDocument/2006/relationships/oleObject" Target="../embeddings/oleObject140.bin"/><Relationship Id="rId2" Type="http://schemas.openxmlformats.org/officeDocument/2006/relationships/slideLayout" Target="../slideLayouts/slideLayout114.xml"/><Relationship Id="rId16" Type="http://schemas.openxmlformats.org/officeDocument/2006/relationships/image" Target="../media/image123.wmf"/><Relationship Id="rId20" Type="http://schemas.openxmlformats.org/officeDocument/2006/relationships/image" Target="../media/image125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10" Type="http://schemas.openxmlformats.org/officeDocument/2006/relationships/image" Target="../media/image120.wmf"/><Relationship Id="rId19" Type="http://schemas.openxmlformats.org/officeDocument/2006/relationships/oleObject" Target="../embeddings/oleObject141.bin"/><Relationship Id="rId4" Type="http://schemas.openxmlformats.org/officeDocument/2006/relationships/image" Target="../media/image117.gi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22.wmf"/><Relationship Id="rId22" Type="http://schemas.openxmlformats.org/officeDocument/2006/relationships/image" Target="../media/image12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2" Type="http://schemas.openxmlformats.org/officeDocument/2006/relationships/slideLayout" Target="../slideLayouts/slideLayout13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44.bin"/><Relationship Id="rId4" Type="http://schemas.openxmlformats.org/officeDocument/2006/relationships/image" Target="../media/image127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131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gif"/><Relationship Id="rId1" Type="http://schemas.openxmlformats.org/officeDocument/2006/relationships/slideLayout" Target="../slideLayouts/slideLayout18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3" Type="http://schemas.openxmlformats.org/officeDocument/2006/relationships/image" Target="../media/image137.png"/><Relationship Id="rId7" Type="http://schemas.openxmlformats.org/officeDocument/2006/relationships/image" Target="../media/image13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49.bin"/><Relationship Id="rId5" Type="http://schemas.openxmlformats.org/officeDocument/2006/relationships/image" Target="../media/image134.wmf"/><Relationship Id="rId4" Type="http://schemas.openxmlformats.org/officeDocument/2006/relationships/oleObject" Target="../embeddings/oleObject148.bin"/><Relationship Id="rId9" Type="http://schemas.openxmlformats.org/officeDocument/2006/relationships/image" Target="../media/image136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jpeg"/><Relationship Id="rId1" Type="http://schemas.openxmlformats.org/officeDocument/2006/relationships/slideLayout" Target="../slideLayouts/slideLayout170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0.wmf"/><Relationship Id="rId3" Type="http://schemas.openxmlformats.org/officeDocument/2006/relationships/image" Target="../media/image11.jpe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6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9.wmf"/><Relationship Id="rId3" Type="http://schemas.openxmlformats.org/officeDocument/2006/relationships/image" Target="../media/image20.gi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13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8.wmf"/><Relationship Id="rId5" Type="http://schemas.openxmlformats.org/officeDocument/2006/relationships/image" Target="../media/image22.gif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21.gif"/><Relationship Id="rId9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9.jpeg"/><Relationship Id="rId3" Type="http://schemas.openxmlformats.org/officeDocument/2006/relationships/image" Target="../media/image27.png"/><Relationship Id="rId7" Type="http://schemas.openxmlformats.org/officeDocument/2006/relationships/image" Target="../media/image24.wmf"/><Relationship Id="rId12" Type="http://schemas.openxmlformats.org/officeDocument/2006/relationships/image" Target="../media/image2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1" y="365760"/>
            <a:ext cx="10810240" cy="5645498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4109129" y="4325035"/>
            <a:ext cx="383599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6000" b="1" kern="10" dirty="0">
                <a:ln w="19050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 класс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792481" y="5934670"/>
            <a:ext cx="1081023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ru-RU" kern="10" dirty="0">
                <a:ln w="254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CCFF"/>
                </a:solidFill>
                <a:latin typeface="Arial"/>
                <a:cs typeface="Arial"/>
              </a:rPr>
              <a:t>Методическая разработка Домашовой Т.И.</a:t>
            </a:r>
          </a:p>
          <a:p>
            <a:pPr lvl="0" algn="ctr"/>
            <a:r>
              <a:rPr lang="ru-RU" kern="10" dirty="0">
                <a:ln w="254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CCFF"/>
                </a:solidFill>
                <a:latin typeface="Arial"/>
                <a:cs typeface="Arial"/>
              </a:rPr>
              <a:t>МКОУ </a:t>
            </a:r>
            <a:r>
              <a:rPr lang="ru-RU" kern="10" dirty="0" err="1">
                <a:ln w="254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CCFF"/>
                </a:solidFill>
                <a:latin typeface="Arial"/>
                <a:cs typeface="Arial"/>
              </a:rPr>
              <a:t>Оленинская</a:t>
            </a:r>
            <a:r>
              <a:rPr lang="ru-RU" kern="10" dirty="0">
                <a:ln w="254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CCFF"/>
                </a:solidFill>
                <a:latin typeface="Arial"/>
                <a:cs typeface="Arial"/>
              </a:rPr>
              <a:t> СОШ п. Оленино </a:t>
            </a:r>
            <a:r>
              <a:rPr lang="ru-RU" kern="10" dirty="0" err="1">
                <a:ln w="254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CCFF"/>
                </a:solidFill>
                <a:latin typeface="Arial"/>
                <a:cs typeface="Arial"/>
              </a:rPr>
              <a:t>Оленинского</a:t>
            </a:r>
            <a:r>
              <a:rPr lang="ru-RU" kern="10" dirty="0">
                <a:ln w="254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CCFF"/>
                </a:solidFill>
                <a:latin typeface="Arial"/>
                <a:cs typeface="Arial"/>
              </a:rPr>
              <a:t> р-она Тверской обл. </a:t>
            </a:r>
            <a:endParaRPr lang="ru-RU" dirty="0">
              <a:solidFill>
                <a:prstClr val="black"/>
              </a:solidFill>
              <a:latin typeface="Trebuchet MS"/>
            </a:endParaRPr>
          </a:p>
        </p:txBody>
      </p:sp>
      <p:grpSp>
        <p:nvGrpSpPr>
          <p:cNvPr id="5" name="Группа 4"/>
          <p:cNvGrpSpPr/>
          <p:nvPr/>
        </p:nvGrpSpPr>
        <p:grpSpPr>
          <a:xfrm>
            <a:off x="350520" y="202320"/>
            <a:ext cx="11567160" cy="6453359"/>
            <a:chOff x="118523" y="103809"/>
            <a:chExt cx="8864579" cy="6453359"/>
          </a:xfrm>
        </p:grpSpPr>
        <p:cxnSp>
          <p:nvCxnSpPr>
            <p:cNvPr id="6" name="Прямая соединительная линия 5"/>
            <p:cNvCxnSpPr>
              <a:stCxn id="7" idx="6"/>
              <a:endCxn id="8" idx="2"/>
            </p:cNvCxnSpPr>
            <p:nvPr/>
          </p:nvCxnSpPr>
          <p:spPr>
            <a:xfrm flipV="1">
              <a:off x="394917" y="247825"/>
              <a:ext cx="8372161" cy="6597"/>
            </a:xfrm>
            <a:prstGeom prst="line">
              <a:avLst/>
            </a:prstGeom>
            <a:ln w="571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Овал 6"/>
            <p:cNvSpPr/>
            <p:nvPr/>
          </p:nvSpPr>
          <p:spPr>
            <a:xfrm>
              <a:off x="178893" y="110406"/>
              <a:ext cx="216024" cy="288032"/>
            </a:xfrm>
            <a:prstGeom prst="ellipse">
              <a:avLst/>
            </a:prstGeom>
            <a:noFill/>
            <a:ln w="5715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ru-RU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ru-RU"/>
            </a:p>
          </p:txBody>
        </p:sp>
        <p:sp>
          <p:nvSpPr>
            <p:cNvPr id="8" name="Овал 7"/>
            <p:cNvSpPr/>
            <p:nvPr/>
          </p:nvSpPr>
          <p:spPr>
            <a:xfrm>
              <a:off x="8767078" y="103809"/>
              <a:ext cx="216024" cy="288032"/>
            </a:xfrm>
            <a:prstGeom prst="ellipse">
              <a:avLst/>
            </a:prstGeom>
            <a:noFill/>
            <a:ln w="5715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ru-RU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ru-RU"/>
            </a:p>
          </p:txBody>
        </p:sp>
        <p:sp>
          <p:nvSpPr>
            <p:cNvPr id="9" name="Овал 8"/>
            <p:cNvSpPr/>
            <p:nvPr/>
          </p:nvSpPr>
          <p:spPr>
            <a:xfrm>
              <a:off x="118523" y="6269136"/>
              <a:ext cx="216024" cy="288032"/>
            </a:xfrm>
            <a:prstGeom prst="ellipse">
              <a:avLst/>
            </a:prstGeom>
            <a:noFill/>
            <a:ln w="5715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ru-RU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ru-RU"/>
            </a:p>
          </p:txBody>
        </p:sp>
        <p:sp>
          <p:nvSpPr>
            <p:cNvPr id="10" name="Овал 9"/>
            <p:cNvSpPr/>
            <p:nvPr/>
          </p:nvSpPr>
          <p:spPr>
            <a:xfrm>
              <a:off x="8695973" y="6269136"/>
              <a:ext cx="216024" cy="288032"/>
            </a:xfrm>
            <a:prstGeom prst="ellipse">
              <a:avLst/>
            </a:prstGeom>
            <a:noFill/>
            <a:ln w="5715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ru-RU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ru-RU"/>
            </a:p>
          </p:txBody>
        </p:sp>
        <p:cxnSp>
          <p:nvCxnSpPr>
            <p:cNvPr id="11" name="Прямая соединительная линия 10"/>
            <p:cNvCxnSpPr>
              <a:stCxn id="7" idx="4"/>
            </p:cNvCxnSpPr>
            <p:nvPr/>
          </p:nvCxnSpPr>
          <p:spPr>
            <a:xfrm>
              <a:off x="286905" y="398438"/>
              <a:ext cx="10735" cy="6014714"/>
            </a:xfrm>
            <a:prstGeom prst="line">
              <a:avLst/>
            </a:prstGeom>
            <a:ln w="571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единительная линия 11"/>
            <p:cNvCxnSpPr>
              <a:stCxn id="8" idx="4"/>
            </p:cNvCxnSpPr>
            <p:nvPr/>
          </p:nvCxnSpPr>
          <p:spPr>
            <a:xfrm flipH="1">
              <a:off x="8803985" y="391841"/>
              <a:ext cx="71105" cy="6021311"/>
            </a:xfrm>
            <a:prstGeom prst="line">
              <a:avLst/>
            </a:prstGeom>
            <a:ln w="571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Прямая соединительная линия 12"/>
            <p:cNvCxnSpPr>
              <a:stCxn id="9" idx="6"/>
              <a:endCxn id="10" idx="2"/>
            </p:cNvCxnSpPr>
            <p:nvPr/>
          </p:nvCxnSpPr>
          <p:spPr>
            <a:xfrm>
              <a:off x="334547" y="6413152"/>
              <a:ext cx="8361426" cy="0"/>
            </a:xfrm>
            <a:prstGeom prst="line">
              <a:avLst/>
            </a:prstGeom>
            <a:ln w="571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71071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1574800" y="266701"/>
            <a:ext cx="919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2800" b="1">
                <a:solidFill>
                  <a:srgbClr val="000000"/>
                </a:solidFill>
              </a:rPr>
              <a:t>Какую часть всех домашних птиц составляют петухи?</a:t>
            </a:r>
          </a:p>
        </p:txBody>
      </p:sp>
      <p:pic>
        <p:nvPicPr>
          <p:cNvPr id="36867" name="Picture 10" descr="33Duck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8050" y="4149725"/>
            <a:ext cx="1911350" cy="191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8" name="Picture 11" descr="hbird07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8489" y="4027488"/>
            <a:ext cx="960437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61841" name="Object 17"/>
          <p:cNvGraphicFramePr>
            <a:graphicFrameLocks noChangeAspect="1"/>
          </p:cNvGraphicFramePr>
          <p:nvPr/>
        </p:nvGraphicFramePr>
        <p:xfrm>
          <a:off x="7137400" y="865188"/>
          <a:ext cx="1150938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04" name="Формула" r:id="rId7" imgW="203112" imgH="393529" progId="Equation.3">
                  <p:embed/>
                </p:oleObj>
              </mc:Choice>
              <mc:Fallback>
                <p:oleObj name="Формула" r:id="rId7" imgW="20311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400" y="865188"/>
                        <a:ext cx="1150938" cy="224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70" name="Picture 18" descr="rooster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92172" flipH="1">
            <a:off x="1665289" y="836614"/>
            <a:ext cx="1373187" cy="151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1" name="Picture 19" descr="B_Fly02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6200" y="5334000"/>
            <a:ext cx="15240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2" name="Picture 25" descr="crow21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1950" y="1951038"/>
            <a:ext cx="253365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6873" name="Group 28"/>
          <p:cNvGrpSpPr>
            <a:grpSpLocks/>
          </p:cNvGrpSpPr>
          <p:nvPr/>
        </p:nvGrpSpPr>
        <p:grpSpPr bwMode="auto">
          <a:xfrm flipH="1">
            <a:off x="6234114" y="3578225"/>
            <a:ext cx="2020887" cy="1474788"/>
            <a:chOff x="191" y="2998"/>
            <a:chExt cx="953" cy="737"/>
          </a:xfrm>
        </p:grpSpPr>
        <p:pic>
          <p:nvPicPr>
            <p:cNvPr id="36893" name="Picture 29" descr="hbird16"/>
            <p:cNvPicPr>
              <a:picLocks noChangeAspect="1" noChangeArrowheads="1" noCrop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265" y="3081"/>
              <a:ext cx="836" cy="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94" name="Freeform 30" descr="Пергамент"/>
            <p:cNvSpPr>
              <a:spLocks/>
            </p:cNvSpPr>
            <p:nvPr/>
          </p:nvSpPr>
          <p:spPr bwMode="auto">
            <a:xfrm>
              <a:off x="768" y="3072"/>
              <a:ext cx="376" cy="608"/>
            </a:xfrm>
            <a:custGeom>
              <a:avLst/>
              <a:gdLst>
                <a:gd name="T0" fmla="*/ 0 w 376"/>
                <a:gd name="T1" fmla="*/ 0 h 608"/>
                <a:gd name="T2" fmla="*/ 152 w 376"/>
                <a:gd name="T3" fmla="*/ 88 h 608"/>
                <a:gd name="T4" fmla="*/ 296 w 376"/>
                <a:gd name="T5" fmla="*/ 232 h 608"/>
                <a:gd name="T6" fmla="*/ 320 w 376"/>
                <a:gd name="T7" fmla="*/ 400 h 608"/>
                <a:gd name="T8" fmla="*/ 264 w 376"/>
                <a:gd name="T9" fmla="*/ 496 h 608"/>
                <a:gd name="T10" fmla="*/ 344 w 376"/>
                <a:gd name="T11" fmla="*/ 544 h 608"/>
                <a:gd name="T12" fmla="*/ 376 w 376"/>
                <a:gd name="T13" fmla="*/ 608 h 608"/>
                <a:gd name="T14" fmla="*/ 344 w 376"/>
                <a:gd name="T15" fmla="*/ 0 h 608"/>
                <a:gd name="T16" fmla="*/ 0 w 376"/>
                <a:gd name="T17" fmla="*/ 0 h 60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76" h="608">
                  <a:moveTo>
                    <a:pt x="0" y="0"/>
                  </a:moveTo>
                  <a:lnTo>
                    <a:pt x="152" y="88"/>
                  </a:lnTo>
                  <a:lnTo>
                    <a:pt x="296" y="232"/>
                  </a:lnTo>
                  <a:lnTo>
                    <a:pt x="320" y="400"/>
                  </a:lnTo>
                  <a:lnTo>
                    <a:pt x="264" y="496"/>
                  </a:lnTo>
                  <a:cubicBezTo>
                    <a:pt x="276" y="568"/>
                    <a:pt x="256" y="544"/>
                    <a:pt x="344" y="544"/>
                  </a:cubicBezTo>
                  <a:lnTo>
                    <a:pt x="376" y="608"/>
                  </a:lnTo>
                  <a:lnTo>
                    <a:pt x="344" y="0"/>
                  </a:lnTo>
                  <a:lnTo>
                    <a:pt x="0" y="0"/>
                  </a:lnTo>
                  <a:close/>
                </a:path>
              </a:pathLst>
            </a:custGeom>
            <a:blipFill dpi="0" rotWithShape="1">
              <a:blip r:embed="rId4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ysDot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895" name="Freeform 31" descr="Пергамент"/>
            <p:cNvSpPr>
              <a:spLocks/>
            </p:cNvSpPr>
            <p:nvPr/>
          </p:nvSpPr>
          <p:spPr bwMode="auto">
            <a:xfrm>
              <a:off x="191" y="2998"/>
              <a:ext cx="497" cy="666"/>
            </a:xfrm>
            <a:custGeom>
              <a:avLst/>
              <a:gdLst>
                <a:gd name="T0" fmla="*/ 344 w 497"/>
                <a:gd name="T1" fmla="*/ 0 h 666"/>
                <a:gd name="T2" fmla="*/ 497 w 497"/>
                <a:gd name="T3" fmla="*/ 90 h 666"/>
                <a:gd name="T4" fmla="*/ 361 w 497"/>
                <a:gd name="T5" fmla="*/ 178 h 666"/>
                <a:gd name="T6" fmla="*/ 241 w 497"/>
                <a:gd name="T7" fmla="*/ 154 h 666"/>
                <a:gd name="T8" fmla="*/ 1 w 497"/>
                <a:gd name="T9" fmla="*/ 170 h 666"/>
                <a:gd name="T10" fmla="*/ 137 w 497"/>
                <a:gd name="T11" fmla="*/ 346 h 666"/>
                <a:gd name="T12" fmla="*/ 113 w 497"/>
                <a:gd name="T13" fmla="*/ 434 h 666"/>
                <a:gd name="T14" fmla="*/ 161 w 497"/>
                <a:gd name="T15" fmla="*/ 554 h 666"/>
                <a:gd name="T16" fmla="*/ 73 w 497"/>
                <a:gd name="T17" fmla="*/ 666 h 666"/>
                <a:gd name="T18" fmla="*/ 1 w 497"/>
                <a:gd name="T19" fmla="*/ 627 h 666"/>
                <a:gd name="T20" fmla="*/ 0 w 497"/>
                <a:gd name="T21" fmla="*/ 18 h 666"/>
                <a:gd name="T22" fmla="*/ 344 w 497"/>
                <a:gd name="T23" fmla="*/ 0 h 66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97" h="666">
                  <a:moveTo>
                    <a:pt x="344" y="0"/>
                  </a:moveTo>
                  <a:lnTo>
                    <a:pt x="497" y="90"/>
                  </a:lnTo>
                  <a:lnTo>
                    <a:pt x="361" y="178"/>
                  </a:lnTo>
                  <a:lnTo>
                    <a:pt x="241" y="154"/>
                  </a:lnTo>
                  <a:lnTo>
                    <a:pt x="1" y="170"/>
                  </a:lnTo>
                  <a:lnTo>
                    <a:pt x="137" y="346"/>
                  </a:lnTo>
                  <a:lnTo>
                    <a:pt x="113" y="434"/>
                  </a:lnTo>
                  <a:lnTo>
                    <a:pt x="161" y="554"/>
                  </a:lnTo>
                  <a:cubicBezTo>
                    <a:pt x="153" y="627"/>
                    <a:pt x="100" y="654"/>
                    <a:pt x="73" y="666"/>
                  </a:cubicBezTo>
                  <a:lnTo>
                    <a:pt x="1" y="627"/>
                  </a:lnTo>
                  <a:lnTo>
                    <a:pt x="0" y="18"/>
                  </a:lnTo>
                  <a:lnTo>
                    <a:pt x="344" y="0"/>
                  </a:lnTo>
                  <a:close/>
                </a:path>
              </a:pathLst>
            </a:custGeom>
            <a:blipFill dpi="0" rotWithShape="1">
              <a:blip r:embed="rId4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ysDot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6874" name="Group 32"/>
          <p:cNvGrpSpPr>
            <a:grpSpLocks/>
          </p:cNvGrpSpPr>
          <p:nvPr/>
        </p:nvGrpSpPr>
        <p:grpSpPr bwMode="auto">
          <a:xfrm>
            <a:off x="4278314" y="4137025"/>
            <a:ext cx="2020887" cy="1474788"/>
            <a:chOff x="191" y="2998"/>
            <a:chExt cx="953" cy="737"/>
          </a:xfrm>
        </p:grpSpPr>
        <p:pic>
          <p:nvPicPr>
            <p:cNvPr id="36890" name="Picture 33" descr="hbird16"/>
            <p:cNvPicPr>
              <a:picLocks noChangeAspect="1" noChangeArrowheads="1" noCrop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265" y="3081"/>
              <a:ext cx="836" cy="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91" name="Freeform 34" descr="Пергамент"/>
            <p:cNvSpPr>
              <a:spLocks/>
            </p:cNvSpPr>
            <p:nvPr/>
          </p:nvSpPr>
          <p:spPr bwMode="auto">
            <a:xfrm>
              <a:off x="768" y="3072"/>
              <a:ext cx="376" cy="608"/>
            </a:xfrm>
            <a:custGeom>
              <a:avLst/>
              <a:gdLst>
                <a:gd name="T0" fmla="*/ 0 w 376"/>
                <a:gd name="T1" fmla="*/ 0 h 608"/>
                <a:gd name="T2" fmla="*/ 152 w 376"/>
                <a:gd name="T3" fmla="*/ 88 h 608"/>
                <a:gd name="T4" fmla="*/ 296 w 376"/>
                <a:gd name="T5" fmla="*/ 232 h 608"/>
                <a:gd name="T6" fmla="*/ 320 w 376"/>
                <a:gd name="T7" fmla="*/ 400 h 608"/>
                <a:gd name="T8" fmla="*/ 264 w 376"/>
                <a:gd name="T9" fmla="*/ 496 h 608"/>
                <a:gd name="T10" fmla="*/ 344 w 376"/>
                <a:gd name="T11" fmla="*/ 544 h 608"/>
                <a:gd name="T12" fmla="*/ 376 w 376"/>
                <a:gd name="T13" fmla="*/ 608 h 608"/>
                <a:gd name="T14" fmla="*/ 344 w 376"/>
                <a:gd name="T15" fmla="*/ 0 h 608"/>
                <a:gd name="T16" fmla="*/ 0 w 376"/>
                <a:gd name="T17" fmla="*/ 0 h 60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76" h="608">
                  <a:moveTo>
                    <a:pt x="0" y="0"/>
                  </a:moveTo>
                  <a:lnTo>
                    <a:pt x="152" y="88"/>
                  </a:lnTo>
                  <a:lnTo>
                    <a:pt x="296" y="232"/>
                  </a:lnTo>
                  <a:lnTo>
                    <a:pt x="320" y="400"/>
                  </a:lnTo>
                  <a:lnTo>
                    <a:pt x="264" y="496"/>
                  </a:lnTo>
                  <a:cubicBezTo>
                    <a:pt x="276" y="568"/>
                    <a:pt x="256" y="544"/>
                    <a:pt x="344" y="544"/>
                  </a:cubicBezTo>
                  <a:lnTo>
                    <a:pt x="376" y="608"/>
                  </a:lnTo>
                  <a:lnTo>
                    <a:pt x="344" y="0"/>
                  </a:lnTo>
                  <a:lnTo>
                    <a:pt x="0" y="0"/>
                  </a:lnTo>
                  <a:close/>
                </a:path>
              </a:pathLst>
            </a:custGeom>
            <a:blipFill dpi="0" rotWithShape="1">
              <a:blip r:embed="rId4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ysDot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892" name="Freeform 35" descr="Пергамент"/>
            <p:cNvSpPr>
              <a:spLocks/>
            </p:cNvSpPr>
            <p:nvPr/>
          </p:nvSpPr>
          <p:spPr bwMode="auto">
            <a:xfrm>
              <a:off x="191" y="2998"/>
              <a:ext cx="497" cy="666"/>
            </a:xfrm>
            <a:custGeom>
              <a:avLst/>
              <a:gdLst>
                <a:gd name="T0" fmla="*/ 344 w 497"/>
                <a:gd name="T1" fmla="*/ 0 h 666"/>
                <a:gd name="T2" fmla="*/ 497 w 497"/>
                <a:gd name="T3" fmla="*/ 90 h 666"/>
                <a:gd name="T4" fmla="*/ 361 w 497"/>
                <a:gd name="T5" fmla="*/ 178 h 666"/>
                <a:gd name="T6" fmla="*/ 241 w 497"/>
                <a:gd name="T7" fmla="*/ 154 h 666"/>
                <a:gd name="T8" fmla="*/ 1 w 497"/>
                <a:gd name="T9" fmla="*/ 170 h 666"/>
                <a:gd name="T10" fmla="*/ 137 w 497"/>
                <a:gd name="T11" fmla="*/ 346 h 666"/>
                <a:gd name="T12" fmla="*/ 113 w 497"/>
                <a:gd name="T13" fmla="*/ 434 h 666"/>
                <a:gd name="T14" fmla="*/ 161 w 497"/>
                <a:gd name="T15" fmla="*/ 554 h 666"/>
                <a:gd name="T16" fmla="*/ 73 w 497"/>
                <a:gd name="T17" fmla="*/ 666 h 666"/>
                <a:gd name="T18" fmla="*/ 1 w 497"/>
                <a:gd name="T19" fmla="*/ 627 h 666"/>
                <a:gd name="T20" fmla="*/ 0 w 497"/>
                <a:gd name="T21" fmla="*/ 18 h 666"/>
                <a:gd name="T22" fmla="*/ 344 w 497"/>
                <a:gd name="T23" fmla="*/ 0 h 66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97" h="666">
                  <a:moveTo>
                    <a:pt x="344" y="0"/>
                  </a:moveTo>
                  <a:lnTo>
                    <a:pt x="497" y="90"/>
                  </a:lnTo>
                  <a:lnTo>
                    <a:pt x="361" y="178"/>
                  </a:lnTo>
                  <a:lnTo>
                    <a:pt x="241" y="154"/>
                  </a:lnTo>
                  <a:lnTo>
                    <a:pt x="1" y="170"/>
                  </a:lnTo>
                  <a:lnTo>
                    <a:pt x="137" y="346"/>
                  </a:lnTo>
                  <a:lnTo>
                    <a:pt x="113" y="434"/>
                  </a:lnTo>
                  <a:lnTo>
                    <a:pt x="161" y="554"/>
                  </a:lnTo>
                  <a:cubicBezTo>
                    <a:pt x="153" y="627"/>
                    <a:pt x="100" y="654"/>
                    <a:pt x="73" y="666"/>
                  </a:cubicBezTo>
                  <a:lnTo>
                    <a:pt x="1" y="627"/>
                  </a:lnTo>
                  <a:lnTo>
                    <a:pt x="0" y="18"/>
                  </a:lnTo>
                  <a:lnTo>
                    <a:pt x="344" y="0"/>
                  </a:lnTo>
                  <a:close/>
                </a:path>
              </a:pathLst>
            </a:custGeom>
            <a:blipFill dpi="0" rotWithShape="1">
              <a:blip r:embed="rId4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ysDot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6875" name="Group 36"/>
          <p:cNvGrpSpPr>
            <a:grpSpLocks/>
          </p:cNvGrpSpPr>
          <p:nvPr/>
        </p:nvGrpSpPr>
        <p:grpSpPr bwMode="auto">
          <a:xfrm>
            <a:off x="5014914" y="785814"/>
            <a:ext cx="2020887" cy="1474787"/>
            <a:chOff x="191" y="2998"/>
            <a:chExt cx="953" cy="737"/>
          </a:xfrm>
        </p:grpSpPr>
        <p:pic>
          <p:nvPicPr>
            <p:cNvPr id="36887" name="Picture 37" descr="hbird16"/>
            <p:cNvPicPr>
              <a:picLocks noChangeAspect="1" noChangeArrowheads="1" noCrop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265" y="3081"/>
              <a:ext cx="836" cy="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88" name="Freeform 38" descr="Пергамент"/>
            <p:cNvSpPr>
              <a:spLocks/>
            </p:cNvSpPr>
            <p:nvPr/>
          </p:nvSpPr>
          <p:spPr bwMode="auto">
            <a:xfrm>
              <a:off x="768" y="3072"/>
              <a:ext cx="376" cy="608"/>
            </a:xfrm>
            <a:custGeom>
              <a:avLst/>
              <a:gdLst>
                <a:gd name="T0" fmla="*/ 0 w 376"/>
                <a:gd name="T1" fmla="*/ 0 h 608"/>
                <a:gd name="T2" fmla="*/ 152 w 376"/>
                <a:gd name="T3" fmla="*/ 88 h 608"/>
                <a:gd name="T4" fmla="*/ 296 w 376"/>
                <a:gd name="T5" fmla="*/ 232 h 608"/>
                <a:gd name="T6" fmla="*/ 320 w 376"/>
                <a:gd name="T7" fmla="*/ 400 h 608"/>
                <a:gd name="T8" fmla="*/ 264 w 376"/>
                <a:gd name="T9" fmla="*/ 496 h 608"/>
                <a:gd name="T10" fmla="*/ 344 w 376"/>
                <a:gd name="T11" fmla="*/ 544 h 608"/>
                <a:gd name="T12" fmla="*/ 376 w 376"/>
                <a:gd name="T13" fmla="*/ 608 h 608"/>
                <a:gd name="T14" fmla="*/ 344 w 376"/>
                <a:gd name="T15" fmla="*/ 0 h 608"/>
                <a:gd name="T16" fmla="*/ 0 w 376"/>
                <a:gd name="T17" fmla="*/ 0 h 60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76" h="608">
                  <a:moveTo>
                    <a:pt x="0" y="0"/>
                  </a:moveTo>
                  <a:lnTo>
                    <a:pt x="152" y="88"/>
                  </a:lnTo>
                  <a:lnTo>
                    <a:pt x="296" y="232"/>
                  </a:lnTo>
                  <a:lnTo>
                    <a:pt x="320" y="400"/>
                  </a:lnTo>
                  <a:lnTo>
                    <a:pt x="264" y="496"/>
                  </a:lnTo>
                  <a:cubicBezTo>
                    <a:pt x="276" y="568"/>
                    <a:pt x="256" y="544"/>
                    <a:pt x="344" y="544"/>
                  </a:cubicBezTo>
                  <a:lnTo>
                    <a:pt x="376" y="608"/>
                  </a:lnTo>
                  <a:lnTo>
                    <a:pt x="344" y="0"/>
                  </a:lnTo>
                  <a:lnTo>
                    <a:pt x="0" y="0"/>
                  </a:lnTo>
                  <a:close/>
                </a:path>
              </a:pathLst>
            </a:custGeom>
            <a:blipFill dpi="0" rotWithShape="1">
              <a:blip r:embed="rId4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ysDot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889" name="Freeform 39" descr="Пергамент"/>
            <p:cNvSpPr>
              <a:spLocks/>
            </p:cNvSpPr>
            <p:nvPr/>
          </p:nvSpPr>
          <p:spPr bwMode="auto">
            <a:xfrm>
              <a:off x="191" y="2998"/>
              <a:ext cx="497" cy="666"/>
            </a:xfrm>
            <a:custGeom>
              <a:avLst/>
              <a:gdLst>
                <a:gd name="T0" fmla="*/ 344 w 497"/>
                <a:gd name="T1" fmla="*/ 0 h 666"/>
                <a:gd name="T2" fmla="*/ 497 w 497"/>
                <a:gd name="T3" fmla="*/ 90 h 666"/>
                <a:gd name="T4" fmla="*/ 361 w 497"/>
                <a:gd name="T5" fmla="*/ 178 h 666"/>
                <a:gd name="T6" fmla="*/ 241 w 497"/>
                <a:gd name="T7" fmla="*/ 154 h 666"/>
                <a:gd name="T8" fmla="*/ 1 w 497"/>
                <a:gd name="T9" fmla="*/ 170 h 666"/>
                <a:gd name="T10" fmla="*/ 137 w 497"/>
                <a:gd name="T11" fmla="*/ 346 h 666"/>
                <a:gd name="T12" fmla="*/ 113 w 497"/>
                <a:gd name="T13" fmla="*/ 434 h 666"/>
                <a:gd name="T14" fmla="*/ 161 w 497"/>
                <a:gd name="T15" fmla="*/ 554 h 666"/>
                <a:gd name="T16" fmla="*/ 73 w 497"/>
                <a:gd name="T17" fmla="*/ 666 h 666"/>
                <a:gd name="T18" fmla="*/ 1 w 497"/>
                <a:gd name="T19" fmla="*/ 627 h 666"/>
                <a:gd name="T20" fmla="*/ 0 w 497"/>
                <a:gd name="T21" fmla="*/ 18 h 666"/>
                <a:gd name="T22" fmla="*/ 344 w 497"/>
                <a:gd name="T23" fmla="*/ 0 h 66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97" h="666">
                  <a:moveTo>
                    <a:pt x="344" y="0"/>
                  </a:moveTo>
                  <a:lnTo>
                    <a:pt x="497" y="90"/>
                  </a:lnTo>
                  <a:lnTo>
                    <a:pt x="361" y="178"/>
                  </a:lnTo>
                  <a:lnTo>
                    <a:pt x="241" y="154"/>
                  </a:lnTo>
                  <a:lnTo>
                    <a:pt x="1" y="170"/>
                  </a:lnTo>
                  <a:lnTo>
                    <a:pt x="137" y="346"/>
                  </a:lnTo>
                  <a:lnTo>
                    <a:pt x="113" y="434"/>
                  </a:lnTo>
                  <a:lnTo>
                    <a:pt x="161" y="554"/>
                  </a:lnTo>
                  <a:cubicBezTo>
                    <a:pt x="153" y="627"/>
                    <a:pt x="100" y="654"/>
                    <a:pt x="73" y="666"/>
                  </a:cubicBezTo>
                  <a:lnTo>
                    <a:pt x="1" y="627"/>
                  </a:lnTo>
                  <a:lnTo>
                    <a:pt x="0" y="18"/>
                  </a:lnTo>
                  <a:lnTo>
                    <a:pt x="344" y="0"/>
                  </a:lnTo>
                  <a:close/>
                </a:path>
              </a:pathLst>
            </a:custGeom>
            <a:blipFill dpi="0" rotWithShape="1">
              <a:blip r:embed="rId4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ysDot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pic>
        <p:nvPicPr>
          <p:cNvPr id="36876" name="Picture 40" descr="hbird07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129089" y="2209800"/>
            <a:ext cx="1087437" cy="121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7" name="Picture 41" descr="rooster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392172">
            <a:off x="9102725" y="844551"/>
            <a:ext cx="1295400" cy="142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8" name="Picture 42" descr="33Duck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6925" y="2432050"/>
            <a:ext cx="1911350" cy="191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9" name="Picture 27" descr="61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8625" y="4438650"/>
            <a:ext cx="2351088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80" name="Picture 43" descr="rooster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392172">
            <a:off x="2600326" y="2366964"/>
            <a:ext cx="1298575" cy="143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61868" name="Group 44"/>
          <p:cNvGrpSpPr>
            <a:grpSpLocks/>
          </p:cNvGrpSpPr>
          <p:nvPr/>
        </p:nvGrpSpPr>
        <p:grpSpPr bwMode="auto">
          <a:xfrm>
            <a:off x="8140700" y="2806700"/>
            <a:ext cx="2336800" cy="990600"/>
            <a:chOff x="4168" y="1768"/>
            <a:chExt cx="1472" cy="624"/>
          </a:xfrm>
        </p:grpSpPr>
        <p:sp>
          <p:nvSpPr>
            <p:cNvPr id="36885" name="Line 45"/>
            <p:cNvSpPr>
              <a:spLocks noChangeShapeType="1"/>
            </p:cNvSpPr>
            <p:nvPr/>
          </p:nvSpPr>
          <p:spPr bwMode="auto">
            <a:xfrm flipV="1">
              <a:off x="4168" y="1768"/>
              <a:ext cx="1456" cy="5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886" name="Line 46"/>
            <p:cNvSpPr>
              <a:spLocks noChangeShapeType="1"/>
            </p:cNvSpPr>
            <p:nvPr/>
          </p:nvSpPr>
          <p:spPr bwMode="auto">
            <a:xfrm>
              <a:off x="4304" y="1848"/>
              <a:ext cx="1336" cy="5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61871" name="Group 47"/>
          <p:cNvGrpSpPr>
            <a:grpSpLocks/>
          </p:cNvGrpSpPr>
          <p:nvPr/>
        </p:nvGrpSpPr>
        <p:grpSpPr bwMode="auto">
          <a:xfrm>
            <a:off x="6413500" y="5346700"/>
            <a:ext cx="2336800" cy="990600"/>
            <a:chOff x="4168" y="1768"/>
            <a:chExt cx="1472" cy="624"/>
          </a:xfrm>
        </p:grpSpPr>
        <p:sp>
          <p:nvSpPr>
            <p:cNvPr id="36883" name="Line 48"/>
            <p:cNvSpPr>
              <a:spLocks noChangeShapeType="1"/>
            </p:cNvSpPr>
            <p:nvPr/>
          </p:nvSpPr>
          <p:spPr bwMode="auto">
            <a:xfrm flipV="1">
              <a:off x="4168" y="1768"/>
              <a:ext cx="1456" cy="5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884" name="Line 49"/>
            <p:cNvSpPr>
              <a:spLocks noChangeShapeType="1"/>
            </p:cNvSpPr>
            <p:nvPr/>
          </p:nvSpPr>
          <p:spPr bwMode="auto">
            <a:xfrm>
              <a:off x="4304" y="1848"/>
              <a:ext cx="1336" cy="5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86449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1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61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61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61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61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618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618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618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618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618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618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618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618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33"/>
          <p:cNvSpPr>
            <a:spLocks noChangeShapeType="1"/>
          </p:cNvSpPr>
          <p:nvPr/>
        </p:nvSpPr>
        <p:spPr bwMode="auto">
          <a:xfrm flipV="1">
            <a:off x="1872343" y="5299585"/>
            <a:ext cx="9144000" cy="38100"/>
          </a:xfrm>
          <a:prstGeom prst="line">
            <a:avLst/>
          </a:prstGeom>
          <a:noFill/>
          <a:ln w="76200">
            <a:solidFill>
              <a:srgbClr val="8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5" name="Text Box 36"/>
          <p:cNvSpPr txBox="1">
            <a:spLocks noChangeArrowheads="1"/>
          </p:cNvSpPr>
          <p:nvPr/>
        </p:nvSpPr>
        <p:spPr bwMode="auto">
          <a:xfrm>
            <a:off x="5548088" y="5939972"/>
            <a:ext cx="1560513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altLang="ru-RU" sz="5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8 км</a:t>
            </a:r>
          </a:p>
        </p:txBody>
      </p:sp>
      <p:pic>
        <p:nvPicPr>
          <p:cNvPr id="7" name="Picture 34" descr="aluno03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168827" flipH="1">
            <a:off x="11404688" y="3893797"/>
            <a:ext cx="836612" cy="144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Freeform 39"/>
          <p:cNvSpPr>
            <a:spLocks/>
          </p:cNvSpPr>
          <p:nvPr/>
        </p:nvSpPr>
        <p:spPr bwMode="auto">
          <a:xfrm>
            <a:off x="1890429" y="4790139"/>
            <a:ext cx="360363" cy="504825"/>
          </a:xfrm>
          <a:custGeom>
            <a:avLst/>
            <a:gdLst>
              <a:gd name="T0" fmla="*/ 0 w 454"/>
              <a:gd name="T1" fmla="*/ 295100 h 544"/>
              <a:gd name="T2" fmla="*/ 360363 w 454"/>
              <a:gd name="T3" fmla="*/ 295100 h 544"/>
              <a:gd name="T4" fmla="*/ 0 w 454"/>
              <a:gd name="T5" fmla="*/ 0 h 544"/>
              <a:gd name="T6" fmla="*/ 0 w 454"/>
              <a:gd name="T7" fmla="*/ 504825 h 54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54" h="544">
                <a:moveTo>
                  <a:pt x="0" y="318"/>
                </a:moveTo>
                <a:lnTo>
                  <a:pt x="454" y="318"/>
                </a:lnTo>
                <a:lnTo>
                  <a:pt x="0" y="0"/>
                </a:lnTo>
                <a:lnTo>
                  <a:pt x="0" y="544"/>
                </a:lnTo>
              </a:path>
            </a:pathLst>
          </a:custGeom>
          <a:solidFill>
            <a:srgbClr val="FF0000"/>
          </a:solidFill>
          <a:ln w="28575" cmpd="sng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9" name="Freeform 40"/>
          <p:cNvSpPr>
            <a:spLocks/>
          </p:cNvSpPr>
          <p:nvPr/>
        </p:nvSpPr>
        <p:spPr bwMode="auto">
          <a:xfrm>
            <a:off x="6709337" y="4794703"/>
            <a:ext cx="360363" cy="504825"/>
          </a:xfrm>
          <a:custGeom>
            <a:avLst/>
            <a:gdLst>
              <a:gd name="T0" fmla="*/ 0 w 454"/>
              <a:gd name="T1" fmla="*/ 295100 h 544"/>
              <a:gd name="T2" fmla="*/ 360363 w 454"/>
              <a:gd name="T3" fmla="*/ 295100 h 544"/>
              <a:gd name="T4" fmla="*/ 0 w 454"/>
              <a:gd name="T5" fmla="*/ 0 h 544"/>
              <a:gd name="T6" fmla="*/ 0 w 454"/>
              <a:gd name="T7" fmla="*/ 504825 h 54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54" h="544">
                <a:moveTo>
                  <a:pt x="0" y="318"/>
                </a:moveTo>
                <a:lnTo>
                  <a:pt x="454" y="318"/>
                </a:lnTo>
                <a:lnTo>
                  <a:pt x="0" y="0"/>
                </a:lnTo>
                <a:lnTo>
                  <a:pt x="0" y="544"/>
                </a:lnTo>
              </a:path>
            </a:pathLst>
          </a:custGeom>
          <a:solidFill>
            <a:srgbClr val="FF0000"/>
          </a:solidFill>
          <a:ln w="28575" cmpd="sng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10" name="Freeform 41"/>
          <p:cNvSpPr>
            <a:spLocks/>
          </p:cNvSpPr>
          <p:nvPr/>
        </p:nvSpPr>
        <p:spPr bwMode="auto">
          <a:xfrm>
            <a:off x="8900174" y="4782203"/>
            <a:ext cx="360362" cy="504825"/>
          </a:xfrm>
          <a:custGeom>
            <a:avLst/>
            <a:gdLst>
              <a:gd name="T0" fmla="*/ 0 w 454"/>
              <a:gd name="T1" fmla="*/ 295100 h 544"/>
              <a:gd name="T2" fmla="*/ 360362 w 454"/>
              <a:gd name="T3" fmla="*/ 295100 h 544"/>
              <a:gd name="T4" fmla="*/ 0 w 454"/>
              <a:gd name="T5" fmla="*/ 0 h 544"/>
              <a:gd name="T6" fmla="*/ 0 w 454"/>
              <a:gd name="T7" fmla="*/ 504825 h 54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54" h="544">
                <a:moveTo>
                  <a:pt x="0" y="318"/>
                </a:moveTo>
                <a:lnTo>
                  <a:pt x="454" y="318"/>
                </a:lnTo>
                <a:lnTo>
                  <a:pt x="0" y="0"/>
                </a:lnTo>
                <a:lnTo>
                  <a:pt x="0" y="544"/>
                </a:lnTo>
              </a:path>
            </a:pathLst>
          </a:custGeom>
          <a:solidFill>
            <a:srgbClr val="33CCFF"/>
          </a:solidFill>
          <a:ln w="28575" cmpd="sng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11" name="Freeform 42"/>
          <p:cNvSpPr>
            <a:spLocks/>
          </p:cNvSpPr>
          <p:nvPr/>
        </p:nvSpPr>
        <p:spPr bwMode="auto">
          <a:xfrm>
            <a:off x="3180501" y="4803817"/>
            <a:ext cx="360362" cy="504825"/>
          </a:xfrm>
          <a:custGeom>
            <a:avLst/>
            <a:gdLst>
              <a:gd name="T0" fmla="*/ 0 w 454"/>
              <a:gd name="T1" fmla="*/ 295100 h 544"/>
              <a:gd name="T2" fmla="*/ 360362 w 454"/>
              <a:gd name="T3" fmla="*/ 295100 h 544"/>
              <a:gd name="T4" fmla="*/ 0 w 454"/>
              <a:gd name="T5" fmla="*/ 0 h 544"/>
              <a:gd name="T6" fmla="*/ 0 w 454"/>
              <a:gd name="T7" fmla="*/ 504825 h 54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54" h="544">
                <a:moveTo>
                  <a:pt x="0" y="318"/>
                </a:moveTo>
                <a:lnTo>
                  <a:pt x="454" y="318"/>
                </a:lnTo>
                <a:lnTo>
                  <a:pt x="0" y="0"/>
                </a:lnTo>
                <a:lnTo>
                  <a:pt x="0" y="544"/>
                </a:lnTo>
              </a:path>
            </a:pathLst>
          </a:custGeom>
          <a:solidFill>
            <a:srgbClr val="FF0000"/>
          </a:solidFill>
          <a:ln w="28575" cmpd="sng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12" name="Freeform 43"/>
          <p:cNvSpPr>
            <a:spLocks/>
          </p:cNvSpPr>
          <p:nvPr/>
        </p:nvSpPr>
        <p:spPr bwMode="auto">
          <a:xfrm>
            <a:off x="4445878" y="4819039"/>
            <a:ext cx="360362" cy="504825"/>
          </a:xfrm>
          <a:custGeom>
            <a:avLst/>
            <a:gdLst>
              <a:gd name="T0" fmla="*/ 0 w 454"/>
              <a:gd name="T1" fmla="*/ 295100 h 544"/>
              <a:gd name="T2" fmla="*/ 360362 w 454"/>
              <a:gd name="T3" fmla="*/ 295100 h 544"/>
              <a:gd name="T4" fmla="*/ 0 w 454"/>
              <a:gd name="T5" fmla="*/ 0 h 544"/>
              <a:gd name="T6" fmla="*/ 0 w 454"/>
              <a:gd name="T7" fmla="*/ 504825 h 54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54" h="544">
                <a:moveTo>
                  <a:pt x="0" y="318"/>
                </a:moveTo>
                <a:lnTo>
                  <a:pt x="454" y="318"/>
                </a:lnTo>
                <a:lnTo>
                  <a:pt x="0" y="0"/>
                </a:lnTo>
                <a:lnTo>
                  <a:pt x="0" y="544"/>
                </a:lnTo>
              </a:path>
            </a:pathLst>
          </a:custGeom>
          <a:solidFill>
            <a:srgbClr val="FF0000"/>
          </a:solidFill>
          <a:ln w="28575" cmpd="sng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13" name="Freeform 45"/>
          <p:cNvSpPr>
            <a:spLocks/>
          </p:cNvSpPr>
          <p:nvPr/>
        </p:nvSpPr>
        <p:spPr bwMode="auto">
          <a:xfrm>
            <a:off x="5594806" y="4803817"/>
            <a:ext cx="360362" cy="504825"/>
          </a:xfrm>
          <a:custGeom>
            <a:avLst/>
            <a:gdLst>
              <a:gd name="T0" fmla="*/ 0 w 454"/>
              <a:gd name="T1" fmla="*/ 295100 h 544"/>
              <a:gd name="T2" fmla="*/ 360362 w 454"/>
              <a:gd name="T3" fmla="*/ 295100 h 544"/>
              <a:gd name="T4" fmla="*/ 0 w 454"/>
              <a:gd name="T5" fmla="*/ 0 h 544"/>
              <a:gd name="T6" fmla="*/ 0 w 454"/>
              <a:gd name="T7" fmla="*/ 504825 h 54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54" h="544">
                <a:moveTo>
                  <a:pt x="0" y="318"/>
                </a:moveTo>
                <a:lnTo>
                  <a:pt x="454" y="318"/>
                </a:lnTo>
                <a:lnTo>
                  <a:pt x="0" y="0"/>
                </a:lnTo>
                <a:lnTo>
                  <a:pt x="0" y="544"/>
                </a:lnTo>
              </a:path>
            </a:pathLst>
          </a:custGeom>
          <a:solidFill>
            <a:srgbClr val="FF0000"/>
          </a:solidFill>
          <a:ln w="28575" cmpd="sng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14" name="Freeform 46"/>
          <p:cNvSpPr>
            <a:spLocks/>
          </p:cNvSpPr>
          <p:nvPr/>
        </p:nvSpPr>
        <p:spPr bwMode="auto">
          <a:xfrm>
            <a:off x="10931611" y="4827629"/>
            <a:ext cx="360362" cy="504825"/>
          </a:xfrm>
          <a:custGeom>
            <a:avLst/>
            <a:gdLst>
              <a:gd name="T0" fmla="*/ 0 w 454"/>
              <a:gd name="T1" fmla="*/ 295100 h 544"/>
              <a:gd name="T2" fmla="*/ 360362 w 454"/>
              <a:gd name="T3" fmla="*/ 295100 h 544"/>
              <a:gd name="T4" fmla="*/ 0 w 454"/>
              <a:gd name="T5" fmla="*/ 0 h 544"/>
              <a:gd name="T6" fmla="*/ 0 w 454"/>
              <a:gd name="T7" fmla="*/ 504825 h 54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54" h="544">
                <a:moveTo>
                  <a:pt x="0" y="318"/>
                </a:moveTo>
                <a:lnTo>
                  <a:pt x="454" y="318"/>
                </a:lnTo>
                <a:lnTo>
                  <a:pt x="0" y="0"/>
                </a:lnTo>
                <a:lnTo>
                  <a:pt x="0" y="544"/>
                </a:lnTo>
              </a:path>
            </a:pathLst>
          </a:custGeom>
          <a:solidFill>
            <a:srgbClr val="33CCFF"/>
          </a:solidFill>
          <a:ln w="28575" cmpd="sng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15" name="Freeform 47"/>
          <p:cNvSpPr>
            <a:spLocks/>
          </p:cNvSpPr>
          <p:nvPr/>
        </p:nvSpPr>
        <p:spPr bwMode="auto">
          <a:xfrm>
            <a:off x="7785642" y="4782203"/>
            <a:ext cx="360362" cy="504825"/>
          </a:xfrm>
          <a:custGeom>
            <a:avLst/>
            <a:gdLst>
              <a:gd name="T0" fmla="*/ 0 w 454"/>
              <a:gd name="T1" fmla="*/ 295100 h 544"/>
              <a:gd name="T2" fmla="*/ 360362 w 454"/>
              <a:gd name="T3" fmla="*/ 295100 h 544"/>
              <a:gd name="T4" fmla="*/ 0 w 454"/>
              <a:gd name="T5" fmla="*/ 0 h 544"/>
              <a:gd name="T6" fmla="*/ 0 w 454"/>
              <a:gd name="T7" fmla="*/ 504825 h 54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54" h="544">
                <a:moveTo>
                  <a:pt x="0" y="318"/>
                </a:moveTo>
                <a:lnTo>
                  <a:pt x="454" y="318"/>
                </a:lnTo>
                <a:lnTo>
                  <a:pt x="0" y="0"/>
                </a:lnTo>
                <a:lnTo>
                  <a:pt x="0" y="544"/>
                </a:lnTo>
              </a:path>
            </a:pathLst>
          </a:custGeom>
          <a:solidFill>
            <a:srgbClr val="33CCFF"/>
          </a:solidFill>
          <a:ln w="28575" cmpd="sng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16" name="Freeform 48"/>
          <p:cNvSpPr>
            <a:spLocks/>
          </p:cNvSpPr>
          <p:nvPr/>
        </p:nvSpPr>
        <p:spPr bwMode="auto">
          <a:xfrm>
            <a:off x="9858404" y="4796631"/>
            <a:ext cx="360362" cy="504825"/>
          </a:xfrm>
          <a:custGeom>
            <a:avLst/>
            <a:gdLst>
              <a:gd name="T0" fmla="*/ 0 w 454"/>
              <a:gd name="T1" fmla="*/ 295100 h 544"/>
              <a:gd name="T2" fmla="*/ 360362 w 454"/>
              <a:gd name="T3" fmla="*/ 295100 h 544"/>
              <a:gd name="T4" fmla="*/ 0 w 454"/>
              <a:gd name="T5" fmla="*/ 0 h 544"/>
              <a:gd name="T6" fmla="*/ 0 w 454"/>
              <a:gd name="T7" fmla="*/ 504825 h 54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54" h="544">
                <a:moveTo>
                  <a:pt x="0" y="318"/>
                </a:moveTo>
                <a:lnTo>
                  <a:pt x="454" y="318"/>
                </a:lnTo>
                <a:lnTo>
                  <a:pt x="0" y="0"/>
                </a:lnTo>
                <a:lnTo>
                  <a:pt x="0" y="544"/>
                </a:lnTo>
              </a:path>
            </a:pathLst>
          </a:custGeom>
          <a:solidFill>
            <a:srgbClr val="33CCFF"/>
          </a:solidFill>
          <a:ln w="28575" cmpd="sng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18" name="AutoShape 35"/>
          <p:cNvSpPr>
            <a:spLocks/>
          </p:cNvSpPr>
          <p:nvPr/>
        </p:nvSpPr>
        <p:spPr bwMode="auto">
          <a:xfrm rot="5400000">
            <a:off x="6059502" y="1298079"/>
            <a:ext cx="762000" cy="8982217"/>
          </a:xfrm>
          <a:prstGeom prst="rightBrace">
            <a:avLst>
              <a:gd name="adj1" fmla="val 94722"/>
              <a:gd name="adj2" fmla="val 50000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17" name="Line 33"/>
          <p:cNvSpPr>
            <a:spLocks noChangeShapeType="1"/>
          </p:cNvSpPr>
          <p:nvPr/>
        </p:nvSpPr>
        <p:spPr bwMode="auto">
          <a:xfrm flipV="1">
            <a:off x="1890429" y="5345395"/>
            <a:ext cx="9144000" cy="38100"/>
          </a:xfrm>
          <a:prstGeom prst="line">
            <a:avLst/>
          </a:prstGeom>
          <a:noFill/>
          <a:ln w="76200">
            <a:solidFill>
              <a:srgbClr val="8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6" name="Freeform 37"/>
          <p:cNvSpPr>
            <a:spLocks/>
          </p:cNvSpPr>
          <p:nvPr/>
        </p:nvSpPr>
        <p:spPr bwMode="auto">
          <a:xfrm>
            <a:off x="7811777" y="5299585"/>
            <a:ext cx="3098800" cy="12700"/>
          </a:xfrm>
          <a:custGeom>
            <a:avLst/>
            <a:gdLst>
              <a:gd name="T0" fmla="*/ 3098800 w 1952"/>
              <a:gd name="T1" fmla="*/ 0 h 8"/>
              <a:gd name="T2" fmla="*/ 0 w 1952"/>
              <a:gd name="T3" fmla="*/ 12700 h 8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952" h="8">
                <a:moveTo>
                  <a:pt x="1952" y="0"/>
                </a:moveTo>
                <a:lnTo>
                  <a:pt x="0" y="8"/>
                </a:lnTo>
              </a:path>
            </a:pathLst>
          </a:custGeom>
          <a:noFill/>
          <a:ln w="57150" cap="flat" cmpd="sng">
            <a:solidFill>
              <a:srgbClr val="FF0000"/>
            </a:solidFill>
            <a:prstDash val="solid"/>
            <a:round/>
            <a:headEnd type="diamond" w="med" len="med"/>
            <a:tailEnd type="diamond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" name="Прямоугольник 18"/>
          <p:cNvSpPr/>
          <p:nvPr/>
        </p:nvSpPr>
        <p:spPr>
          <a:xfrm>
            <a:off x="740229" y="2151728"/>
            <a:ext cx="111252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Дорога от Фабричного до Ильинского равна </a:t>
            </a:r>
            <a:r>
              <a:rPr lang="ru-RU" altLang="ru-RU" sz="32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8 </a:t>
            </a:r>
            <a:r>
              <a:rPr lang="ru-RU" altLang="ru-RU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км.  Петя прошел 3 км</a:t>
            </a:r>
            <a:r>
              <a:rPr lang="ru-RU" altLang="ru-RU" sz="32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.    </a:t>
            </a:r>
            <a:r>
              <a:rPr lang="ru-RU" altLang="ru-RU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Какую часть дороги он прошел?</a:t>
            </a:r>
          </a:p>
        </p:txBody>
      </p:sp>
      <p:graphicFrame>
        <p:nvGraphicFramePr>
          <p:cNvPr id="20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892885"/>
              </p:ext>
            </p:extLst>
          </p:nvPr>
        </p:nvGraphicFramePr>
        <p:xfrm>
          <a:off x="6092359" y="110662"/>
          <a:ext cx="515937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Формула" r:id="rId4" imgW="139639" imgH="393529" progId="Equation.3">
                  <p:embed/>
                </p:oleObj>
              </mc:Choice>
              <mc:Fallback>
                <p:oleObj name="Формула" r:id="rId4" imgW="13963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2359" y="110662"/>
                        <a:ext cx="515937" cy="145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021894"/>
              </p:ext>
            </p:extLst>
          </p:nvPr>
        </p:nvGraphicFramePr>
        <p:xfrm>
          <a:off x="7061180" y="136063"/>
          <a:ext cx="536575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Формула" r:id="rId6" imgW="139639" imgH="393529" progId="Equation.3">
                  <p:embed/>
                </p:oleObj>
              </mc:Choice>
              <mc:Fallback>
                <p:oleObj name="Формула" r:id="rId6" imgW="13963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180" y="136063"/>
                        <a:ext cx="536575" cy="150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748305"/>
              </p:ext>
            </p:extLst>
          </p:nvPr>
        </p:nvGraphicFramePr>
        <p:xfrm>
          <a:off x="8092484" y="136063"/>
          <a:ext cx="534987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Формула" r:id="rId8" imgW="139639" imgH="393529" progId="Equation.3">
                  <p:embed/>
                </p:oleObj>
              </mc:Choice>
              <mc:Fallback>
                <p:oleObj name="Формула" r:id="rId8" imgW="13963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2484" y="136063"/>
                        <a:ext cx="534987" cy="150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441319"/>
              </p:ext>
            </p:extLst>
          </p:nvPr>
        </p:nvGraphicFramePr>
        <p:xfrm>
          <a:off x="9080355" y="114292"/>
          <a:ext cx="534987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Формула" r:id="rId10" imgW="139639" imgH="393529" progId="Equation.3">
                  <p:embed/>
                </p:oleObj>
              </mc:Choice>
              <mc:Fallback>
                <p:oleObj name="Формула" r:id="rId10" imgW="13963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355" y="114292"/>
                        <a:ext cx="534987" cy="150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1666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7.40741E-7 L -0.31875 7.40741E-7 " pathEditMode="relative" rAng="0" ptsTypes="AA">
                                      <p:cBhvr>
                                        <p:cTn id="6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93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1.85185E-6 L 0.00555 0.48148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8" y="240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557338"/>
            <a:ext cx="8229600" cy="46799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ru-RU" altLang="ru-RU" smtClean="0"/>
              <a:t>          </a:t>
            </a:r>
            <a:r>
              <a:rPr lang="ru-RU" altLang="ru-RU" i="1" smtClean="0"/>
              <a:t>и                                            и</a:t>
            </a:r>
          </a:p>
          <a:p>
            <a:pPr eaLnBrk="1" hangingPunct="1"/>
            <a:endParaRPr lang="ru-RU" altLang="ru-RU" i="1" smtClean="0"/>
          </a:p>
          <a:p>
            <a:pPr eaLnBrk="1" hangingPunct="1"/>
            <a:endParaRPr lang="ru-RU" altLang="ru-RU" i="1" smtClean="0"/>
          </a:p>
          <a:p>
            <a:pPr eaLnBrk="1" hangingPunct="1"/>
            <a:endParaRPr lang="ru-RU" altLang="ru-RU" i="1" smtClean="0"/>
          </a:p>
          <a:p>
            <a:pPr eaLnBrk="1" hangingPunct="1"/>
            <a:endParaRPr lang="ru-RU" altLang="ru-RU" i="1" smtClean="0"/>
          </a:p>
          <a:p>
            <a:pPr eaLnBrk="1" hangingPunct="1">
              <a:buFontTx/>
              <a:buNone/>
            </a:pPr>
            <a:r>
              <a:rPr lang="ru-RU" altLang="ru-RU" smtClean="0"/>
              <a:t>                               </a:t>
            </a:r>
            <a:r>
              <a:rPr lang="ru-RU" altLang="ru-RU" i="1" smtClean="0"/>
              <a:t>и</a:t>
            </a:r>
          </a:p>
        </p:txBody>
      </p:sp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1941513" y="1484314"/>
          <a:ext cx="1090612" cy="194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78" name="Equation" r:id="rId4" imgW="215713" imgH="393359" progId="Equation.DSMT4">
                  <p:embed/>
                </p:oleObj>
              </mc:Choice>
              <mc:Fallback>
                <p:oleObj name="Equation" r:id="rId4" imgW="215713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1484314"/>
                        <a:ext cx="1090612" cy="194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3792538" y="1484314"/>
          <a:ext cx="1090612" cy="194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79" name="Equation" r:id="rId6" imgW="215713" imgH="393359" progId="Equation.DSMT4">
                  <p:embed/>
                </p:oleObj>
              </mc:Choice>
              <mc:Fallback>
                <p:oleObj name="Equation" r:id="rId6" imgW="215713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1484314"/>
                        <a:ext cx="1090612" cy="194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8975725" y="1484313"/>
          <a:ext cx="1049338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80" name="Equation" r:id="rId8" imgW="215713" imgH="393359" progId="Equation.DSMT4">
                  <p:embed/>
                </p:oleObj>
              </mc:Choice>
              <mc:Fallback>
                <p:oleObj name="Equation" r:id="rId8" imgW="215713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5725" y="1484313"/>
                        <a:ext cx="1049338" cy="187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6959601" y="1484313"/>
          <a:ext cx="1096963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81" name="Equation" r:id="rId10" imgW="228501" imgH="393529" progId="Equation.DSMT4">
                  <p:embed/>
                </p:oleObj>
              </mc:Choice>
              <mc:Fallback>
                <p:oleObj name="Equation" r:id="rId10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1" y="1484313"/>
                        <a:ext cx="1096963" cy="187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4367213" y="4292600"/>
          <a:ext cx="1096962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82" name="Equation" r:id="rId12" imgW="228501" imgH="393529" progId="Equation.DSMT4">
                  <p:embed/>
                </p:oleObj>
              </mc:Choice>
              <mc:Fallback>
                <p:oleObj name="Equation" r:id="rId12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3" y="4292600"/>
                        <a:ext cx="1096962" cy="187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6096000" y="4221164"/>
          <a:ext cx="1092200" cy="194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83" name="Equation" r:id="rId14" imgW="215713" imgH="393359" progId="Equation.DSMT4">
                  <p:embed/>
                </p:oleObj>
              </mc:Choice>
              <mc:Fallback>
                <p:oleObj name="Equation" r:id="rId14" imgW="215713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221164"/>
                        <a:ext cx="1092200" cy="194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Rectangle 1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26" name="Rectangle 11"/>
          <p:cNvSpPr>
            <a:spLocks noChangeArrowheads="1"/>
          </p:cNvSpPr>
          <p:nvPr/>
        </p:nvSpPr>
        <p:spPr bwMode="auto">
          <a:xfrm>
            <a:off x="1524001" y="390525"/>
            <a:ext cx="2270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altLang="ru-RU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27" name="Rectangle 12"/>
          <p:cNvSpPr>
            <a:spLocks noChangeArrowheads="1"/>
          </p:cNvSpPr>
          <p:nvPr/>
        </p:nvSpPr>
        <p:spPr bwMode="auto">
          <a:xfrm>
            <a:off x="1524001" y="1055689"/>
            <a:ext cx="2270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altLang="ru-RU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28" name="Rectangle 13"/>
          <p:cNvSpPr>
            <a:spLocks noChangeArrowheads="1"/>
          </p:cNvSpPr>
          <p:nvPr/>
        </p:nvSpPr>
        <p:spPr bwMode="auto">
          <a:xfrm>
            <a:off x="1524001" y="1720850"/>
            <a:ext cx="2270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altLang="ru-RU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29" name="Rectangle 14"/>
          <p:cNvSpPr>
            <a:spLocks noChangeArrowheads="1"/>
          </p:cNvSpPr>
          <p:nvPr/>
        </p:nvSpPr>
        <p:spPr bwMode="auto">
          <a:xfrm>
            <a:off x="1524001" y="20203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30" name="Rectangle 15"/>
          <p:cNvSpPr>
            <a:spLocks noChangeArrowheads="1"/>
          </p:cNvSpPr>
          <p:nvPr/>
        </p:nvSpPr>
        <p:spPr bwMode="auto">
          <a:xfrm>
            <a:off x="1524001" y="25966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31" name="Rectangle 16"/>
          <p:cNvSpPr>
            <a:spLocks noChangeArrowheads="1"/>
          </p:cNvSpPr>
          <p:nvPr/>
        </p:nvSpPr>
        <p:spPr bwMode="auto">
          <a:xfrm>
            <a:off x="1524000" y="3167063"/>
            <a:ext cx="2159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9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ru-RU" altLang="ru-RU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37" name="Rectangle 1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ru-RU" sz="32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Сравните дроби </a:t>
            </a:r>
            <a:r>
              <a:rPr lang="ru-RU" sz="32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с одинаковыми знаменателями</a:t>
            </a:r>
          </a:p>
        </p:txBody>
      </p:sp>
      <p:pic>
        <p:nvPicPr>
          <p:cNvPr id="5139" name="Picture 19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1814" y="2205038"/>
            <a:ext cx="58102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40" name="Picture 20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589" y="2205038"/>
            <a:ext cx="58102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41" name="Picture 21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8301" y="5013325"/>
            <a:ext cx="58102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6" name="AutoShape 22">
            <a:hlinkClick r:id="rId1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9983788" y="6237288"/>
            <a:ext cx="360362" cy="360362"/>
          </a:xfrm>
          <a:prstGeom prst="actionButtonBackPrevious">
            <a:avLst/>
          </a:prstGeom>
          <a:solidFill>
            <a:srgbClr val="B0A26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3" name="Object 9"/>
          <p:cNvGraphicFramePr>
            <a:graphicFrameLocks noChangeAspect="1"/>
          </p:cNvGraphicFramePr>
          <p:nvPr/>
        </p:nvGraphicFramePr>
        <p:xfrm>
          <a:off x="1958976" y="1517650"/>
          <a:ext cx="1090613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84" name="Equation" r:id="rId19" imgW="215713" imgH="393359" progId="Equation.DSMT4">
                  <p:embed/>
                </p:oleObj>
              </mc:Choice>
              <mc:Fallback>
                <p:oleObj name="Equation" r:id="rId19" imgW="215713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6" y="1517650"/>
                        <a:ext cx="1090613" cy="194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9"/>
          <p:cNvGraphicFramePr>
            <a:graphicFrameLocks noChangeAspect="1"/>
          </p:cNvGraphicFramePr>
          <p:nvPr/>
        </p:nvGraphicFramePr>
        <p:xfrm>
          <a:off x="1981201" y="1528763"/>
          <a:ext cx="1090613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85" name="Equation" r:id="rId20" imgW="215713" imgH="393359" progId="Equation.DSMT4">
                  <p:embed/>
                </p:oleObj>
              </mc:Choice>
              <mc:Fallback>
                <p:oleObj name="Equation" r:id="rId20" imgW="215713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1" y="1528763"/>
                        <a:ext cx="1090613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3"/>
          <p:cNvSpPr txBox="1">
            <a:spLocks noChangeArrowheads="1"/>
          </p:cNvSpPr>
          <p:nvPr/>
        </p:nvSpPr>
        <p:spPr bwMode="auto">
          <a:xfrm>
            <a:off x="2133600" y="1709738"/>
            <a:ext cx="8229600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Aft>
                <a:spcPct val="0"/>
              </a:spcAft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          </a:t>
            </a:r>
            <a:r>
              <a:rPr lang="ru-RU" altLang="ru-RU" i="1">
                <a:solidFill>
                  <a:srgbClr val="000000"/>
                </a:solidFill>
              </a:rPr>
              <a:t>и                                            и</a:t>
            </a:r>
          </a:p>
          <a:p>
            <a:pPr fontAlgn="base">
              <a:spcAft>
                <a:spcPct val="0"/>
              </a:spcAft>
            </a:pPr>
            <a:endParaRPr lang="ru-RU" altLang="ru-RU" i="1">
              <a:solidFill>
                <a:srgbClr val="000000"/>
              </a:solidFill>
            </a:endParaRPr>
          </a:p>
          <a:p>
            <a:pPr fontAlgn="base">
              <a:spcAft>
                <a:spcPct val="0"/>
              </a:spcAft>
            </a:pPr>
            <a:endParaRPr lang="ru-RU" altLang="ru-RU" i="1">
              <a:solidFill>
                <a:srgbClr val="000000"/>
              </a:solidFill>
            </a:endParaRPr>
          </a:p>
          <a:p>
            <a:pPr fontAlgn="base">
              <a:spcAft>
                <a:spcPct val="0"/>
              </a:spcAft>
            </a:pPr>
            <a:endParaRPr lang="ru-RU" altLang="ru-RU" i="1">
              <a:solidFill>
                <a:srgbClr val="000000"/>
              </a:solidFill>
            </a:endParaRPr>
          </a:p>
          <a:p>
            <a:pPr fontAlgn="base">
              <a:spcAft>
                <a:spcPct val="0"/>
              </a:spcAft>
            </a:pPr>
            <a:endParaRPr lang="ru-RU" altLang="ru-RU" i="1">
              <a:solidFill>
                <a:srgbClr val="000000"/>
              </a:solidFill>
            </a:endParaRPr>
          </a:p>
          <a:p>
            <a:pPr fontAlgn="base">
              <a:spcAft>
                <a:spcPct val="0"/>
              </a:spcAft>
              <a:buFontTx/>
              <a:buNone/>
            </a:pPr>
            <a:r>
              <a:rPr lang="ru-RU" altLang="ru-RU">
                <a:solidFill>
                  <a:srgbClr val="000000"/>
                </a:solidFill>
              </a:rPr>
              <a:t>                               </a:t>
            </a:r>
            <a:r>
              <a:rPr lang="ru-RU" altLang="ru-RU" i="1">
                <a:solidFill>
                  <a:srgbClr val="000000"/>
                </a:solidFill>
              </a:rPr>
              <a:t>и</a:t>
            </a:r>
          </a:p>
        </p:txBody>
      </p:sp>
    </p:spTree>
    <p:extLst>
      <p:ext uri="{BB962C8B-B14F-4D97-AF65-F5344CB8AC3E}">
        <p14:creationId xmlns:p14="http://schemas.microsoft.com/office/powerpoint/2010/main" val="10004482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0" dur="500"/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3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4" dur="500"/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6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9" dur="500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3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8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3" dur="500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ru-RU" sz="32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Сравните дроби </a:t>
            </a:r>
            <a:r>
              <a:rPr lang="ru-RU" sz="32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с одинаковыми числителями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ru-RU" altLang="ru-RU" smtClean="0"/>
          </a:p>
          <a:p>
            <a:pPr eaLnBrk="1" hangingPunct="1"/>
            <a:endParaRPr lang="ru-RU" altLang="ru-RU" smtClean="0"/>
          </a:p>
          <a:p>
            <a:pPr eaLnBrk="1" hangingPunct="1">
              <a:buFontTx/>
              <a:buNone/>
            </a:pPr>
            <a:r>
              <a:rPr lang="ru-RU" altLang="ru-RU" smtClean="0"/>
              <a:t>          </a:t>
            </a:r>
            <a:r>
              <a:rPr lang="ru-RU" altLang="ru-RU" i="1" smtClean="0"/>
              <a:t>и                                        и </a:t>
            </a:r>
          </a:p>
          <a:p>
            <a:pPr eaLnBrk="1" hangingPunct="1"/>
            <a:endParaRPr lang="ru-RU" altLang="ru-RU" i="1" smtClean="0"/>
          </a:p>
          <a:p>
            <a:pPr eaLnBrk="1" hangingPunct="1"/>
            <a:endParaRPr lang="ru-RU" altLang="ru-RU" i="1" smtClean="0"/>
          </a:p>
          <a:p>
            <a:pPr eaLnBrk="1" hangingPunct="1"/>
            <a:endParaRPr lang="ru-RU" altLang="ru-RU" i="1" smtClean="0"/>
          </a:p>
          <a:p>
            <a:pPr eaLnBrk="1" hangingPunct="1">
              <a:buFontTx/>
              <a:buNone/>
            </a:pPr>
            <a:r>
              <a:rPr lang="ru-RU" altLang="ru-RU" i="1" smtClean="0"/>
              <a:t>                                и</a:t>
            </a:r>
            <a:endParaRPr lang="ru-RU" altLang="ru-RU" smtClean="0"/>
          </a:p>
        </p:txBody>
      </p:sp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1919288" y="1916114"/>
          <a:ext cx="1212850" cy="216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88" name="Equation" r:id="rId4" imgW="215713" imgH="393359" progId="Equation.DSMT4">
                  <p:embed/>
                </p:oleObj>
              </mc:Choice>
              <mc:Fallback>
                <p:oleObj name="Equation" r:id="rId4" imgW="215713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1916114"/>
                        <a:ext cx="1212850" cy="216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3792538" y="1989139"/>
          <a:ext cx="1130300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89" name="Equation" r:id="rId6" imgW="215713" imgH="393359" progId="Equation.DSMT4">
                  <p:embed/>
                </p:oleObj>
              </mc:Choice>
              <mc:Fallback>
                <p:oleObj name="Equation" r:id="rId6" imgW="215713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1989139"/>
                        <a:ext cx="1130300" cy="201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6456364" y="1989138"/>
          <a:ext cx="1169987" cy="208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90" name="Equation" r:id="rId8" imgW="215713" imgH="393359" progId="Equation.DSMT4">
                  <p:embed/>
                </p:oleObj>
              </mc:Choice>
              <mc:Fallback>
                <p:oleObj name="Equation" r:id="rId8" imgW="215713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4" y="1989138"/>
                        <a:ext cx="1169987" cy="208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8472489" y="1989138"/>
          <a:ext cx="1222375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91" name="Equation" r:id="rId10" imgW="228501" imgH="393529" progId="Equation.DSMT4">
                  <p:embed/>
                </p:oleObj>
              </mc:Choice>
              <mc:Fallback>
                <p:oleObj name="Equation" r:id="rId10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489" y="1989138"/>
                        <a:ext cx="1222375" cy="208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4008438" y="4437063"/>
          <a:ext cx="1416050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92" name="Equation" r:id="rId12" imgW="291973" imgH="393529" progId="Equation.DSMT4">
                  <p:embed/>
                </p:oleObj>
              </mc:Choice>
              <mc:Fallback>
                <p:oleObj name="Equation" r:id="rId12" imgW="29197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4437063"/>
                        <a:ext cx="1416050" cy="187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6311901" y="4437064"/>
          <a:ext cx="1362075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93" name="Equation" r:id="rId14" imgW="291973" imgH="393529" progId="Equation.DSMT4">
                  <p:embed/>
                </p:oleObj>
              </mc:Choice>
              <mc:Fallback>
                <p:oleObj name="Equation" r:id="rId14" imgW="29197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1" y="4437064"/>
                        <a:ext cx="1362075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Rectangle 1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75" name="Rectangle 11"/>
          <p:cNvSpPr>
            <a:spLocks noChangeArrowheads="1"/>
          </p:cNvSpPr>
          <p:nvPr/>
        </p:nvSpPr>
        <p:spPr bwMode="auto">
          <a:xfrm>
            <a:off x="1524001" y="205859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76" name="Rectangle 12"/>
          <p:cNvSpPr>
            <a:spLocks noChangeArrowheads="1"/>
          </p:cNvSpPr>
          <p:nvPr/>
        </p:nvSpPr>
        <p:spPr bwMode="auto">
          <a:xfrm>
            <a:off x="1524001" y="781050"/>
            <a:ext cx="2270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altLang="ru-RU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77" name="Rectangle 13"/>
          <p:cNvSpPr>
            <a:spLocks noChangeArrowheads="1"/>
          </p:cNvSpPr>
          <p:nvPr/>
        </p:nvSpPr>
        <p:spPr bwMode="auto">
          <a:xfrm>
            <a:off x="1992313" y="2349500"/>
            <a:ext cx="2270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altLang="ru-RU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78" name="Rectangle 14"/>
          <p:cNvSpPr>
            <a:spLocks noChangeArrowheads="1"/>
          </p:cNvSpPr>
          <p:nvPr/>
        </p:nvSpPr>
        <p:spPr bwMode="auto">
          <a:xfrm>
            <a:off x="1524001" y="2111375"/>
            <a:ext cx="2270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altLang="ru-RU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79" name="Rectangle 15"/>
          <p:cNvSpPr>
            <a:spLocks noChangeArrowheads="1"/>
          </p:cNvSpPr>
          <p:nvPr/>
        </p:nvSpPr>
        <p:spPr bwMode="auto">
          <a:xfrm>
            <a:off x="1774826" y="28839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80" name="Rectangle 16"/>
          <p:cNvSpPr>
            <a:spLocks noChangeArrowheads="1"/>
          </p:cNvSpPr>
          <p:nvPr/>
        </p:nvSpPr>
        <p:spPr bwMode="auto">
          <a:xfrm>
            <a:off x="1524001" y="3167064"/>
            <a:ext cx="26987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ru-RU" altLang="ru-RU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6161" name="Picture 17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75" y="2708276"/>
            <a:ext cx="723900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62" name="Picture 18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0326" y="2708276"/>
            <a:ext cx="779463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63" name="Picture 19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2739" y="5157789"/>
            <a:ext cx="708025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84" name="AutoShape 20">
            <a:hlinkClick r:id="rId1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9983788" y="6237288"/>
            <a:ext cx="360362" cy="360362"/>
          </a:xfrm>
          <a:prstGeom prst="actionButtonBackPrevious">
            <a:avLst/>
          </a:prstGeom>
          <a:solidFill>
            <a:srgbClr val="B0A26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4744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8" dur="500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4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9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3" dur="2000"/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7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316480" y="304800"/>
            <a:ext cx="685354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7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бота в группе</a:t>
            </a:r>
            <a:endParaRPr lang="ru-RU" sz="7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4" descr="j0343343[1]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1" y="1767840"/>
            <a:ext cx="6360160" cy="4602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79183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792480" y="345629"/>
            <a:ext cx="1099312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Как разрезать головку сыра на 8 равных </a:t>
            </a:r>
            <a:r>
              <a:rPr lang="ru-RU" altLang="ru-RU" sz="32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частей</a:t>
            </a:r>
            <a:r>
              <a:rPr lang="ru-RU" altLang="ru-RU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  сделав только три разреза?</a:t>
            </a:r>
          </a:p>
        </p:txBody>
      </p:sp>
      <p:grpSp>
        <p:nvGrpSpPr>
          <p:cNvPr id="3" name="Group 339"/>
          <p:cNvGrpSpPr>
            <a:grpSpLocks/>
          </p:cNvGrpSpPr>
          <p:nvPr/>
        </p:nvGrpSpPr>
        <p:grpSpPr bwMode="auto">
          <a:xfrm>
            <a:off x="3576320" y="3599180"/>
            <a:ext cx="4737100" cy="2514600"/>
            <a:chOff x="3120" y="2848"/>
            <a:chExt cx="2344" cy="1088"/>
          </a:xfrm>
        </p:grpSpPr>
        <p:sp>
          <p:nvSpPr>
            <p:cNvPr id="4" name="Freeform 340"/>
            <p:cNvSpPr>
              <a:spLocks/>
            </p:cNvSpPr>
            <p:nvPr/>
          </p:nvSpPr>
          <p:spPr bwMode="auto">
            <a:xfrm>
              <a:off x="3120" y="3189"/>
              <a:ext cx="2344" cy="747"/>
            </a:xfrm>
            <a:custGeom>
              <a:avLst/>
              <a:gdLst>
                <a:gd name="T0" fmla="*/ 0 w 2344"/>
                <a:gd name="T1" fmla="*/ 56 h 680"/>
                <a:gd name="T2" fmla="*/ 272 w 2344"/>
                <a:gd name="T3" fmla="*/ 392 h 680"/>
                <a:gd name="T4" fmla="*/ 792 w 2344"/>
                <a:gd name="T5" fmla="*/ 640 h 680"/>
                <a:gd name="T6" fmla="*/ 1640 w 2344"/>
                <a:gd name="T7" fmla="*/ 632 h 680"/>
                <a:gd name="T8" fmla="*/ 2080 w 2344"/>
                <a:gd name="T9" fmla="*/ 392 h 680"/>
                <a:gd name="T10" fmla="*/ 2344 w 2344"/>
                <a:gd name="T11" fmla="*/ 0 h 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344" h="680">
                  <a:moveTo>
                    <a:pt x="0" y="56"/>
                  </a:moveTo>
                  <a:cubicBezTo>
                    <a:pt x="65" y="185"/>
                    <a:pt x="140" y="295"/>
                    <a:pt x="272" y="392"/>
                  </a:cubicBezTo>
                  <a:cubicBezTo>
                    <a:pt x="404" y="489"/>
                    <a:pt x="564" y="600"/>
                    <a:pt x="792" y="640"/>
                  </a:cubicBezTo>
                  <a:cubicBezTo>
                    <a:pt x="1020" y="680"/>
                    <a:pt x="1425" y="673"/>
                    <a:pt x="1640" y="632"/>
                  </a:cubicBezTo>
                  <a:cubicBezTo>
                    <a:pt x="1855" y="591"/>
                    <a:pt x="1963" y="497"/>
                    <a:pt x="2080" y="392"/>
                  </a:cubicBezTo>
                  <a:cubicBezTo>
                    <a:pt x="2197" y="287"/>
                    <a:pt x="2274" y="153"/>
                    <a:pt x="2344" y="0"/>
                  </a:cubicBezTo>
                </a:path>
              </a:pathLst>
            </a:custGeom>
            <a:gradFill rotWithShape="1">
              <a:gsLst>
                <a:gs pos="0">
                  <a:srgbClr val="FFFFFF"/>
                </a:gs>
                <a:gs pos="50000">
                  <a:srgbClr val="33CCCC"/>
                </a:gs>
                <a:gs pos="100000">
                  <a:srgbClr val="FFFFFF"/>
                </a:gs>
              </a:gsLst>
              <a:lin ang="18900000" scaled="1"/>
            </a:gra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5" name="Oval 341"/>
            <p:cNvSpPr>
              <a:spLocks noChangeArrowheads="1"/>
            </p:cNvSpPr>
            <p:nvPr/>
          </p:nvSpPr>
          <p:spPr bwMode="auto">
            <a:xfrm>
              <a:off x="3120" y="2848"/>
              <a:ext cx="2344" cy="70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BE0E3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pic>
          <p:nvPicPr>
            <p:cNvPr id="6" name="Picture 342" descr="uz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68" y="3626"/>
              <a:ext cx="149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" name="Group 330"/>
          <p:cNvGrpSpPr>
            <a:grpSpLocks/>
          </p:cNvGrpSpPr>
          <p:nvPr/>
        </p:nvGrpSpPr>
        <p:grpSpPr bwMode="auto">
          <a:xfrm>
            <a:off x="3550920" y="2722880"/>
            <a:ext cx="4737100" cy="2444750"/>
            <a:chOff x="1280" y="2224"/>
            <a:chExt cx="2984" cy="1540"/>
          </a:xfrm>
        </p:grpSpPr>
        <p:sp>
          <p:nvSpPr>
            <p:cNvPr id="8" name="Freeform 288"/>
            <p:cNvSpPr>
              <a:spLocks/>
            </p:cNvSpPr>
            <p:nvPr/>
          </p:nvSpPr>
          <p:spPr bwMode="auto">
            <a:xfrm>
              <a:off x="1280" y="2224"/>
              <a:ext cx="2984" cy="1540"/>
            </a:xfrm>
            <a:custGeom>
              <a:avLst/>
              <a:gdLst>
                <a:gd name="T0" fmla="*/ 0 w 2984"/>
                <a:gd name="T1" fmla="*/ 4 h 1540"/>
                <a:gd name="T2" fmla="*/ 8 w 2984"/>
                <a:gd name="T3" fmla="*/ 984 h 1540"/>
                <a:gd name="T4" fmla="*/ 48 w 2984"/>
                <a:gd name="T5" fmla="*/ 1104 h 1540"/>
                <a:gd name="T6" fmla="*/ 112 w 2984"/>
                <a:gd name="T7" fmla="*/ 1180 h 1540"/>
                <a:gd name="T8" fmla="*/ 180 w 2984"/>
                <a:gd name="T9" fmla="*/ 1228 h 1540"/>
                <a:gd name="T10" fmla="*/ 260 w 2984"/>
                <a:gd name="T11" fmla="*/ 1288 h 1540"/>
                <a:gd name="T12" fmla="*/ 368 w 2984"/>
                <a:gd name="T13" fmla="*/ 1336 h 1540"/>
                <a:gd name="T14" fmla="*/ 488 w 2984"/>
                <a:gd name="T15" fmla="*/ 1384 h 1540"/>
                <a:gd name="T16" fmla="*/ 640 w 2984"/>
                <a:gd name="T17" fmla="*/ 1432 h 1540"/>
                <a:gd name="T18" fmla="*/ 768 w 2984"/>
                <a:gd name="T19" fmla="*/ 1464 h 1540"/>
                <a:gd name="T20" fmla="*/ 952 w 2984"/>
                <a:gd name="T21" fmla="*/ 1500 h 1540"/>
                <a:gd name="T22" fmla="*/ 1108 w 2984"/>
                <a:gd name="T23" fmla="*/ 1520 h 1540"/>
                <a:gd name="T24" fmla="*/ 1276 w 2984"/>
                <a:gd name="T25" fmla="*/ 1536 h 1540"/>
                <a:gd name="T26" fmla="*/ 1432 w 2984"/>
                <a:gd name="T27" fmla="*/ 1540 h 1540"/>
                <a:gd name="T28" fmla="*/ 1584 w 2984"/>
                <a:gd name="T29" fmla="*/ 1536 h 1540"/>
                <a:gd name="T30" fmla="*/ 1776 w 2984"/>
                <a:gd name="T31" fmla="*/ 1528 h 1540"/>
                <a:gd name="T32" fmla="*/ 1940 w 2984"/>
                <a:gd name="T33" fmla="*/ 1520 h 1540"/>
                <a:gd name="T34" fmla="*/ 2136 w 2984"/>
                <a:gd name="T35" fmla="*/ 1496 h 1540"/>
                <a:gd name="T36" fmla="*/ 2456 w 2984"/>
                <a:gd name="T37" fmla="*/ 1400 h 1540"/>
                <a:gd name="T38" fmla="*/ 2616 w 2984"/>
                <a:gd name="T39" fmla="*/ 1340 h 1540"/>
                <a:gd name="T40" fmla="*/ 2776 w 2984"/>
                <a:gd name="T41" fmla="*/ 1244 h 1540"/>
                <a:gd name="T42" fmla="*/ 2860 w 2984"/>
                <a:gd name="T43" fmla="*/ 1172 h 1540"/>
                <a:gd name="T44" fmla="*/ 2928 w 2984"/>
                <a:gd name="T45" fmla="*/ 1100 h 1540"/>
                <a:gd name="T46" fmla="*/ 2984 w 2984"/>
                <a:gd name="T47" fmla="*/ 992 h 1540"/>
                <a:gd name="T48" fmla="*/ 2960 w 2984"/>
                <a:gd name="T49" fmla="*/ 0 h 1540"/>
                <a:gd name="T50" fmla="*/ 2916 w 2984"/>
                <a:gd name="T51" fmla="*/ 100 h 1540"/>
                <a:gd name="T52" fmla="*/ 2848 w 2984"/>
                <a:gd name="T53" fmla="*/ 216 h 1540"/>
                <a:gd name="T54" fmla="*/ 2748 w 2984"/>
                <a:gd name="T55" fmla="*/ 292 h 1540"/>
                <a:gd name="T56" fmla="*/ 2620 w 2984"/>
                <a:gd name="T57" fmla="*/ 364 h 1540"/>
                <a:gd name="T58" fmla="*/ 2480 w 2984"/>
                <a:gd name="T59" fmla="*/ 408 h 1540"/>
                <a:gd name="T60" fmla="*/ 2328 w 2984"/>
                <a:gd name="T61" fmla="*/ 460 h 1540"/>
                <a:gd name="T62" fmla="*/ 2168 w 2984"/>
                <a:gd name="T63" fmla="*/ 496 h 1540"/>
                <a:gd name="T64" fmla="*/ 1992 w 2984"/>
                <a:gd name="T65" fmla="*/ 528 h 1540"/>
                <a:gd name="T66" fmla="*/ 1824 w 2984"/>
                <a:gd name="T67" fmla="*/ 544 h 1540"/>
                <a:gd name="T68" fmla="*/ 1620 w 2984"/>
                <a:gd name="T69" fmla="*/ 552 h 1540"/>
                <a:gd name="T70" fmla="*/ 1452 w 2984"/>
                <a:gd name="T71" fmla="*/ 552 h 1540"/>
                <a:gd name="T72" fmla="*/ 1284 w 2984"/>
                <a:gd name="T73" fmla="*/ 552 h 1540"/>
                <a:gd name="T74" fmla="*/ 1156 w 2984"/>
                <a:gd name="T75" fmla="*/ 548 h 1540"/>
                <a:gd name="T76" fmla="*/ 1008 w 2984"/>
                <a:gd name="T77" fmla="*/ 536 h 1540"/>
                <a:gd name="T78" fmla="*/ 848 w 2984"/>
                <a:gd name="T79" fmla="*/ 508 h 1540"/>
                <a:gd name="T80" fmla="*/ 760 w 2984"/>
                <a:gd name="T81" fmla="*/ 484 h 1540"/>
                <a:gd name="T82" fmla="*/ 700 w 2984"/>
                <a:gd name="T83" fmla="*/ 468 h 1540"/>
                <a:gd name="T84" fmla="*/ 532 w 2984"/>
                <a:gd name="T85" fmla="*/ 428 h 1540"/>
                <a:gd name="T86" fmla="*/ 408 w 2984"/>
                <a:gd name="T87" fmla="*/ 384 h 1540"/>
                <a:gd name="T88" fmla="*/ 312 w 2984"/>
                <a:gd name="T89" fmla="*/ 336 h 1540"/>
                <a:gd name="T90" fmla="*/ 200 w 2984"/>
                <a:gd name="T91" fmla="*/ 280 h 1540"/>
                <a:gd name="T92" fmla="*/ 56 w 2984"/>
                <a:gd name="T93" fmla="*/ 148 h 1540"/>
                <a:gd name="T94" fmla="*/ 0 w 2984"/>
                <a:gd name="T95" fmla="*/ 4 h 154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984" h="1540">
                  <a:moveTo>
                    <a:pt x="0" y="4"/>
                  </a:moveTo>
                  <a:lnTo>
                    <a:pt x="8" y="984"/>
                  </a:lnTo>
                  <a:lnTo>
                    <a:pt x="48" y="1104"/>
                  </a:lnTo>
                  <a:lnTo>
                    <a:pt x="112" y="1180"/>
                  </a:lnTo>
                  <a:lnTo>
                    <a:pt x="180" y="1228"/>
                  </a:lnTo>
                  <a:lnTo>
                    <a:pt x="260" y="1288"/>
                  </a:lnTo>
                  <a:lnTo>
                    <a:pt x="368" y="1336"/>
                  </a:lnTo>
                  <a:lnTo>
                    <a:pt x="488" y="1384"/>
                  </a:lnTo>
                  <a:lnTo>
                    <a:pt x="640" y="1432"/>
                  </a:lnTo>
                  <a:lnTo>
                    <a:pt x="768" y="1464"/>
                  </a:lnTo>
                  <a:lnTo>
                    <a:pt x="952" y="1500"/>
                  </a:lnTo>
                  <a:lnTo>
                    <a:pt x="1108" y="1520"/>
                  </a:lnTo>
                  <a:lnTo>
                    <a:pt x="1276" y="1536"/>
                  </a:lnTo>
                  <a:lnTo>
                    <a:pt x="1432" y="1540"/>
                  </a:lnTo>
                  <a:lnTo>
                    <a:pt x="1584" y="1536"/>
                  </a:lnTo>
                  <a:lnTo>
                    <a:pt x="1776" y="1528"/>
                  </a:lnTo>
                  <a:lnTo>
                    <a:pt x="1940" y="1520"/>
                  </a:lnTo>
                  <a:lnTo>
                    <a:pt x="2136" y="1496"/>
                  </a:lnTo>
                  <a:lnTo>
                    <a:pt x="2456" y="1400"/>
                  </a:lnTo>
                  <a:lnTo>
                    <a:pt x="2616" y="1340"/>
                  </a:lnTo>
                  <a:lnTo>
                    <a:pt x="2776" y="1244"/>
                  </a:lnTo>
                  <a:lnTo>
                    <a:pt x="2860" y="1172"/>
                  </a:lnTo>
                  <a:lnTo>
                    <a:pt x="2928" y="1100"/>
                  </a:lnTo>
                  <a:lnTo>
                    <a:pt x="2984" y="992"/>
                  </a:lnTo>
                  <a:lnTo>
                    <a:pt x="2960" y="0"/>
                  </a:lnTo>
                  <a:lnTo>
                    <a:pt x="2916" y="100"/>
                  </a:lnTo>
                  <a:lnTo>
                    <a:pt x="2848" y="216"/>
                  </a:lnTo>
                  <a:lnTo>
                    <a:pt x="2748" y="292"/>
                  </a:lnTo>
                  <a:lnTo>
                    <a:pt x="2620" y="364"/>
                  </a:lnTo>
                  <a:lnTo>
                    <a:pt x="2480" y="408"/>
                  </a:lnTo>
                  <a:lnTo>
                    <a:pt x="2328" y="460"/>
                  </a:lnTo>
                  <a:lnTo>
                    <a:pt x="2168" y="496"/>
                  </a:lnTo>
                  <a:lnTo>
                    <a:pt x="1992" y="528"/>
                  </a:lnTo>
                  <a:lnTo>
                    <a:pt x="1824" y="544"/>
                  </a:lnTo>
                  <a:lnTo>
                    <a:pt x="1620" y="552"/>
                  </a:lnTo>
                  <a:lnTo>
                    <a:pt x="1452" y="552"/>
                  </a:lnTo>
                  <a:lnTo>
                    <a:pt x="1284" y="552"/>
                  </a:lnTo>
                  <a:lnTo>
                    <a:pt x="1156" y="548"/>
                  </a:lnTo>
                  <a:lnTo>
                    <a:pt x="1008" y="536"/>
                  </a:lnTo>
                  <a:lnTo>
                    <a:pt x="848" y="508"/>
                  </a:lnTo>
                  <a:lnTo>
                    <a:pt x="760" y="484"/>
                  </a:lnTo>
                  <a:lnTo>
                    <a:pt x="700" y="468"/>
                  </a:lnTo>
                  <a:lnTo>
                    <a:pt x="532" y="428"/>
                  </a:lnTo>
                  <a:lnTo>
                    <a:pt x="408" y="384"/>
                  </a:lnTo>
                  <a:lnTo>
                    <a:pt x="312" y="336"/>
                  </a:lnTo>
                  <a:lnTo>
                    <a:pt x="200" y="280"/>
                  </a:lnTo>
                  <a:lnTo>
                    <a:pt x="56" y="148"/>
                  </a:lnTo>
                  <a:lnTo>
                    <a:pt x="0" y="4"/>
                  </a:ln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rgbClr val="FF99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rgbClr val="000000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9" name="Freeform 321"/>
            <p:cNvSpPr>
              <a:spLocks/>
            </p:cNvSpPr>
            <p:nvPr/>
          </p:nvSpPr>
          <p:spPr bwMode="auto">
            <a:xfrm>
              <a:off x="2768" y="3360"/>
              <a:ext cx="128" cy="149"/>
            </a:xfrm>
            <a:custGeom>
              <a:avLst/>
              <a:gdLst>
                <a:gd name="T0" fmla="*/ 72 w 128"/>
                <a:gd name="T1" fmla="*/ 16 h 149"/>
                <a:gd name="T2" fmla="*/ 8 w 128"/>
                <a:gd name="T3" fmla="*/ 32 h 149"/>
                <a:gd name="T4" fmla="*/ 24 w 128"/>
                <a:gd name="T5" fmla="*/ 112 h 149"/>
                <a:gd name="T6" fmla="*/ 120 w 128"/>
                <a:gd name="T7" fmla="*/ 128 h 149"/>
                <a:gd name="T8" fmla="*/ 72 w 128"/>
                <a:gd name="T9" fmla="*/ 16 h 1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8" h="149">
                  <a:moveTo>
                    <a:pt x="72" y="16"/>
                  </a:moveTo>
                  <a:cubicBezTo>
                    <a:pt x="53" y="0"/>
                    <a:pt x="16" y="16"/>
                    <a:pt x="8" y="32"/>
                  </a:cubicBezTo>
                  <a:cubicBezTo>
                    <a:pt x="0" y="48"/>
                    <a:pt x="5" y="96"/>
                    <a:pt x="24" y="112"/>
                  </a:cubicBezTo>
                  <a:cubicBezTo>
                    <a:pt x="43" y="128"/>
                    <a:pt x="112" y="149"/>
                    <a:pt x="120" y="128"/>
                  </a:cubicBezTo>
                  <a:cubicBezTo>
                    <a:pt x="128" y="107"/>
                    <a:pt x="91" y="32"/>
                    <a:pt x="72" y="16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00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rgbClr val="000000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0" name="Freeform 324"/>
            <p:cNvSpPr>
              <a:spLocks/>
            </p:cNvSpPr>
            <p:nvPr/>
          </p:nvSpPr>
          <p:spPr bwMode="auto">
            <a:xfrm>
              <a:off x="2256" y="2976"/>
              <a:ext cx="112" cy="117"/>
            </a:xfrm>
            <a:custGeom>
              <a:avLst/>
              <a:gdLst>
                <a:gd name="T0" fmla="*/ 63 w 128"/>
                <a:gd name="T1" fmla="*/ 13 h 149"/>
                <a:gd name="T2" fmla="*/ 7 w 128"/>
                <a:gd name="T3" fmla="*/ 25 h 149"/>
                <a:gd name="T4" fmla="*/ 21 w 128"/>
                <a:gd name="T5" fmla="*/ 88 h 149"/>
                <a:gd name="T6" fmla="*/ 105 w 128"/>
                <a:gd name="T7" fmla="*/ 101 h 149"/>
                <a:gd name="T8" fmla="*/ 63 w 128"/>
                <a:gd name="T9" fmla="*/ 13 h 1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8" h="149">
                  <a:moveTo>
                    <a:pt x="72" y="16"/>
                  </a:moveTo>
                  <a:cubicBezTo>
                    <a:pt x="53" y="0"/>
                    <a:pt x="16" y="16"/>
                    <a:pt x="8" y="32"/>
                  </a:cubicBezTo>
                  <a:cubicBezTo>
                    <a:pt x="0" y="48"/>
                    <a:pt x="5" y="96"/>
                    <a:pt x="24" y="112"/>
                  </a:cubicBezTo>
                  <a:cubicBezTo>
                    <a:pt x="43" y="128"/>
                    <a:pt x="112" y="149"/>
                    <a:pt x="120" y="128"/>
                  </a:cubicBezTo>
                  <a:cubicBezTo>
                    <a:pt x="128" y="107"/>
                    <a:pt x="91" y="32"/>
                    <a:pt x="72" y="16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00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rgbClr val="000000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1" name="Freeform 325"/>
            <p:cNvSpPr>
              <a:spLocks/>
            </p:cNvSpPr>
            <p:nvPr/>
          </p:nvSpPr>
          <p:spPr bwMode="auto">
            <a:xfrm>
              <a:off x="2816" y="2992"/>
              <a:ext cx="128" cy="149"/>
            </a:xfrm>
            <a:custGeom>
              <a:avLst/>
              <a:gdLst>
                <a:gd name="T0" fmla="*/ 72 w 128"/>
                <a:gd name="T1" fmla="*/ 16 h 149"/>
                <a:gd name="T2" fmla="*/ 8 w 128"/>
                <a:gd name="T3" fmla="*/ 32 h 149"/>
                <a:gd name="T4" fmla="*/ 24 w 128"/>
                <a:gd name="T5" fmla="*/ 112 h 149"/>
                <a:gd name="T6" fmla="*/ 120 w 128"/>
                <a:gd name="T7" fmla="*/ 128 h 149"/>
                <a:gd name="T8" fmla="*/ 72 w 128"/>
                <a:gd name="T9" fmla="*/ 16 h 1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8" h="149">
                  <a:moveTo>
                    <a:pt x="72" y="16"/>
                  </a:moveTo>
                  <a:cubicBezTo>
                    <a:pt x="53" y="0"/>
                    <a:pt x="16" y="16"/>
                    <a:pt x="8" y="32"/>
                  </a:cubicBezTo>
                  <a:cubicBezTo>
                    <a:pt x="0" y="48"/>
                    <a:pt x="5" y="96"/>
                    <a:pt x="24" y="112"/>
                  </a:cubicBezTo>
                  <a:cubicBezTo>
                    <a:pt x="43" y="128"/>
                    <a:pt x="112" y="149"/>
                    <a:pt x="120" y="128"/>
                  </a:cubicBezTo>
                  <a:cubicBezTo>
                    <a:pt x="128" y="107"/>
                    <a:pt x="91" y="32"/>
                    <a:pt x="72" y="16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00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rgbClr val="000000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2" name="Freeform 326"/>
            <p:cNvSpPr>
              <a:spLocks/>
            </p:cNvSpPr>
            <p:nvPr/>
          </p:nvSpPr>
          <p:spPr bwMode="auto">
            <a:xfrm>
              <a:off x="3648" y="3216"/>
              <a:ext cx="128" cy="149"/>
            </a:xfrm>
            <a:custGeom>
              <a:avLst/>
              <a:gdLst>
                <a:gd name="T0" fmla="*/ 72 w 128"/>
                <a:gd name="T1" fmla="*/ 16 h 149"/>
                <a:gd name="T2" fmla="*/ 8 w 128"/>
                <a:gd name="T3" fmla="*/ 32 h 149"/>
                <a:gd name="T4" fmla="*/ 24 w 128"/>
                <a:gd name="T5" fmla="*/ 112 h 149"/>
                <a:gd name="T6" fmla="*/ 120 w 128"/>
                <a:gd name="T7" fmla="*/ 128 h 149"/>
                <a:gd name="T8" fmla="*/ 72 w 128"/>
                <a:gd name="T9" fmla="*/ 16 h 1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8" h="149">
                  <a:moveTo>
                    <a:pt x="72" y="16"/>
                  </a:moveTo>
                  <a:cubicBezTo>
                    <a:pt x="53" y="0"/>
                    <a:pt x="16" y="16"/>
                    <a:pt x="8" y="32"/>
                  </a:cubicBezTo>
                  <a:cubicBezTo>
                    <a:pt x="0" y="48"/>
                    <a:pt x="5" y="96"/>
                    <a:pt x="24" y="112"/>
                  </a:cubicBezTo>
                  <a:cubicBezTo>
                    <a:pt x="43" y="128"/>
                    <a:pt x="112" y="149"/>
                    <a:pt x="120" y="128"/>
                  </a:cubicBezTo>
                  <a:cubicBezTo>
                    <a:pt x="128" y="107"/>
                    <a:pt x="91" y="32"/>
                    <a:pt x="72" y="16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00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rgbClr val="000000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3" name="Group 329"/>
          <p:cNvGrpSpPr>
            <a:grpSpLocks/>
          </p:cNvGrpSpPr>
          <p:nvPr/>
        </p:nvGrpSpPr>
        <p:grpSpPr bwMode="auto">
          <a:xfrm>
            <a:off x="3563620" y="1795780"/>
            <a:ext cx="4699000" cy="1816100"/>
            <a:chOff x="1288" y="1640"/>
            <a:chExt cx="2960" cy="1144"/>
          </a:xfrm>
        </p:grpSpPr>
        <p:sp>
          <p:nvSpPr>
            <p:cNvPr id="14" name="Oval 287"/>
            <p:cNvSpPr>
              <a:spLocks noChangeArrowheads="1"/>
            </p:cNvSpPr>
            <p:nvPr/>
          </p:nvSpPr>
          <p:spPr bwMode="auto">
            <a:xfrm>
              <a:off x="1288" y="1640"/>
              <a:ext cx="2960" cy="114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FF00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5" name="Freeform 322"/>
            <p:cNvSpPr>
              <a:spLocks/>
            </p:cNvSpPr>
            <p:nvPr/>
          </p:nvSpPr>
          <p:spPr bwMode="auto">
            <a:xfrm>
              <a:off x="2608" y="2432"/>
              <a:ext cx="112" cy="69"/>
            </a:xfrm>
            <a:custGeom>
              <a:avLst/>
              <a:gdLst>
                <a:gd name="T0" fmla="*/ 63 w 128"/>
                <a:gd name="T1" fmla="*/ 7 h 149"/>
                <a:gd name="T2" fmla="*/ 7 w 128"/>
                <a:gd name="T3" fmla="*/ 15 h 149"/>
                <a:gd name="T4" fmla="*/ 21 w 128"/>
                <a:gd name="T5" fmla="*/ 52 h 149"/>
                <a:gd name="T6" fmla="*/ 105 w 128"/>
                <a:gd name="T7" fmla="*/ 59 h 149"/>
                <a:gd name="T8" fmla="*/ 63 w 128"/>
                <a:gd name="T9" fmla="*/ 7 h 1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8" h="149">
                  <a:moveTo>
                    <a:pt x="72" y="16"/>
                  </a:moveTo>
                  <a:cubicBezTo>
                    <a:pt x="53" y="0"/>
                    <a:pt x="16" y="16"/>
                    <a:pt x="8" y="32"/>
                  </a:cubicBezTo>
                  <a:cubicBezTo>
                    <a:pt x="0" y="48"/>
                    <a:pt x="5" y="96"/>
                    <a:pt x="24" y="112"/>
                  </a:cubicBezTo>
                  <a:cubicBezTo>
                    <a:pt x="43" y="128"/>
                    <a:pt x="112" y="149"/>
                    <a:pt x="120" y="128"/>
                  </a:cubicBezTo>
                  <a:cubicBezTo>
                    <a:pt x="128" y="107"/>
                    <a:pt x="91" y="32"/>
                    <a:pt x="72" y="16"/>
                  </a:cubicBezTo>
                  <a:close/>
                </a:path>
              </a:pathLst>
            </a:custGeom>
            <a:gradFill rotWithShape="1">
              <a:gsLst>
                <a:gs pos="0">
                  <a:srgbClr val="FF9900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rgbClr val="000000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6" name="Freeform 323"/>
            <p:cNvSpPr>
              <a:spLocks/>
            </p:cNvSpPr>
            <p:nvPr/>
          </p:nvSpPr>
          <p:spPr bwMode="auto">
            <a:xfrm>
              <a:off x="3024" y="2528"/>
              <a:ext cx="112" cy="117"/>
            </a:xfrm>
            <a:custGeom>
              <a:avLst/>
              <a:gdLst>
                <a:gd name="T0" fmla="*/ 63 w 128"/>
                <a:gd name="T1" fmla="*/ 13 h 149"/>
                <a:gd name="T2" fmla="*/ 7 w 128"/>
                <a:gd name="T3" fmla="*/ 25 h 149"/>
                <a:gd name="T4" fmla="*/ 21 w 128"/>
                <a:gd name="T5" fmla="*/ 88 h 149"/>
                <a:gd name="T6" fmla="*/ 105 w 128"/>
                <a:gd name="T7" fmla="*/ 101 h 149"/>
                <a:gd name="T8" fmla="*/ 63 w 128"/>
                <a:gd name="T9" fmla="*/ 13 h 1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8" h="149">
                  <a:moveTo>
                    <a:pt x="72" y="16"/>
                  </a:moveTo>
                  <a:cubicBezTo>
                    <a:pt x="53" y="0"/>
                    <a:pt x="16" y="16"/>
                    <a:pt x="8" y="32"/>
                  </a:cubicBezTo>
                  <a:cubicBezTo>
                    <a:pt x="0" y="48"/>
                    <a:pt x="5" y="96"/>
                    <a:pt x="24" y="112"/>
                  </a:cubicBezTo>
                  <a:cubicBezTo>
                    <a:pt x="43" y="128"/>
                    <a:pt x="112" y="149"/>
                    <a:pt x="120" y="128"/>
                  </a:cubicBezTo>
                  <a:cubicBezTo>
                    <a:pt x="128" y="107"/>
                    <a:pt x="91" y="32"/>
                    <a:pt x="72" y="16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00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rgbClr val="000000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7" name="Freeform 327"/>
            <p:cNvSpPr>
              <a:spLocks/>
            </p:cNvSpPr>
            <p:nvPr/>
          </p:nvSpPr>
          <p:spPr bwMode="auto">
            <a:xfrm>
              <a:off x="1424" y="2160"/>
              <a:ext cx="128" cy="149"/>
            </a:xfrm>
            <a:custGeom>
              <a:avLst/>
              <a:gdLst>
                <a:gd name="T0" fmla="*/ 72 w 128"/>
                <a:gd name="T1" fmla="*/ 16 h 149"/>
                <a:gd name="T2" fmla="*/ 8 w 128"/>
                <a:gd name="T3" fmla="*/ 32 h 149"/>
                <a:gd name="T4" fmla="*/ 24 w 128"/>
                <a:gd name="T5" fmla="*/ 112 h 149"/>
                <a:gd name="T6" fmla="*/ 120 w 128"/>
                <a:gd name="T7" fmla="*/ 128 h 149"/>
                <a:gd name="T8" fmla="*/ 72 w 128"/>
                <a:gd name="T9" fmla="*/ 16 h 1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8" h="149">
                  <a:moveTo>
                    <a:pt x="72" y="16"/>
                  </a:moveTo>
                  <a:cubicBezTo>
                    <a:pt x="53" y="0"/>
                    <a:pt x="16" y="16"/>
                    <a:pt x="8" y="32"/>
                  </a:cubicBezTo>
                  <a:cubicBezTo>
                    <a:pt x="0" y="48"/>
                    <a:pt x="5" y="96"/>
                    <a:pt x="24" y="112"/>
                  </a:cubicBezTo>
                  <a:cubicBezTo>
                    <a:pt x="43" y="128"/>
                    <a:pt x="112" y="149"/>
                    <a:pt x="120" y="128"/>
                  </a:cubicBezTo>
                  <a:cubicBezTo>
                    <a:pt x="128" y="107"/>
                    <a:pt x="91" y="32"/>
                    <a:pt x="72" y="16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00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rgbClr val="000000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8" name="Freeform 328"/>
            <p:cNvSpPr>
              <a:spLocks/>
            </p:cNvSpPr>
            <p:nvPr/>
          </p:nvSpPr>
          <p:spPr bwMode="auto">
            <a:xfrm>
              <a:off x="3520" y="1888"/>
              <a:ext cx="128" cy="149"/>
            </a:xfrm>
            <a:custGeom>
              <a:avLst/>
              <a:gdLst>
                <a:gd name="T0" fmla="*/ 72 w 128"/>
                <a:gd name="T1" fmla="*/ 16 h 149"/>
                <a:gd name="T2" fmla="*/ 8 w 128"/>
                <a:gd name="T3" fmla="*/ 32 h 149"/>
                <a:gd name="T4" fmla="*/ 24 w 128"/>
                <a:gd name="T5" fmla="*/ 112 h 149"/>
                <a:gd name="T6" fmla="*/ 120 w 128"/>
                <a:gd name="T7" fmla="*/ 128 h 149"/>
                <a:gd name="T8" fmla="*/ 72 w 128"/>
                <a:gd name="T9" fmla="*/ 16 h 1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8" h="149">
                  <a:moveTo>
                    <a:pt x="72" y="16"/>
                  </a:moveTo>
                  <a:cubicBezTo>
                    <a:pt x="53" y="0"/>
                    <a:pt x="16" y="16"/>
                    <a:pt x="8" y="32"/>
                  </a:cubicBezTo>
                  <a:cubicBezTo>
                    <a:pt x="0" y="48"/>
                    <a:pt x="5" y="96"/>
                    <a:pt x="24" y="112"/>
                  </a:cubicBezTo>
                  <a:cubicBezTo>
                    <a:pt x="43" y="128"/>
                    <a:pt x="112" y="149"/>
                    <a:pt x="120" y="128"/>
                  </a:cubicBezTo>
                  <a:cubicBezTo>
                    <a:pt x="128" y="107"/>
                    <a:pt x="91" y="32"/>
                    <a:pt x="72" y="16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00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rgbClr val="000000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27526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6" name="Text Box 2"/>
          <p:cNvSpPr txBox="1">
            <a:spLocks noChangeArrowheads="1"/>
          </p:cNvSpPr>
          <p:nvPr/>
        </p:nvSpPr>
        <p:spPr bwMode="auto">
          <a:xfrm>
            <a:off x="1711325" y="5408614"/>
            <a:ext cx="641350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altLang="ru-RU" sz="7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20867" name="Text Box 3"/>
          <p:cNvSpPr txBox="1">
            <a:spLocks noChangeArrowheads="1"/>
          </p:cNvSpPr>
          <p:nvPr/>
        </p:nvSpPr>
        <p:spPr bwMode="auto">
          <a:xfrm>
            <a:off x="2308226" y="5738813"/>
            <a:ext cx="163859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altLang="ru-RU" sz="4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части</a:t>
            </a:r>
            <a:endParaRPr lang="ru-RU" altLang="ru-RU" sz="44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420868" name="Text Box 4"/>
          <p:cNvSpPr txBox="1">
            <a:spLocks noChangeArrowheads="1"/>
          </p:cNvSpPr>
          <p:nvPr/>
        </p:nvSpPr>
        <p:spPr bwMode="auto">
          <a:xfrm>
            <a:off x="1711325" y="5408614"/>
            <a:ext cx="641350" cy="118903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altLang="ru-RU" sz="72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4</a:t>
            </a:r>
          </a:p>
        </p:txBody>
      </p:sp>
      <p:grpSp>
        <p:nvGrpSpPr>
          <p:cNvPr id="420869" name="Group 5"/>
          <p:cNvGrpSpPr>
            <a:grpSpLocks/>
          </p:cNvGrpSpPr>
          <p:nvPr/>
        </p:nvGrpSpPr>
        <p:grpSpPr bwMode="auto">
          <a:xfrm>
            <a:off x="1660526" y="5484814"/>
            <a:ext cx="2481264" cy="1189037"/>
            <a:chOff x="102" y="3439"/>
            <a:chExt cx="1563" cy="749"/>
          </a:xfrm>
        </p:grpSpPr>
        <p:sp>
          <p:nvSpPr>
            <p:cNvPr id="420870" name="Text Box 6"/>
            <p:cNvSpPr txBox="1">
              <a:spLocks noChangeArrowheads="1"/>
            </p:cNvSpPr>
            <p:nvPr/>
          </p:nvSpPr>
          <p:spPr bwMode="auto">
            <a:xfrm>
              <a:off x="102" y="3439"/>
              <a:ext cx="404" cy="749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ru-RU" altLang="ru-RU" sz="72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420871" name="Text Box 7"/>
            <p:cNvSpPr txBox="1">
              <a:spLocks noChangeArrowheads="1"/>
            </p:cNvSpPr>
            <p:nvPr/>
          </p:nvSpPr>
          <p:spPr bwMode="auto">
            <a:xfrm>
              <a:off x="475" y="3630"/>
              <a:ext cx="1190" cy="48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ru-RU" altLang="ru-RU" sz="4400" b="1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частей</a:t>
              </a:r>
              <a:endParaRPr lang="ru-RU" altLang="ru-RU" sz="4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endParaRPr>
            </a:p>
          </p:txBody>
        </p:sp>
      </p:grpSp>
      <p:sp>
        <p:nvSpPr>
          <p:cNvPr id="420872" name="Text Box 8"/>
          <p:cNvSpPr txBox="1">
            <a:spLocks noChangeArrowheads="1"/>
          </p:cNvSpPr>
          <p:nvPr/>
        </p:nvSpPr>
        <p:spPr bwMode="auto">
          <a:xfrm>
            <a:off x="4213225" y="2317750"/>
            <a:ext cx="3773488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srgbClr val="000000"/>
                </a:solidFill>
              </a:rPr>
              <a:t>Какая часть сыра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srgbClr val="000000"/>
                </a:solidFill>
              </a:rPr>
              <a:t>осталась на блюде?</a:t>
            </a:r>
          </a:p>
        </p:txBody>
      </p:sp>
      <p:grpSp>
        <p:nvGrpSpPr>
          <p:cNvPr id="39943" name="Group 9"/>
          <p:cNvGrpSpPr>
            <a:grpSpLocks/>
          </p:cNvGrpSpPr>
          <p:nvPr/>
        </p:nvGrpSpPr>
        <p:grpSpPr bwMode="auto">
          <a:xfrm>
            <a:off x="3556000" y="4381500"/>
            <a:ext cx="4737100" cy="2514600"/>
            <a:chOff x="3120" y="2848"/>
            <a:chExt cx="2344" cy="1088"/>
          </a:xfrm>
        </p:grpSpPr>
        <p:sp>
          <p:nvSpPr>
            <p:cNvPr id="420874" name="Freeform 10"/>
            <p:cNvSpPr>
              <a:spLocks/>
            </p:cNvSpPr>
            <p:nvPr/>
          </p:nvSpPr>
          <p:spPr bwMode="auto">
            <a:xfrm>
              <a:off x="3120" y="3189"/>
              <a:ext cx="2344" cy="747"/>
            </a:xfrm>
            <a:custGeom>
              <a:avLst/>
              <a:gdLst>
                <a:gd name="T0" fmla="*/ 0 w 2344"/>
                <a:gd name="T1" fmla="*/ 56 h 680"/>
                <a:gd name="T2" fmla="*/ 272 w 2344"/>
                <a:gd name="T3" fmla="*/ 392 h 680"/>
                <a:gd name="T4" fmla="*/ 792 w 2344"/>
                <a:gd name="T5" fmla="*/ 640 h 680"/>
                <a:gd name="T6" fmla="*/ 1640 w 2344"/>
                <a:gd name="T7" fmla="*/ 632 h 680"/>
                <a:gd name="T8" fmla="*/ 2080 w 2344"/>
                <a:gd name="T9" fmla="*/ 392 h 680"/>
                <a:gd name="T10" fmla="*/ 2344 w 2344"/>
                <a:gd name="T11" fmla="*/ 0 h 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344" h="680">
                  <a:moveTo>
                    <a:pt x="0" y="56"/>
                  </a:moveTo>
                  <a:cubicBezTo>
                    <a:pt x="65" y="185"/>
                    <a:pt x="140" y="295"/>
                    <a:pt x="272" y="392"/>
                  </a:cubicBezTo>
                  <a:cubicBezTo>
                    <a:pt x="404" y="489"/>
                    <a:pt x="564" y="600"/>
                    <a:pt x="792" y="640"/>
                  </a:cubicBezTo>
                  <a:cubicBezTo>
                    <a:pt x="1020" y="680"/>
                    <a:pt x="1425" y="673"/>
                    <a:pt x="1640" y="632"/>
                  </a:cubicBezTo>
                  <a:cubicBezTo>
                    <a:pt x="1855" y="591"/>
                    <a:pt x="1963" y="497"/>
                    <a:pt x="2080" y="392"/>
                  </a:cubicBezTo>
                  <a:cubicBezTo>
                    <a:pt x="2197" y="287"/>
                    <a:pt x="2274" y="153"/>
                    <a:pt x="2344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50000">
                  <a:srgbClr val="33CCCC"/>
                </a:gs>
                <a:gs pos="100000">
                  <a:schemeClr val="bg1"/>
                </a:gs>
              </a:gsLst>
              <a:lin ang="18900000" scaled="1"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139" name="Oval 11"/>
            <p:cNvSpPr>
              <a:spLocks noChangeArrowheads="1"/>
            </p:cNvSpPr>
            <p:nvPr/>
          </p:nvSpPr>
          <p:spPr bwMode="auto">
            <a:xfrm>
              <a:off x="3120" y="2848"/>
              <a:ext cx="2344" cy="70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altLang="ru-RU">
                <a:solidFill>
                  <a:srgbClr val="000000"/>
                </a:solidFill>
              </a:endParaRPr>
            </a:p>
          </p:txBody>
        </p:sp>
        <p:pic>
          <p:nvPicPr>
            <p:cNvPr id="40140" name="Picture 12" descr="uz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68" y="3626"/>
              <a:ext cx="149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9944" name="Text Box 13"/>
          <p:cNvSpPr txBox="1">
            <a:spLocks noChangeArrowheads="1"/>
          </p:cNvSpPr>
          <p:nvPr/>
        </p:nvSpPr>
        <p:spPr bwMode="auto">
          <a:xfrm>
            <a:off x="2079626" y="146050"/>
            <a:ext cx="17875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srgbClr val="000000"/>
                </a:solidFill>
              </a:rPr>
              <a:t>Решение</a:t>
            </a:r>
          </a:p>
        </p:txBody>
      </p:sp>
      <p:grpSp>
        <p:nvGrpSpPr>
          <p:cNvPr id="39945" name="Group 14"/>
          <p:cNvGrpSpPr>
            <a:grpSpLocks/>
          </p:cNvGrpSpPr>
          <p:nvPr/>
        </p:nvGrpSpPr>
        <p:grpSpPr bwMode="auto">
          <a:xfrm>
            <a:off x="4090988" y="3348038"/>
            <a:ext cx="3276600" cy="1771650"/>
            <a:chOff x="1920" y="292"/>
            <a:chExt cx="2064" cy="1116"/>
          </a:xfrm>
        </p:grpSpPr>
        <p:sp>
          <p:nvSpPr>
            <p:cNvPr id="40126" name="Freeform 15"/>
            <p:cNvSpPr>
              <a:spLocks/>
            </p:cNvSpPr>
            <p:nvPr/>
          </p:nvSpPr>
          <p:spPr bwMode="auto">
            <a:xfrm>
              <a:off x="1941" y="408"/>
              <a:ext cx="2019" cy="480"/>
            </a:xfrm>
            <a:custGeom>
              <a:avLst/>
              <a:gdLst>
                <a:gd name="T0" fmla="*/ 0 w 2019"/>
                <a:gd name="T1" fmla="*/ 96 h 480"/>
                <a:gd name="T2" fmla="*/ 2019 w 2019"/>
                <a:gd name="T3" fmla="*/ 0 h 480"/>
                <a:gd name="T4" fmla="*/ 1171 w 2019"/>
                <a:gd name="T5" fmla="*/ 480 h 480"/>
                <a:gd name="T6" fmla="*/ 0 w 2019"/>
                <a:gd name="T7" fmla="*/ 96 h 48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019" h="480">
                  <a:moveTo>
                    <a:pt x="0" y="96"/>
                  </a:moveTo>
                  <a:lnTo>
                    <a:pt x="2019" y="0"/>
                  </a:lnTo>
                  <a:lnTo>
                    <a:pt x="1171" y="480"/>
                  </a:lnTo>
                  <a:lnTo>
                    <a:pt x="0" y="9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ysDot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127" name="Freeform 16"/>
            <p:cNvSpPr>
              <a:spLocks/>
            </p:cNvSpPr>
            <p:nvPr/>
          </p:nvSpPr>
          <p:spPr bwMode="auto">
            <a:xfrm>
              <a:off x="3104" y="404"/>
              <a:ext cx="880" cy="996"/>
            </a:xfrm>
            <a:custGeom>
              <a:avLst/>
              <a:gdLst>
                <a:gd name="T0" fmla="*/ 0 w 880"/>
                <a:gd name="T1" fmla="*/ 996 h 996"/>
                <a:gd name="T2" fmla="*/ 880 w 880"/>
                <a:gd name="T3" fmla="*/ 508 h 996"/>
                <a:gd name="T4" fmla="*/ 849 w 880"/>
                <a:gd name="T5" fmla="*/ 0 h 996"/>
                <a:gd name="T6" fmla="*/ 8 w 880"/>
                <a:gd name="T7" fmla="*/ 492 h 99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80" h="996">
                  <a:moveTo>
                    <a:pt x="0" y="996"/>
                  </a:moveTo>
                  <a:lnTo>
                    <a:pt x="880" y="508"/>
                  </a:lnTo>
                  <a:cubicBezTo>
                    <a:pt x="868" y="337"/>
                    <a:pt x="860" y="170"/>
                    <a:pt x="849" y="0"/>
                  </a:cubicBezTo>
                  <a:lnTo>
                    <a:pt x="8" y="492"/>
                  </a:lnTo>
                </a:path>
              </a:pathLst>
            </a:custGeom>
            <a:solidFill>
              <a:srgbClr val="FFFF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128" name="Freeform 17"/>
            <p:cNvSpPr>
              <a:spLocks/>
            </p:cNvSpPr>
            <p:nvPr/>
          </p:nvSpPr>
          <p:spPr bwMode="auto">
            <a:xfrm>
              <a:off x="1920" y="496"/>
              <a:ext cx="1200" cy="912"/>
            </a:xfrm>
            <a:custGeom>
              <a:avLst/>
              <a:gdLst>
                <a:gd name="T0" fmla="*/ 1200 w 1200"/>
                <a:gd name="T1" fmla="*/ 912 h 912"/>
                <a:gd name="T2" fmla="*/ 48 w 1200"/>
                <a:gd name="T3" fmla="*/ 472 h 912"/>
                <a:gd name="T4" fmla="*/ 0 w 1200"/>
                <a:gd name="T5" fmla="*/ 0 h 912"/>
                <a:gd name="T6" fmla="*/ 1192 w 1200"/>
                <a:gd name="T7" fmla="*/ 400 h 912"/>
                <a:gd name="T8" fmla="*/ 1200 w 1200"/>
                <a:gd name="T9" fmla="*/ 912 h 9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00" h="912">
                  <a:moveTo>
                    <a:pt x="1200" y="912"/>
                  </a:moveTo>
                  <a:lnTo>
                    <a:pt x="48" y="472"/>
                  </a:lnTo>
                  <a:lnTo>
                    <a:pt x="0" y="0"/>
                  </a:lnTo>
                  <a:lnTo>
                    <a:pt x="1192" y="400"/>
                  </a:lnTo>
                  <a:lnTo>
                    <a:pt x="1200" y="912"/>
                  </a:lnTo>
                  <a:close/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FFFF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129" name="Freeform 18"/>
            <p:cNvSpPr>
              <a:spLocks/>
            </p:cNvSpPr>
            <p:nvPr/>
          </p:nvSpPr>
          <p:spPr bwMode="auto">
            <a:xfrm>
              <a:off x="1929" y="292"/>
              <a:ext cx="2039" cy="212"/>
            </a:xfrm>
            <a:custGeom>
              <a:avLst/>
              <a:gdLst>
                <a:gd name="T0" fmla="*/ 0 w 2039"/>
                <a:gd name="T1" fmla="*/ 212 h 212"/>
                <a:gd name="T2" fmla="*/ 330 w 2039"/>
                <a:gd name="T3" fmla="*/ 109 h 212"/>
                <a:gd name="T4" fmla="*/ 637 w 2039"/>
                <a:gd name="T5" fmla="*/ 43 h 212"/>
                <a:gd name="T6" fmla="*/ 1236 w 2039"/>
                <a:gd name="T7" fmla="*/ 1 h 212"/>
                <a:gd name="T8" fmla="*/ 1551 w 2039"/>
                <a:gd name="T9" fmla="*/ 31 h 212"/>
                <a:gd name="T10" fmla="*/ 2039 w 2039"/>
                <a:gd name="T11" fmla="*/ 108 h 2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039" h="212">
                  <a:moveTo>
                    <a:pt x="0" y="212"/>
                  </a:moveTo>
                  <a:cubicBezTo>
                    <a:pt x="55" y="196"/>
                    <a:pt x="224" y="137"/>
                    <a:pt x="330" y="109"/>
                  </a:cubicBezTo>
                  <a:cubicBezTo>
                    <a:pt x="436" y="81"/>
                    <a:pt x="486" y="61"/>
                    <a:pt x="637" y="43"/>
                  </a:cubicBezTo>
                  <a:cubicBezTo>
                    <a:pt x="788" y="25"/>
                    <a:pt x="1083" y="3"/>
                    <a:pt x="1236" y="1"/>
                  </a:cubicBezTo>
                  <a:cubicBezTo>
                    <a:pt x="1388" y="0"/>
                    <a:pt x="1417" y="13"/>
                    <a:pt x="1551" y="31"/>
                  </a:cubicBezTo>
                  <a:cubicBezTo>
                    <a:pt x="1685" y="49"/>
                    <a:pt x="1937" y="92"/>
                    <a:pt x="2039" y="108"/>
                  </a:cubicBezTo>
                </a:path>
              </a:pathLst>
            </a:custGeom>
            <a:solidFill>
              <a:srgbClr val="FFFF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130" name="Freeform 19"/>
            <p:cNvSpPr>
              <a:spLocks/>
            </p:cNvSpPr>
            <p:nvPr/>
          </p:nvSpPr>
          <p:spPr bwMode="auto">
            <a:xfrm>
              <a:off x="2199" y="756"/>
              <a:ext cx="53" cy="77"/>
            </a:xfrm>
            <a:custGeom>
              <a:avLst/>
              <a:gdLst>
                <a:gd name="T0" fmla="*/ 36 w 53"/>
                <a:gd name="T1" fmla="*/ 18 h 77"/>
                <a:gd name="T2" fmla="*/ 30 w 53"/>
                <a:gd name="T3" fmla="*/ 0 h 77"/>
                <a:gd name="T4" fmla="*/ 12 w 53"/>
                <a:gd name="T5" fmla="*/ 18 h 77"/>
                <a:gd name="T6" fmla="*/ 6 w 53"/>
                <a:gd name="T7" fmla="*/ 54 h 77"/>
                <a:gd name="T8" fmla="*/ 49 w 53"/>
                <a:gd name="T9" fmla="*/ 68 h 77"/>
                <a:gd name="T10" fmla="*/ 30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131" name="Freeform 20"/>
            <p:cNvSpPr>
              <a:spLocks/>
            </p:cNvSpPr>
            <p:nvPr/>
          </p:nvSpPr>
          <p:spPr bwMode="auto">
            <a:xfrm>
              <a:off x="2355" y="840"/>
              <a:ext cx="53" cy="77"/>
            </a:xfrm>
            <a:custGeom>
              <a:avLst/>
              <a:gdLst>
                <a:gd name="T0" fmla="*/ 36 w 53"/>
                <a:gd name="T1" fmla="*/ 18 h 77"/>
                <a:gd name="T2" fmla="*/ 30 w 53"/>
                <a:gd name="T3" fmla="*/ 0 h 77"/>
                <a:gd name="T4" fmla="*/ 12 w 53"/>
                <a:gd name="T5" fmla="*/ 18 h 77"/>
                <a:gd name="T6" fmla="*/ 6 w 53"/>
                <a:gd name="T7" fmla="*/ 54 h 77"/>
                <a:gd name="T8" fmla="*/ 49 w 53"/>
                <a:gd name="T9" fmla="*/ 68 h 77"/>
                <a:gd name="T10" fmla="*/ 30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132" name="Freeform 21"/>
            <p:cNvSpPr>
              <a:spLocks/>
            </p:cNvSpPr>
            <p:nvPr/>
          </p:nvSpPr>
          <p:spPr bwMode="auto">
            <a:xfrm>
              <a:off x="2771" y="1080"/>
              <a:ext cx="53" cy="77"/>
            </a:xfrm>
            <a:custGeom>
              <a:avLst/>
              <a:gdLst>
                <a:gd name="T0" fmla="*/ 36 w 53"/>
                <a:gd name="T1" fmla="*/ 18 h 77"/>
                <a:gd name="T2" fmla="*/ 30 w 53"/>
                <a:gd name="T3" fmla="*/ 0 h 77"/>
                <a:gd name="T4" fmla="*/ 12 w 53"/>
                <a:gd name="T5" fmla="*/ 18 h 77"/>
                <a:gd name="T6" fmla="*/ 6 w 53"/>
                <a:gd name="T7" fmla="*/ 54 h 77"/>
                <a:gd name="T8" fmla="*/ 49 w 53"/>
                <a:gd name="T9" fmla="*/ 68 h 77"/>
                <a:gd name="T10" fmla="*/ 30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133" name="Freeform 22"/>
            <p:cNvSpPr>
              <a:spLocks/>
            </p:cNvSpPr>
            <p:nvPr/>
          </p:nvSpPr>
          <p:spPr bwMode="auto">
            <a:xfrm>
              <a:off x="3395" y="904"/>
              <a:ext cx="85" cy="93"/>
            </a:xfrm>
            <a:custGeom>
              <a:avLst/>
              <a:gdLst>
                <a:gd name="T0" fmla="*/ 58 w 53"/>
                <a:gd name="T1" fmla="*/ 22 h 77"/>
                <a:gd name="T2" fmla="*/ 48 w 53"/>
                <a:gd name="T3" fmla="*/ 0 h 77"/>
                <a:gd name="T4" fmla="*/ 19 w 53"/>
                <a:gd name="T5" fmla="*/ 22 h 77"/>
                <a:gd name="T6" fmla="*/ 10 w 53"/>
                <a:gd name="T7" fmla="*/ 65 h 77"/>
                <a:gd name="T8" fmla="*/ 79 w 53"/>
                <a:gd name="T9" fmla="*/ 82 h 77"/>
                <a:gd name="T10" fmla="*/ 48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134" name="Freeform 23"/>
            <p:cNvSpPr>
              <a:spLocks/>
            </p:cNvSpPr>
            <p:nvPr/>
          </p:nvSpPr>
          <p:spPr bwMode="auto">
            <a:xfrm>
              <a:off x="3747" y="648"/>
              <a:ext cx="101" cy="125"/>
            </a:xfrm>
            <a:custGeom>
              <a:avLst/>
              <a:gdLst>
                <a:gd name="T0" fmla="*/ 69 w 53"/>
                <a:gd name="T1" fmla="*/ 29 h 77"/>
                <a:gd name="T2" fmla="*/ 57 w 53"/>
                <a:gd name="T3" fmla="*/ 0 h 77"/>
                <a:gd name="T4" fmla="*/ 23 w 53"/>
                <a:gd name="T5" fmla="*/ 29 h 77"/>
                <a:gd name="T6" fmla="*/ 11 w 53"/>
                <a:gd name="T7" fmla="*/ 88 h 77"/>
                <a:gd name="T8" fmla="*/ 93 w 53"/>
                <a:gd name="T9" fmla="*/ 110 h 77"/>
                <a:gd name="T10" fmla="*/ 57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135" name="Freeform 24"/>
            <p:cNvSpPr>
              <a:spLocks/>
            </p:cNvSpPr>
            <p:nvPr/>
          </p:nvSpPr>
          <p:spPr bwMode="auto">
            <a:xfrm flipH="1">
              <a:off x="3667" y="920"/>
              <a:ext cx="53" cy="77"/>
            </a:xfrm>
            <a:custGeom>
              <a:avLst/>
              <a:gdLst>
                <a:gd name="T0" fmla="*/ 36 w 53"/>
                <a:gd name="T1" fmla="*/ 18 h 77"/>
                <a:gd name="T2" fmla="*/ 30 w 53"/>
                <a:gd name="T3" fmla="*/ 0 h 77"/>
                <a:gd name="T4" fmla="*/ 12 w 53"/>
                <a:gd name="T5" fmla="*/ 18 h 77"/>
                <a:gd name="T6" fmla="*/ 6 w 53"/>
                <a:gd name="T7" fmla="*/ 54 h 77"/>
                <a:gd name="T8" fmla="*/ 49 w 53"/>
                <a:gd name="T9" fmla="*/ 68 h 77"/>
                <a:gd name="T10" fmla="*/ 30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136" name="Freeform 25"/>
            <p:cNvSpPr>
              <a:spLocks/>
            </p:cNvSpPr>
            <p:nvPr/>
          </p:nvSpPr>
          <p:spPr bwMode="auto">
            <a:xfrm>
              <a:off x="3235" y="1192"/>
              <a:ext cx="53" cy="77"/>
            </a:xfrm>
            <a:custGeom>
              <a:avLst/>
              <a:gdLst>
                <a:gd name="T0" fmla="*/ 36 w 53"/>
                <a:gd name="T1" fmla="*/ 18 h 77"/>
                <a:gd name="T2" fmla="*/ 30 w 53"/>
                <a:gd name="T3" fmla="*/ 0 h 77"/>
                <a:gd name="T4" fmla="*/ 12 w 53"/>
                <a:gd name="T5" fmla="*/ 18 h 77"/>
                <a:gd name="T6" fmla="*/ 6 w 53"/>
                <a:gd name="T7" fmla="*/ 54 h 77"/>
                <a:gd name="T8" fmla="*/ 49 w 53"/>
                <a:gd name="T9" fmla="*/ 68 h 77"/>
                <a:gd name="T10" fmla="*/ 30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137" name="Freeform 26"/>
            <p:cNvSpPr>
              <a:spLocks/>
            </p:cNvSpPr>
            <p:nvPr/>
          </p:nvSpPr>
          <p:spPr bwMode="auto">
            <a:xfrm>
              <a:off x="2723" y="456"/>
              <a:ext cx="117" cy="125"/>
            </a:xfrm>
            <a:custGeom>
              <a:avLst/>
              <a:gdLst>
                <a:gd name="T0" fmla="*/ 79 w 53"/>
                <a:gd name="T1" fmla="*/ 29 h 77"/>
                <a:gd name="T2" fmla="*/ 66 w 53"/>
                <a:gd name="T3" fmla="*/ 0 h 77"/>
                <a:gd name="T4" fmla="*/ 26 w 53"/>
                <a:gd name="T5" fmla="*/ 29 h 77"/>
                <a:gd name="T6" fmla="*/ 13 w 53"/>
                <a:gd name="T7" fmla="*/ 88 h 77"/>
                <a:gd name="T8" fmla="*/ 108 w 53"/>
                <a:gd name="T9" fmla="*/ 110 h 77"/>
                <a:gd name="T10" fmla="*/ 66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9946" name="Group 27"/>
          <p:cNvGrpSpPr>
            <a:grpSpLocks/>
          </p:cNvGrpSpPr>
          <p:nvPr/>
        </p:nvGrpSpPr>
        <p:grpSpPr bwMode="auto">
          <a:xfrm>
            <a:off x="5938839" y="3506788"/>
            <a:ext cx="2346325" cy="2076450"/>
            <a:chOff x="2780" y="312"/>
            <a:chExt cx="1478" cy="1308"/>
          </a:xfrm>
        </p:grpSpPr>
        <p:grpSp>
          <p:nvGrpSpPr>
            <p:cNvPr id="40111" name="Group 28"/>
            <p:cNvGrpSpPr>
              <a:grpSpLocks/>
            </p:cNvGrpSpPr>
            <p:nvPr/>
          </p:nvGrpSpPr>
          <p:grpSpPr bwMode="auto">
            <a:xfrm>
              <a:off x="2780" y="312"/>
              <a:ext cx="1478" cy="1308"/>
              <a:chOff x="3868" y="888"/>
              <a:chExt cx="1478" cy="1308"/>
            </a:xfrm>
          </p:grpSpPr>
          <p:sp>
            <p:nvSpPr>
              <p:cNvPr id="40115" name="Freeform 29"/>
              <p:cNvSpPr>
                <a:spLocks/>
              </p:cNvSpPr>
              <p:nvPr/>
            </p:nvSpPr>
            <p:spPr bwMode="auto">
              <a:xfrm>
                <a:off x="3868" y="888"/>
                <a:ext cx="1120" cy="1308"/>
              </a:xfrm>
              <a:custGeom>
                <a:avLst/>
                <a:gdLst>
                  <a:gd name="T0" fmla="*/ 876 w 1120"/>
                  <a:gd name="T1" fmla="*/ 0 h 1308"/>
                  <a:gd name="T2" fmla="*/ 0 w 1120"/>
                  <a:gd name="T3" fmla="*/ 508 h 1308"/>
                  <a:gd name="T4" fmla="*/ 1120 w 1120"/>
                  <a:gd name="T5" fmla="*/ 820 h 1308"/>
                  <a:gd name="T6" fmla="*/ 1120 w 1120"/>
                  <a:gd name="T7" fmla="*/ 1308 h 1308"/>
                  <a:gd name="T8" fmla="*/ 36 w 1120"/>
                  <a:gd name="T9" fmla="*/ 1016 h 1308"/>
                  <a:gd name="T10" fmla="*/ 8 w 1120"/>
                  <a:gd name="T11" fmla="*/ 508 h 1308"/>
                  <a:gd name="T12" fmla="*/ 32 w 1120"/>
                  <a:gd name="T13" fmla="*/ 1020 h 1308"/>
                  <a:gd name="T14" fmla="*/ 880 w 1120"/>
                  <a:gd name="T15" fmla="*/ 488 h 1308"/>
                  <a:gd name="T16" fmla="*/ 876 w 1120"/>
                  <a:gd name="T17" fmla="*/ 0 h 130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120" h="1308">
                    <a:moveTo>
                      <a:pt x="876" y="0"/>
                    </a:moveTo>
                    <a:lnTo>
                      <a:pt x="0" y="508"/>
                    </a:lnTo>
                    <a:lnTo>
                      <a:pt x="1120" y="820"/>
                    </a:lnTo>
                    <a:lnTo>
                      <a:pt x="1120" y="1308"/>
                    </a:lnTo>
                    <a:lnTo>
                      <a:pt x="36" y="1016"/>
                    </a:lnTo>
                    <a:lnTo>
                      <a:pt x="8" y="508"/>
                    </a:lnTo>
                    <a:lnTo>
                      <a:pt x="32" y="1020"/>
                    </a:lnTo>
                    <a:lnTo>
                      <a:pt x="880" y="488"/>
                    </a:lnTo>
                    <a:lnTo>
                      <a:pt x="876" y="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116" name="Freeform 30"/>
              <p:cNvSpPr>
                <a:spLocks/>
              </p:cNvSpPr>
              <p:nvPr/>
            </p:nvSpPr>
            <p:spPr bwMode="auto">
              <a:xfrm>
                <a:off x="4744" y="896"/>
                <a:ext cx="586" cy="828"/>
              </a:xfrm>
              <a:custGeom>
                <a:avLst/>
                <a:gdLst>
                  <a:gd name="T0" fmla="*/ 0 w 586"/>
                  <a:gd name="T1" fmla="*/ 0 h 828"/>
                  <a:gd name="T2" fmla="*/ 204 w 586"/>
                  <a:gd name="T3" fmla="*/ 72 h 828"/>
                  <a:gd name="T4" fmla="*/ 388 w 586"/>
                  <a:gd name="T5" fmla="*/ 172 h 828"/>
                  <a:gd name="T6" fmla="*/ 532 w 586"/>
                  <a:gd name="T7" fmla="*/ 300 h 828"/>
                  <a:gd name="T8" fmla="*/ 584 w 586"/>
                  <a:gd name="T9" fmla="*/ 464 h 828"/>
                  <a:gd name="T10" fmla="*/ 544 w 586"/>
                  <a:gd name="T11" fmla="*/ 596 h 828"/>
                  <a:gd name="T12" fmla="*/ 456 w 586"/>
                  <a:gd name="T13" fmla="*/ 688 h 828"/>
                  <a:gd name="T14" fmla="*/ 428 w 586"/>
                  <a:gd name="T15" fmla="*/ 708 h 828"/>
                  <a:gd name="T16" fmla="*/ 324 w 586"/>
                  <a:gd name="T17" fmla="*/ 788 h 828"/>
                  <a:gd name="T18" fmla="*/ 244 w 586"/>
                  <a:gd name="T19" fmla="*/ 828 h 82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586" h="828">
                    <a:moveTo>
                      <a:pt x="0" y="0"/>
                    </a:moveTo>
                    <a:cubicBezTo>
                      <a:pt x="34" y="12"/>
                      <a:pt x="139" y="43"/>
                      <a:pt x="204" y="72"/>
                    </a:cubicBezTo>
                    <a:cubicBezTo>
                      <a:pt x="269" y="101"/>
                      <a:pt x="333" y="134"/>
                      <a:pt x="388" y="172"/>
                    </a:cubicBezTo>
                    <a:cubicBezTo>
                      <a:pt x="443" y="210"/>
                      <a:pt x="499" y="251"/>
                      <a:pt x="532" y="300"/>
                    </a:cubicBezTo>
                    <a:cubicBezTo>
                      <a:pt x="565" y="349"/>
                      <a:pt x="582" y="415"/>
                      <a:pt x="584" y="464"/>
                    </a:cubicBezTo>
                    <a:cubicBezTo>
                      <a:pt x="586" y="513"/>
                      <a:pt x="565" y="559"/>
                      <a:pt x="544" y="596"/>
                    </a:cubicBezTo>
                    <a:cubicBezTo>
                      <a:pt x="523" y="633"/>
                      <a:pt x="475" y="669"/>
                      <a:pt x="456" y="688"/>
                    </a:cubicBezTo>
                    <a:cubicBezTo>
                      <a:pt x="437" y="707"/>
                      <a:pt x="450" y="691"/>
                      <a:pt x="428" y="708"/>
                    </a:cubicBezTo>
                    <a:cubicBezTo>
                      <a:pt x="406" y="725"/>
                      <a:pt x="355" y="768"/>
                      <a:pt x="324" y="788"/>
                    </a:cubicBezTo>
                    <a:cubicBezTo>
                      <a:pt x="293" y="808"/>
                      <a:pt x="268" y="818"/>
                      <a:pt x="244" y="828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117" name="Freeform 31"/>
              <p:cNvSpPr>
                <a:spLocks/>
              </p:cNvSpPr>
              <p:nvPr/>
            </p:nvSpPr>
            <p:spPr bwMode="auto">
              <a:xfrm>
                <a:off x="4748" y="1376"/>
                <a:ext cx="595" cy="816"/>
              </a:xfrm>
              <a:custGeom>
                <a:avLst/>
                <a:gdLst>
                  <a:gd name="T0" fmla="*/ 0 w 595"/>
                  <a:gd name="T1" fmla="*/ 0 h 816"/>
                  <a:gd name="T2" fmla="*/ 220 w 595"/>
                  <a:gd name="T3" fmla="*/ 76 h 816"/>
                  <a:gd name="T4" fmla="*/ 400 w 595"/>
                  <a:gd name="T5" fmla="*/ 172 h 816"/>
                  <a:gd name="T6" fmla="*/ 532 w 595"/>
                  <a:gd name="T7" fmla="*/ 292 h 816"/>
                  <a:gd name="T8" fmla="*/ 592 w 595"/>
                  <a:gd name="T9" fmla="*/ 452 h 816"/>
                  <a:gd name="T10" fmla="*/ 552 w 595"/>
                  <a:gd name="T11" fmla="*/ 588 h 816"/>
                  <a:gd name="T12" fmla="*/ 440 w 595"/>
                  <a:gd name="T13" fmla="*/ 708 h 816"/>
                  <a:gd name="T14" fmla="*/ 332 w 595"/>
                  <a:gd name="T15" fmla="*/ 776 h 816"/>
                  <a:gd name="T16" fmla="*/ 248 w 595"/>
                  <a:gd name="T17" fmla="*/ 816 h 81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595" h="816">
                    <a:moveTo>
                      <a:pt x="0" y="0"/>
                    </a:moveTo>
                    <a:cubicBezTo>
                      <a:pt x="37" y="13"/>
                      <a:pt x="153" y="47"/>
                      <a:pt x="220" y="76"/>
                    </a:cubicBezTo>
                    <a:cubicBezTo>
                      <a:pt x="287" y="105"/>
                      <a:pt x="348" y="136"/>
                      <a:pt x="400" y="172"/>
                    </a:cubicBezTo>
                    <a:cubicBezTo>
                      <a:pt x="452" y="208"/>
                      <a:pt x="500" y="245"/>
                      <a:pt x="532" y="292"/>
                    </a:cubicBezTo>
                    <a:cubicBezTo>
                      <a:pt x="564" y="339"/>
                      <a:pt x="589" y="403"/>
                      <a:pt x="592" y="452"/>
                    </a:cubicBezTo>
                    <a:cubicBezTo>
                      <a:pt x="595" y="501"/>
                      <a:pt x="577" y="545"/>
                      <a:pt x="552" y="588"/>
                    </a:cubicBezTo>
                    <a:cubicBezTo>
                      <a:pt x="527" y="631"/>
                      <a:pt x="477" y="677"/>
                      <a:pt x="440" y="708"/>
                    </a:cubicBezTo>
                    <a:cubicBezTo>
                      <a:pt x="403" y="739"/>
                      <a:pt x="364" y="758"/>
                      <a:pt x="332" y="776"/>
                    </a:cubicBezTo>
                    <a:cubicBezTo>
                      <a:pt x="300" y="794"/>
                      <a:pt x="266" y="808"/>
                      <a:pt x="248" y="816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118" name="Freeform 32"/>
              <p:cNvSpPr>
                <a:spLocks/>
              </p:cNvSpPr>
              <p:nvPr/>
            </p:nvSpPr>
            <p:spPr bwMode="auto">
              <a:xfrm>
                <a:off x="5320" y="1312"/>
                <a:ext cx="26" cy="533"/>
              </a:xfrm>
              <a:custGeom>
                <a:avLst/>
                <a:gdLst>
                  <a:gd name="T0" fmla="*/ 0 w 26"/>
                  <a:gd name="T1" fmla="*/ 0 h 533"/>
                  <a:gd name="T2" fmla="*/ 26 w 26"/>
                  <a:gd name="T3" fmla="*/ 533 h 533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26" h="533">
                    <a:moveTo>
                      <a:pt x="0" y="0"/>
                    </a:moveTo>
                    <a:lnTo>
                      <a:pt x="26" y="533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119" name="Freeform 33"/>
              <p:cNvSpPr>
                <a:spLocks/>
              </p:cNvSpPr>
              <p:nvPr/>
            </p:nvSpPr>
            <p:spPr bwMode="auto">
              <a:xfrm>
                <a:off x="3870" y="897"/>
                <a:ext cx="1458" cy="816"/>
              </a:xfrm>
              <a:custGeom>
                <a:avLst/>
                <a:gdLst>
                  <a:gd name="T0" fmla="*/ 858 w 1458"/>
                  <a:gd name="T1" fmla="*/ 0 h 816"/>
                  <a:gd name="T2" fmla="*/ 0 w 1458"/>
                  <a:gd name="T3" fmla="*/ 498 h 816"/>
                  <a:gd name="T4" fmla="*/ 1134 w 1458"/>
                  <a:gd name="T5" fmla="*/ 816 h 816"/>
                  <a:gd name="T6" fmla="*/ 1258 w 1458"/>
                  <a:gd name="T7" fmla="*/ 751 h 816"/>
                  <a:gd name="T8" fmla="*/ 1374 w 1458"/>
                  <a:gd name="T9" fmla="*/ 648 h 816"/>
                  <a:gd name="T10" fmla="*/ 1428 w 1458"/>
                  <a:gd name="T11" fmla="*/ 594 h 816"/>
                  <a:gd name="T12" fmla="*/ 1458 w 1458"/>
                  <a:gd name="T13" fmla="*/ 498 h 816"/>
                  <a:gd name="T14" fmla="*/ 1452 w 1458"/>
                  <a:gd name="T15" fmla="*/ 396 h 816"/>
                  <a:gd name="T16" fmla="*/ 1386 w 1458"/>
                  <a:gd name="T17" fmla="*/ 271 h 816"/>
                  <a:gd name="T18" fmla="*/ 1254 w 1458"/>
                  <a:gd name="T19" fmla="*/ 162 h 816"/>
                  <a:gd name="T20" fmla="*/ 1098 w 1458"/>
                  <a:gd name="T21" fmla="*/ 79 h 816"/>
                  <a:gd name="T22" fmla="*/ 1002 w 1458"/>
                  <a:gd name="T23" fmla="*/ 47 h 816"/>
                  <a:gd name="T24" fmla="*/ 858 w 1458"/>
                  <a:gd name="T25" fmla="*/ 0 h 81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458" h="816">
                    <a:moveTo>
                      <a:pt x="858" y="0"/>
                    </a:moveTo>
                    <a:lnTo>
                      <a:pt x="0" y="498"/>
                    </a:lnTo>
                    <a:lnTo>
                      <a:pt x="1134" y="816"/>
                    </a:lnTo>
                    <a:lnTo>
                      <a:pt x="1258" y="751"/>
                    </a:lnTo>
                    <a:lnTo>
                      <a:pt x="1374" y="648"/>
                    </a:lnTo>
                    <a:lnTo>
                      <a:pt x="1428" y="594"/>
                    </a:lnTo>
                    <a:lnTo>
                      <a:pt x="1458" y="498"/>
                    </a:lnTo>
                    <a:lnTo>
                      <a:pt x="1452" y="396"/>
                    </a:lnTo>
                    <a:lnTo>
                      <a:pt x="1386" y="271"/>
                    </a:lnTo>
                    <a:lnTo>
                      <a:pt x="1254" y="162"/>
                    </a:lnTo>
                    <a:lnTo>
                      <a:pt x="1098" y="79"/>
                    </a:lnTo>
                    <a:lnTo>
                      <a:pt x="1002" y="47"/>
                    </a:lnTo>
                    <a:lnTo>
                      <a:pt x="85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bg1"/>
                  </a:gs>
                  <a:gs pos="100000">
                    <a:srgbClr val="FFFF00"/>
                  </a:gs>
                </a:gsLst>
                <a:path path="rect">
                  <a:fillToRect l="50000" t="50000" r="50000" b="50000"/>
                </a:path>
              </a:gradFill>
              <a:ln w="9525" cap="flat" cmpd="sng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120" name="Freeform 34"/>
              <p:cNvSpPr>
                <a:spLocks/>
              </p:cNvSpPr>
              <p:nvPr/>
            </p:nvSpPr>
            <p:spPr bwMode="auto">
              <a:xfrm>
                <a:off x="3870" y="1401"/>
                <a:ext cx="1116" cy="792"/>
              </a:xfrm>
              <a:custGeom>
                <a:avLst/>
                <a:gdLst>
                  <a:gd name="T0" fmla="*/ 0 w 1116"/>
                  <a:gd name="T1" fmla="*/ 0 h 792"/>
                  <a:gd name="T2" fmla="*/ 1116 w 1116"/>
                  <a:gd name="T3" fmla="*/ 312 h 792"/>
                  <a:gd name="T4" fmla="*/ 1116 w 1116"/>
                  <a:gd name="T5" fmla="*/ 792 h 792"/>
                  <a:gd name="T6" fmla="*/ 36 w 1116"/>
                  <a:gd name="T7" fmla="*/ 504 h 792"/>
                  <a:gd name="T8" fmla="*/ 0 w 1116"/>
                  <a:gd name="T9" fmla="*/ 0 h 7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16" h="792">
                    <a:moveTo>
                      <a:pt x="0" y="0"/>
                    </a:moveTo>
                    <a:lnTo>
                      <a:pt x="1116" y="312"/>
                    </a:lnTo>
                    <a:lnTo>
                      <a:pt x="1116" y="792"/>
                    </a:lnTo>
                    <a:lnTo>
                      <a:pt x="36" y="504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bg1"/>
                  </a:gs>
                  <a:gs pos="100000">
                    <a:srgbClr val="FFFF00"/>
                  </a:gs>
                </a:gsLst>
                <a:path path="rect">
                  <a:fillToRect l="50000" t="50000" r="50000" b="50000"/>
                </a:path>
              </a:gradFill>
              <a:ln w="9525" cap="flat" cmpd="sng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121" name="Freeform 35"/>
              <p:cNvSpPr>
                <a:spLocks/>
              </p:cNvSpPr>
              <p:nvPr/>
            </p:nvSpPr>
            <p:spPr bwMode="auto">
              <a:xfrm>
                <a:off x="4992" y="1401"/>
                <a:ext cx="354" cy="792"/>
              </a:xfrm>
              <a:custGeom>
                <a:avLst/>
                <a:gdLst>
                  <a:gd name="T0" fmla="*/ 0 w 354"/>
                  <a:gd name="T1" fmla="*/ 318 h 792"/>
                  <a:gd name="T2" fmla="*/ 6 w 354"/>
                  <a:gd name="T3" fmla="*/ 792 h 792"/>
                  <a:gd name="T4" fmla="*/ 66 w 354"/>
                  <a:gd name="T5" fmla="*/ 756 h 792"/>
                  <a:gd name="T6" fmla="*/ 126 w 354"/>
                  <a:gd name="T7" fmla="*/ 726 h 792"/>
                  <a:gd name="T8" fmla="*/ 204 w 354"/>
                  <a:gd name="T9" fmla="*/ 672 h 792"/>
                  <a:gd name="T10" fmla="*/ 240 w 354"/>
                  <a:gd name="T11" fmla="*/ 636 h 792"/>
                  <a:gd name="T12" fmla="*/ 288 w 354"/>
                  <a:gd name="T13" fmla="*/ 588 h 792"/>
                  <a:gd name="T14" fmla="*/ 324 w 354"/>
                  <a:gd name="T15" fmla="*/ 522 h 792"/>
                  <a:gd name="T16" fmla="*/ 354 w 354"/>
                  <a:gd name="T17" fmla="*/ 450 h 792"/>
                  <a:gd name="T18" fmla="*/ 330 w 354"/>
                  <a:gd name="T19" fmla="*/ 0 h 792"/>
                  <a:gd name="T20" fmla="*/ 312 w 354"/>
                  <a:gd name="T21" fmla="*/ 78 h 792"/>
                  <a:gd name="T22" fmla="*/ 252 w 354"/>
                  <a:gd name="T23" fmla="*/ 150 h 792"/>
                  <a:gd name="T24" fmla="*/ 180 w 354"/>
                  <a:gd name="T25" fmla="*/ 210 h 792"/>
                  <a:gd name="T26" fmla="*/ 90 w 354"/>
                  <a:gd name="T27" fmla="*/ 264 h 792"/>
                  <a:gd name="T28" fmla="*/ 30 w 354"/>
                  <a:gd name="T29" fmla="*/ 300 h 792"/>
                  <a:gd name="T30" fmla="*/ 0 w 354"/>
                  <a:gd name="T31" fmla="*/ 318 h 792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354" h="792">
                    <a:moveTo>
                      <a:pt x="0" y="318"/>
                    </a:moveTo>
                    <a:lnTo>
                      <a:pt x="6" y="792"/>
                    </a:lnTo>
                    <a:lnTo>
                      <a:pt x="66" y="756"/>
                    </a:lnTo>
                    <a:lnTo>
                      <a:pt x="126" y="726"/>
                    </a:lnTo>
                    <a:lnTo>
                      <a:pt x="204" y="672"/>
                    </a:lnTo>
                    <a:lnTo>
                      <a:pt x="240" y="636"/>
                    </a:lnTo>
                    <a:lnTo>
                      <a:pt x="288" y="588"/>
                    </a:lnTo>
                    <a:lnTo>
                      <a:pt x="324" y="522"/>
                    </a:lnTo>
                    <a:lnTo>
                      <a:pt x="354" y="450"/>
                    </a:lnTo>
                    <a:lnTo>
                      <a:pt x="330" y="0"/>
                    </a:lnTo>
                    <a:lnTo>
                      <a:pt x="312" y="78"/>
                    </a:lnTo>
                    <a:lnTo>
                      <a:pt x="252" y="150"/>
                    </a:lnTo>
                    <a:lnTo>
                      <a:pt x="180" y="210"/>
                    </a:lnTo>
                    <a:lnTo>
                      <a:pt x="90" y="264"/>
                    </a:lnTo>
                    <a:lnTo>
                      <a:pt x="30" y="300"/>
                    </a:lnTo>
                    <a:lnTo>
                      <a:pt x="0" y="318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bg1"/>
                  </a:gs>
                  <a:gs pos="100000">
                    <a:srgbClr val="FF9900"/>
                  </a:gs>
                </a:gsLst>
                <a:path path="rect">
                  <a:fillToRect l="50000" t="50000" r="50000" b="50000"/>
                </a:path>
              </a:gradFill>
              <a:ln w="9525" cap="flat" cmpd="sng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122" name="Freeform 36"/>
              <p:cNvSpPr>
                <a:spLocks/>
              </p:cNvSpPr>
              <p:nvPr/>
            </p:nvSpPr>
            <p:spPr bwMode="auto">
              <a:xfrm>
                <a:off x="5187" y="1620"/>
                <a:ext cx="117" cy="125"/>
              </a:xfrm>
              <a:custGeom>
                <a:avLst/>
                <a:gdLst>
                  <a:gd name="T0" fmla="*/ 79 w 53"/>
                  <a:gd name="T1" fmla="*/ 29 h 77"/>
                  <a:gd name="T2" fmla="*/ 66 w 53"/>
                  <a:gd name="T3" fmla="*/ 0 h 77"/>
                  <a:gd name="T4" fmla="*/ 26 w 53"/>
                  <a:gd name="T5" fmla="*/ 29 h 77"/>
                  <a:gd name="T6" fmla="*/ 13 w 53"/>
                  <a:gd name="T7" fmla="*/ 88 h 77"/>
                  <a:gd name="T8" fmla="*/ 108 w 53"/>
                  <a:gd name="T9" fmla="*/ 110 h 77"/>
                  <a:gd name="T10" fmla="*/ 66 w 53"/>
                  <a:gd name="T11" fmla="*/ 0 h 7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3" h="77">
                    <a:moveTo>
                      <a:pt x="36" y="18"/>
                    </a:moveTo>
                    <a:cubicBezTo>
                      <a:pt x="35" y="15"/>
                      <a:pt x="34" y="0"/>
                      <a:pt x="30" y="0"/>
                    </a:cubicBezTo>
                    <a:cubicBezTo>
                      <a:pt x="26" y="0"/>
                      <a:pt x="16" y="9"/>
                      <a:pt x="12" y="18"/>
                    </a:cubicBezTo>
                    <a:cubicBezTo>
                      <a:pt x="8" y="27"/>
                      <a:pt x="0" y="46"/>
                      <a:pt x="6" y="54"/>
                    </a:cubicBezTo>
                    <a:cubicBezTo>
                      <a:pt x="12" y="62"/>
                      <a:pt x="45" y="77"/>
                      <a:pt x="49" y="68"/>
                    </a:cubicBezTo>
                    <a:cubicBezTo>
                      <a:pt x="53" y="59"/>
                      <a:pt x="34" y="14"/>
                      <a:pt x="30" y="0"/>
                    </a:cubicBezTo>
                  </a:path>
                </a:pathLst>
              </a:custGeom>
              <a:gradFill rotWithShape="1">
                <a:gsLst>
                  <a:gs pos="0">
                    <a:schemeClr val="bg1"/>
                  </a:gs>
                  <a:gs pos="100000">
                    <a:srgbClr val="CC6600"/>
                  </a:gs>
                </a:gsLst>
                <a:path path="rect">
                  <a:fillToRect l="50000" t="50000" r="50000" b="50000"/>
                </a:path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123" name="Freeform 37"/>
              <p:cNvSpPr>
                <a:spLocks/>
              </p:cNvSpPr>
              <p:nvPr/>
            </p:nvSpPr>
            <p:spPr bwMode="auto">
              <a:xfrm>
                <a:off x="4021" y="1586"/>
                <a:ext cx="85" cy="93"/>
              </a:xfrm>
              <a:custGeom>
                <a:avLst/>
                <a:gdLst>
                  <a:gd name="T0" fmla="*/ 58 w 53"/>
                  <a:gd name="T1" fmla="*/ 22 h 77"/>
                  <a:gd name="T2" fmla="*/ 48 w 53"/>
                  <a:gd name="T3" fmla="*/ 0 h 77"/>
                  <a:gd name="T4" fmla="*/ 19 w 53"/>
                  <a:gd name="T5" fmla="*/ 22 h 77"/>
                  <a:gd name="T6" fmla="*/ 10 w 53"/>
                  <a:gd name="T7" fmla="*/ 65 h 77"/>
                  <a:gd name="T8" fmla="*/ 79 w 53"/>
                  <a:gd name="T9" fmla="*/ 82 h 77"/>
                  <a:gd name="T10" fmla="*/ 48 w 53"/>
                  <a:gd name="T11" fmla="*/ 0 h 7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3" h="77">
                    <a:moveTo>
                      <a:pt x="36" y="18"/>
                    </a:moveTo>
                    <a:cubicBezTo>
                      <a:pt x="35" y="15"/>
                      <a:pt x="34" y="0"/>
                      <a:pt x="30" y="0"/>
                    </a:cubicBezTo>
                    <a:cubicBezTo>
                      <a:pt x="26" y="0"/>
                      <a:pt x="16" y="9"/>
                      <a:pt x="12" y="18"/>
                    </a:cubicBezTo>
                    <a:cubicBezTo>
                      <a:pt x="8" y="27"/>
                      <a:pt x="0" y="46"/>
                      <a:pt x="6" y="54"/>
                    </a:cubicBezTo>
                    <a:cubicBezTo>
                      <a:pt x="12" y="62"/>
                      <a:pt x="45" y="77"/>
                      <a:pt x="49" y="68"/>
                    </a:cubicBezTo>
                    <a:cubicBezTo>
                      <a:pt x="53" y="59"/>
                      <a:pt x="34" y="14"/>
                      <a:pt x="30" y="0"/>
                    </a:cubicBezTo>
                  </a:path>
                </a:pathLst>
              </a:custGeom>
              <a:gradFill rotWithShape="1">
                <a:gsLst>
                  <a:gs pos="0">
                    <a:schemeClr val="bg1"/>
                  </a:gs>
                  <a:gs pos="100000">
                    <a:srgbClr val="CC6600"/>
                  </a:gs>
                </a:gsLst>
                <a:path path="rect">
                  <a:fillToRect l="50000" t="50000" r="50000" b="50000"/>
                </a:path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124" name="Freeform 38"/>
              <p:cNvSpPr>
                <a:spLocks/>
              </p:cNvSpPr>
              <p:nvPr/>
            </p:nvSpPr>
            <p:spPr bwMode="auto">
              <a:xfrm>
                <a:off x="4459" y="1686"/>
                <a:ext cx="53" cy="77"/>
              </a:xfrm>
              <a:custGeom>
                <a:avLst/>
                <a:gdLst>
                  <a:gd name="T0" fmla="*/ 36 w 53"/>
                  <a:gd name="T1" fmla="*/ 18 h 77"/>
                  <a:gd name="T2" fmla="*/ 30 w 53"/>
                  <a:gd name="T3" fmla="*/ 0 h 77"/>
                  <a:gd name="T4" fmla="*/ 12 w 53"/>
                  <a:gd name="T5" fmla="*/ 18 h 77"/>
                  <a:gd name="T6" fmla="*/ 6 w 53"/>
                  <a:gd name="T7" fmla="*/ 54 h 77"/>
                  <a:gd name="T8" fmla="*/ 49 w 53"/>
                  <a:gd name="T9" fmla="*/ 68 h 77"/>
                  <a:gd name="T10" fmla="*/ 30 w 53"/>
                  <a:gd name="T11" fmla="*/ 0 h 7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3" h="77">
                    <a:moveTo>
                      <a:pt x="36" y="18"/>
                    </a:moveTo>
                    <a:cubicBezTo>
                      <a:pt x="35" y="15"/>
                      <a:pt x="34" y="0"/>
                      <a:pt x="30" y="0"/>
                    </a:cubicBezTo>
                    <a:cubicBezTo>
                      <a:pt x="26" y="0"/>
                      <a:pt x="16" y="9"/>
                      <a:pt x="12" y="18"/>
                    </a:cubicBezTo>
                    <a:cubicBezTo>
                      <a:pt x="8" y="27"/>
                      <a:pt x="0" y="46"/>
                      <a:pt x="6" y="54"/>
                    </a:cubicBezTo>
                    <a:cubicBezTo>
                      <a:pt x="12" y="62"/>
                      <a:pt x="45" y="77"/>
                      <a:pt x="49" y="68"/>
                    </a:cubicBezTo>
                    <a:cubicBezTo>
                      <a:pt x="53" y="59"/>
                      <a:pt x="34" y="14"/>
                      <a:pt x="30" y="0"/>
                    </a:cubicBezTo>
                  </a:path>
                </a:pathLst>
              </a:custGeom>
              <a:gradFill rotWithShape="1">
                <a:gsLst>
                  <a:gs pos="0">
                    <a:schemeClr val="bg1"/>
                  </a:gs>
                  <a:gs pos="100000">
                    <a:srgbClr val="CC6600"/>
                  </a:gs>
                </a:gsLst>
                <a:path path="rect">
                  <a:fillToRect l="50000" t="50000" r="50000" b="50000"/>
                </a:path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125" name="Freeform 39"/>
              <p:cNvSpPr>
                <a:spLocks/>
              </p:cNvSpPr>
              <p:nvPr/>
            </p:nvSpPr>
            <p:spPr bwMode="auto">
              <a:xfrm flipH="1">
                <a:off x="4411" y="1754"/>
                <a:ext cx="53" cy="77"/>
              </a:xfrm>
              <a:custGeom>
                <a:avLst/>
                <a:gdLst>
                  <a:gd name="T0" fmla="*/ 36 w 53"/>
                  <a:gd name="T1" fmla="*/ 18 h 77"/>
                  <a:gd name="T2" fmla="*/ 30 w 53"/>
                  <a:gd name="T3" fmla="*/ 0 h 77"/>
                  <a:gd name="T4" fmla="*/ 12 w 53"/>
                  <a:gd name="T5" fmla="*/ 18 h 77"/>
                  <a:gd name="T6" fmla="*/ 6 w 53"/>
                  <a:gd name="T7" fmla="*/ 54 h 77"/>
                  <a:gd name="T8" fmla="*/ 49 w 53"/>
                  <a:gd name="T9" fmla="*/ 68 h 77"/>
                  <a:gd name="T10" fmla="*/ 30 w 53"/>
                  <a:gd name="T11" fmla="*/ 0 h 7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3" h="77">
                    <a:moveTo>
                      <a:pt x="36" y="18"/>
                    </a:moveTo>
                    <a:cubicBezTo>
                      <a:pt x="35" y="15"/>
                      <a:pt x="34" y="0"/>
                      <a:pt x="30" y="0"/>
                    </a:cubicBezTo>
                    <a:cubicBezTo>
                      <a:pt x="26" y="0"/>
                      <a:pt x="16" y="9"/>
                      <a:pt x="12" y="18"/>
                    </a:cubicBezTo>
                    <a:cubicBezTo>
                      <a:pt x="8" y="27"/>
                      <a:pt x="0" y="46"/>
                      <a:pt x="6" y="54"/>
                    </a:cubicBezTo>
                    <a:cubicBezTo>
                      <a:pt x="12" y="62"/>
                      <a:pt x="45" y="77"/>
                      <a:pt x="49" y="68"/>
                    </a:cubicBezTo>
                    <a:cubicBezTo>
                      <a:pt x="53" y="59"/>
                      <a:pt x="34" y="14"/>
                      <a:pt x="30" y="0"/>
                    </a:cubicBezTo>
                  </a:path>
                </a:pathLst>
              </a:custGeom>
              <a:gradFill rotWithShape="1">
                <a:gsLst>
                  <a:gs pos="0">
                    <a:schemeClr val="bg1"/>
                  </a:gs>
                  <a:gs pos="100000">
                    <a:srgbClr val="CC6600"/>
                  </a:gs>
                </a:gsLst>
                <a:path path="rect">
                  <a:fillToRect l="50000" t="50000" r="50000" b="50000"/>
                </a:path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0112" name="Freeform 40"/>
            <p:cNvSpPr>
              <a:spLocks/>
            </p:cNvSpPr>
            <p:nvPr/>
          </p:nvSpPr>
          <p:spPr bwMode="auto">
            <a:xfrm>
              <a:off x="3907" y="804"/>
              <a:ext cx="117" cy="125"/>
            </a:xfrm>
            <a:custGeom>
              <a:avLst/>
              <a:gdLst>
                <a:gd name="T0" fmla="*/ 79 w 53"/>
                <a:gd name="T1" fmla="*/ 29 h 77"/>
                <a:gd name="T2" fmla="*/ 66 w 53"/>
                <a:gd name="T3" fmla="*/ 0 h 77"/>
                <a:gd name="T4" fmla="*/ 26 w 53"/>
                <a:gd name="T5" fmla="*/ 29 h 77"/>
                <a:gd name="T6" fmla="*/ 13 w 53"/>
                <a:gd name="T7" fmla="*/ 88 h 77"/>
                <a:gd name="T8" fmla="*/ 108 w 53"/>
                <a:gd name="T9" fmla="*/ 110 h 77"/>
                <a:gd name="T10" fmla="*/ 66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113" name="Freeform 41"/>
            <p:cNvSpPr>
              <a:spLocks/>
            </p:cNvSpPr>
            <p:nvPr/>
          </p:nvSpPr>
          <p:spPr bwMode="auto">
            <a:xfrm>
              <a:off x="3819" y="838"/>
              <a:ext cx="53" cy="77"/>
            </a:xfrm>
            <a:custGeom>
              <a:avLst/>
              <a:gdLst>
                <a:gd name="T0" fmla="*/ 36 w 53"/>
                <a:gd name="T1" fmla="*/ 18 h 77"/>
                <a:gd name="T2" fmla="*/ 30 w 53"/>
                <a:gd name="T3" fmla="*/ 0 h 77"/>
                <a:gd name="T4" fmla="*/ 12 w 53"/>
                <a:gd name="T5" fmla="*/ 18 h 77"/>
                <a:gd name="T6" fmla="*/ 6 w 53"/>
                <a:gd name="T7" fmla="*/ 54 h 77"/>
                <a:gd name="T8" fmla="*/ 49 w 53"/>
                <a:gd name="T9" fmla="*/ 68 h 77"/>
                <a:gd name="T10" fmla="*/ 30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114" name="Freeform 42"/>
            <p:cNvSpPr>
              <a:spLocks/>
            </p:cNvSpPr>
            <p:nvPr/>
          </p:nvSpPr>
          <p:spPr bwMode="auto">
            <a:xfrm flipH="1">
              <a:off x="3835" y="730"/>
              <a:ext cx="53" cy="77"/>
            </a:xfrm>
            <a:custGeom>
              <a:avLst/>
              <a:gdLst>
                <a:gd name="T0" fmla="*/ 36 w 53"/>
                <a:gd name="T1" fmla="*/ 18 h 77"/>
                <a:gd name="T2" fmla="*/ 30 w 53"/>
                <a:gd name="T3" fmla="*/ 0 h 77"/>
                <a:gd name="T4" fmla="*/ 12 w 53"/>
                <a:gd name="T5" fmla="*/ 18 h 77"/>
                <a:gd name="T6" fmla="*/ 6 w 53"/>
                <a:gd name="T7" fmla="*/ 54 h 77"/>
                <a:gd name="T8" fmla="*/ 49 w 53"/>
                <a:gd name="T9" fmla="*/ 68 h 77"/>
                <a:gd name="T10" fmla="*/ 30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9947" name="Group 43"/>
          <p:cNvGrpSpPr>
            <a:grpSpLocks/>
          </p:cNvGrpSpPr>
          <p:nvPr/>
        </p:nvGrpSpPr>
        <p:grpSpPr bwMode="auto">
          <a:xfrm>
            <a:off x="3551238" y="3671888"/>
            <a:ext cx="2432050" cy="2120900"/>
            <a:chOff x="236" y="976"/>
            <a:chExt cx="1532" cy="1336"/>
          </a:xfrm>
        </p:grpSpPr>
        <p:grpSp>
          <p:nvGrpSpPr>
            <p:cNvPr id="40093" name="Group 44"/>
            <p:cNvGrpSpPr>
              <a:grpSpLocks/>
            </p:cNvGrpSpPr>
            <p:nvPr/>
          </p:nvGrpSpPr>
          <p:grpSpPr bwMode="auto">
            <a:xfrm>
              <a:off x="241" y="976"/>
              <a:ext cx="1527" cy="1336"/>
              <a:chOff x="1409" y="1192"/>
              <a:chExt cx="1527" cy="1336"/>
            </a:xfrm>
          </p:grpSpPr>
          <p:sp>
            <p:nvSpPr>
              <p:cNvPr id="40108" name="Freeform 45"/>
              <p:cNvSpPr>
                <a:spLocks/>
              </p:cNvSpPr>
              <p:nvPr/>
            </p:nvSpPr>
            <p:spPr bwMode="auto">
              <a:xfrm>
                <a:off x="1760" y="1192"/>
                <a:ext cx="1176" cy="1328"/>
              </a:xfrm>
              <a:custGeom>
                <a:avLst/>
                <a:gdLst>
                  <a:gd name="T0" fmla="*/ 0 w 1176"/>
                  <a:gd name="T1" fmla="*/ 0 h 1328"/>
                  <a:gd name="T2" fmla="*/ 1175 w 1176"/>
                  <a:gd name="T3" fmla="*/ 396 h 1328"/>
                  <a:gd name="T4" fmla="*/ 312 w 1176"/>
                  <a:gd name="T5" fmla="*/ 840 h 1328"/>
                  <a:gd name="T6" fmla="*/ 336 w 1176"/>
                  <a:gd name="T7" fmla="*/ 1328 h 1328"/>
                  <a:gd name="T8" fmla="*/ 1176 w 1176"/>
                  <a:gd name="T9" fmla="*/ 912 h 1328"/>
                  <a:gd name="T10" fmla="*/ 1167 w 1176"/>
                  <a:gd name="T11" fmla="*/ 396 h 1328"/>
                  <a:gd name="T12" fmla="*/ 1143 w 1176"/>
                  <a:gd name="T13" fmla="*/ 908 h 1328"/>
                  <a:gd name="T14" fmla="*/ 48 w 1176"/>
                  <a:gd name="T15" fmla="*/ 480 h 1328"/>
                  <a:gd name="T16" fmla="*/ 0 w 1176"/>
                  <a:gd name="T17" fmla="*/ 0 h 132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176" h="1328">
                    <a:moveTo>
                      <a:pt x="0" y="0"/>
                    </a:moveTo>
                    <a:lnTo>
                      <a:pt x="1175" y="396"/>
                    </a:lnTo>
                    <a:lnTo>
                      <a:pt x="312" y="840"/>
                    </a:lnTo>
                    <a:lnTo>
                      <a:pt x="336" y="1328"/>
                    </a:lnTo>
                    <a:lnTo>
                      <a:pt x="1176" y="912"/>
                    </a:lnTo>
                    <a:lnTo>
                      <a:pt x="1167" y="396"/>
                    </a:lnTo>
                    <a:lnTo>
                      <a:pt x="1143" y="908"/>
                    </a:lnTo>
                    <a:lnTo>
                      <a:pt x="48" y="48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109" name="Freeform 46"/>
              <p:cNvSpPr>
                <a:spLocks/>
              </p:cNvSpPr>
              <p:nvPr/>
            </p:nvSpPr>
            <p:spPr bwMode="auto">
              <a:xfrm>
                <a:off x="1409" y="1192"/>
                <a:ext cx="663" cy="856"/>
              </a:xfrm>
              <a:custGeom>
                <a:avLst/>
                <a:gdLst>
                  <a:gd name="T0" fmla="*/ 359 w 663"/>
                  <a:gd name="T1" fmla="*/ 0 h 856"/>
                  <a:gd name="T2" fmla="*/ 183 w 663"/>
                  <a:gd name="T3" fmla="*/ 112 h 856"/>
                  <a:gd name="T4" fmla="*/ 55 w 663"/>
                  <a:gd name="T5" fmla="*/ 224 h 856"/>
                  <a:gd name="T6" fmla="*/ 7 w 663"/>
                  <a:gd name="T7" fmla="*/ 344 h 856"/>
                  <a:gd name="T8" fmla="*/ 15 w 663"/>
                  <a:gd name="T9" fmla="*/ 432 h 856"/>
                  <a:gd name="T10" fmla="*/ 79 w 663"/>
                  <a:gd name="T11" fmla="*/ 544 h 856"/>
                  <a:gd name="T12" fmla="*/ 159 w 663"/>
                  <a:gd name="T13" fmla="*/ 624 h 856"/>
                  <a:gd name="T14" fmla="*/ 255 w 663"/>
                  <a:gd name="T15" fmla="*/ 696 h 856"/>
                  <a:gd name="T16" fmla="*/ 455 w 663"/>
                  <a:gd name="T17" fmla="*/ 784 h 856"/>
                  <a:gd name="T18" fmla="*/ 663 w 663"/>
                  <a:gd name="T19" fmla="*/ 856 h 85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663" h="856">
                    <a:moveTo>
                      <a:pt x="359" y="0"/>
                    </a:moveTo>
                    <a:cubicBezTo>
                      <a:pt x="330" y="19"/>
                      <a:pt x="234" y="75"/>
                      <a:pt x="183" y="112"/>
                    </a:cubicBezTo>
                    <a:cubicBezTo>
                      <a:pt x="132" y="149"/>
                      <a:pt x="84" y="185"/>
                      <a:pt x="55" y="224"/>
                    </a:cubicBezTo>
                    <a:cubicBezTo>
                      <a:pt x="26" y="263"/>
                      <a:pt x="14" y="309"/>
                      <a:pt x="7" y="344"/>
                    </a:cubicBezTo>
                    <a:cubicBezTo>
                      <a:pt x="0" y="379"/>
                      <a:pt x="3" y="399"/>
                      <a:pt x="15" y="432"/>
                    </a:cubicBezTo>
                    <a:cubicBezTo>
                      <a:pt x="27" y="465"/>
                      <a:pt x="55" y="512"/>
                      <a:pt x="79" y="544"/>
                    </a:cubicBezTo>
                    <a:cubicBezTo>
                      <a:pt x="103" y="576"/>
                      <a:pt x="130" y="599"/>
                      <a:pt x="159" y="624"/>
                    </a:cubicBezTo>
                    <a:cubicBezTo>
                      <a:pt x="188" y="649"/>
                      <a:pt x="206" y="669"/>
                      <a:pt x="255" y="696"/>
                    </a:cubicBezTo>
                    <a:cubicBezTo>
                      <a:pt x="304" y="723"/>
                      <a:pt x="387" y="757"/>
                      <a:pt x="455" y="784"/>
                    </a:cubicBezTo>
                    <a:cubicBezTo>
                      <a:pt x="523" y="811"/>
                      <a:pt x="620" y="841"/>
                      <a:pt x="663" y="856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110" name="Freeform 47"/>
              <p:cNvSpPr>
                <a:spLocks/>
              </p:cNvSpPr>
              <p:nvPr/>
            </p:nvSpPr>
            <p:spPr bwMode="auto">
              <a:xfrm>
                <a:off x="1427" y="1672"/>
                <a:ext cx="653" cy="856"/>
              </a:xfrm>
              <a:custGeom>
                <a:avLst/>
                <a:gdLst>
                  <a:gd name="T0" fmla="*/ 373 w 653"/>
                  <a:gd name="T1" fmla="*/ 0 h 856"/>
                  <a:gd name="T2" fmla="*/ 197 w 653"/>
                  <a:gd name="T3" fmla="*/ 88 h 856"/>
                  <a:gd name="T4" fmla="*/ 61 w 653"/>
                  <a:gd name="T5" fmla="*/ 208 h 856"/>
                  <a:gd name="T6" fmla="*/ 5 w 653"/>
                  <a:gd name="T7" fmla="*/ 344 h 856"/>
                  <a:gd name="T8" fmla="*/ 29 w 653"/>
                  <a:gd name="T9" fmla="*/ 472 h 856"/>
                  <a:gd name="T10" fmla="*/ 117 w 653"/>
                  <a:gd name="T11" fmla="*/ 584 h 856"/>
                  <a:gd name="T12" fmla="*/ 269 w 653"/>
                  <a:gd name="T13" fmla="*/ 704 h 856"/>
                  <a:gd name="T14" fmla="*/ 453 w 653"/>
                  <a:gd name="T15" fmla="*/ 776 h 856"/>
                  <a:gd name="T16" fmla="*/ 653 w 653"/>
                  <a:gd name="T17" fmla="*/ 856 h 85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653" h="856">
                    <a:moveTo>
                      <a:pt x="373" y="0"/>
                    </a:moveTo>
                    <a:cubicBezTo>
                      <a:pt x="345" y="15"/>
                      <a:pt x="249" y="53"/>
                      <a:pt x="197" y="88"/>
                    </a:cubicBezTo>
                    <a:cubicBezTo>
                      <a:pt x="145" y="123"/>
                      <a:pt x="93" y="165"/>
                      <a:pt x="61" y="208"/>
                    </a:cubicBezTo>
                    <a:cubicBezTo>
                      <a:pt x="29" y="251"/>
                      <a:pt x="10" y="300"/>
                      <a:pt x="5" y="344"/>
                    </a:cubicBezTo>
                    <a:cubicBezTo>
                      <a:pt x="0" y="388"/>
                      <a:pt x="10" y="432"/>
                      <a:pt x="29" y="472"/>
                    </a:cubicBezTo>
                    <a:cubicBezTo>
                      <a:pt x="48" y="512"/>
                      <a:pt x="77" y="545"/>
                      <a:pt x="117" y="584"/>
                    </a:cubicBezTo>
                    <a:cubicBezTo>
                      <a:pt x="157" y="623"/>
                      <a:pt x="213" y="672"/>
                      <a:pt x="269" y="704"/>
                    </a:cubicBezTo>
                    <a:cubicBezTo>
                      <a:pt x="325" y="736"/>
                      <a:pt x="389" y="751"/>
                      <a:pt x="453" y="776"/>
                    </a:cubicBezTo>
                    <a:cubicBezTo>
                      <a:pt x="517" y="801"/>
                      <a:pt x="611" y="839"/>
                      <a:pt x="653" y="856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0094" name="Freeform 48"/>
            <p:cNvSpPr>
              <a:spLocks/>
            </p:cNvSpPr>
            <p:nvPr/>
          </p:nvSpPr>
          <p:spPr bwMode="auto">
            <a:xfrm>
              <a:off x="920" y="1392"/>
              <a:ext cx="848" cy="896"/>
            </a:xfrm>
            <a:custGeom>
              <a:avLst/>
              <a:gdLst>
                <a:gd name="T0" fmla="*/ 832 w 848"/>
                <a:gd name="T1" fmla="*/ 0 h 896"/>
                <a:gd name="T2" fmla="*/ 848 w 848"/>
                <a:gd name="T3" fmla="*/ 496 h 896"/>
                <a:gd name="T4" fmla="*/ 16 w 848"/>
                <a:gd name="T5" fmla="*/ 896 h 896"/>
                <a:gd name="T6" fmla="*/ 0 w 848"/>
                <a:gd name="T7" fmla="*/ 432 h 896"/>
                <a:gd name="T8" fmla="*/ 832 w 848"/>
                <a:gd name="T9" fmla="*/ 0 h 8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48" h="896">
                  <a:moveTo>
                    <a:pt x="832" y="0"/>
                  </a:moveTo>
                  <a:lnTo>
                    <a:pt x="848" y="496"/>
                  </a:lnTo>
                  <a:lnTo>
                    <a:pt x="16" y="896"/>
                  </a:lnTo>
                  <a:lnTo>
                    <a:pt x="0" y="432"/>
                  </a:lnTo>
                  <a:lnTo>
                    <a:pt x="832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FFFF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95" name="Freeform 49"/>
            <p:cNvSpPr>
              <a:spLocks/>
            </p:cNvSpPr>
            <p:nvPr/>
          </p:nvSpPr>
          <p:spPr bwMode="auto">
            <a:xfrm>
              <a:off x="236" y="976"/>
              <a:ext cx="1528" cy="852"/>
            </a:xfrm>
            <a:custGeom>
              <a:avLst/>
              <a:gdLst>
                <a:gd name="T0" fmla="*/ 364 w 1528"/>
                <a:gd name="T1" fmla="*/ 0 h 852"/>
                <a:gd name="T2" fmla="*/ 1528 w 1528"/>
                <a:gd name="T3" fmla="*/ 404 h 852"/>
                <a:gd name="T4" fmla="*/ 664 w 1528"/>
                <a:gd name="T5" fmla="*/ 852 h 852"/>
                <a:gd name="T6" fmla="*/ 492 w 1528"/>
                <a:gd name="T7" fmla="*/ 800 h 852"/>
                <a:gd name="T8" fmla="*/ 348 w 1528"/>
                <a:gd name="T9" fmla="*/ 736 h 852"/>
                <a:gd name="T10" fmla="*/ 220 w 1528"/>
                <a:gd name="T11" fmla="*/ 672 h 852"/>
                <a:gd name="T12" fmla="*/ 112 w 1528"/>
                <a:gd name="T13" fmla="*/ 588 h 852"/>
                <a:gd name="T14" fmla="*/ 28 w 1528"/>
                <a:gd name="T15" fmla="*/ 464 h 852"/>
                <a:gd name="T16" fmla="*/ 0 w 1528"/>
                <a:gd name="T17" fmla="*/ 364 h 852"/>
                <a:gd name="T18" fmla="*/ 32 w 1528"/>
                <a:gd name="T19" fmla="*/ 252 h 852"/>
                <a:gd name="T20" fmla="*/ 92 w 1528"/>
                <a:gd name="T21" fmla="*/ 192 h 852"/>
                <a:gd name="T22" fmla="*/ 156 w 1528"/>
                <a:gd name="T23" fmla="*/ 128 h 852"/>
                <a:gd name="T24" fmla="*/ 256 w 1528"/>
                <a:gd name="T25" fmla="*/ 68 h 852"/>
                <a:gd name="T26" fmla="*/ 364 w 1528"/>
                <a:gd name="T27" fmla="*/ 0 h 85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528" h="852">
                  <a:moveTo>
                    <a:pt x="364" y="0"/>
                  </a:moveTo>
                  <a:lnTo>
                    <a:pt x="1528" y="404"/>
                  </a:lnTo>
                  <a:lnTo>
                    <a:pt x="664" y="852"/>
                  </a:lnTo>
                  <a:lnTo>
                    <a:pt x="492" y="800"/>
                  </a:lnTo>
                  <a:lnTo>
                    <a:pt x="348" y="736"/>
                  </a:lnTo>
                  <a:lnTo>
                    <a:pt x="220" y="672"/>
                  </a:lnTo>
                  <a:lnTo>
                    <a:pt x="112" y="588"/>
                  </a:lnTo>
                  <a:lnTo>
                    <a:pt x="28" y="464"/>
                  </a:lnTo>
                  <a:lnTo>
                    <a:pt x="0" y="364"/>
                  </a:lnTo>
                  <a:lnTo>
                    <a:pt x="32" y="252"/>
                  </a:lnTo>
                  <a:lnTo>
                    <a:pt x="92" y="192"/>
                  </a:lnTo>
                  <a:lnTo>
                    <a:pt x="156" y="128"/>
                  </a:lnTo>
                  <a:lnTo>
                    <a:pt x="256" y="68"/>
                  </a:lnTo>
                  <a:lnTo>
                    <a:pt x="364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FFFF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96" name="Freeform 50"/>
            <p:cNvSpPr>
              <a:spLocks/>
            </p:cNvSpPr>
            <p:nvPr/>
          </p:nvSpPr>
          <p:spPr bwMode="auto">
            <a:xfrm>
              <a:off x="236" y="1372"/>
              <a:ext cx="696" cy="928"/>
            </a:xfrm>
            <a:custGeom>
              <a:avLst/>
              <a:gdLst>
                <a:gd name="T0" fmla="*/ 0 w 696"/>
                <a:gd name="T1" fmla="*/ 0 h 928"/>
                <a:gd name="T2" fmla="*/ 32 w 696"/>
                <a:gd name="T3" fmla="*/ 488 h 928"/>
                <a:gd name="T4" fmla="*/ 80 w 696"/>
                <a:gd name="T5" fmla="*/ 600 h 928"/>
                <a:gd name="T6" fmla="*/ 152 w 696"/>
                <a:gd name="T7" fmla="*/ 680 h 928"/>
                <a:gd name="T8" fmla="*/ 248 w 696"/>
                <a:gd name="T9" fmla="*/ 760 h 928"/>
                <a:gd name="T10" fmla="*/ 368 w 696"/>
                <a:gd name="T11" fmla="*/ 824 h 928"/>
                <a:gd name="T12" fmla="*/ 496 w 696"/>
                <a:gd name="T13" fmla="*/ 864 h 928"/>
                <a:gd name="T14" fmla="*/ 576 w 696"/>
                <a:gd name="T15" fmla="*/ 584 h 928"/>
                <a:gd name="T16" fmla="*/ 488 w 696"/>
                <a:gd name="T17" fmla="*/ 872 h 928"/>
                <a:gd name="T18" fmla="*/ 584 w 696"/>
                <a:gd name="T19" fmla="*/ 904 h 928"/>
                <a:gd name="T20" fmla="*/ 696 w 696"/>
                <a:gd name="T21" fmla="*/ 928 h 928"/>
                <a:gd name="T22" fmla="*/ 672 w 696"/>
                <a:gd name="T23" fmla="*/ 464 h 928"/>
                <a:gd name="T24" fmla="*/ 544 w 696"/>
                <a:gd name="T25" fmla="*/ 416 h 928"/>
                <a:gd name="T26" fmla="*/ 408 w 696"/>
                <a:gd name="T27" fmla="*/ 368 h 928"/>
                <a:gd name="T28" fmla="*/ 256 w 696"/>
                <a:gd name="T29" fmla="*/ 296 h 928"/>
                <a:gd name="T30" fmla="*/ 144 w 696"/>
                <a:gd name="T31" fmla="*/ 216 h 928"/>
                <a:gd name="T32" fmla="*/ 56 w 696"/>
                <a:gd name="T33" fmla="*/ 112 h 928"/>
                <a:gd name="T34" fmla="*/ 0 w 696"/>
                <a:gd name="T35" fmla="*/ 0 h 92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696" h="928">
                  <a:moveTo>
                    <a:pt x="0" y="0"/>
                  </a:moveTo>
                  <a:lnTo>
                    <a:pt x="32" y="488"/>
                  </a:lnTo>
                  <a:lnTo>
                    <a:pt x="80" y="600"/>
                  </a:lnTo>
                  <a:lnTo>
                    <a:pt x="152" y="680"/>
                  </a:lnTo>
                  <a:lnTo>
                    <a:pt x="248" y="760"/>
                  </a:lnTo>
                  <a:lnTo>
                    <a:pt x="368" y="824"/>
                  </a:lnTo>
                  <a:lnTo>
                    <a:pt x="496" y="864"/>
                  </a:lnTo>
                  <a:lnTo>
                    <a:pt x="576" y="584"/>
                  </a:lnTo>
                  <a:lnTo>
                    <a:pt x="488" y="872"/>
                  </a:lnTo>
                  <a:lnTo>
                    <a:pt x="584" y="904"/>
                  </a:lnTo>
                  <a:lnTo>
                    <a:pt x="696" y="928"/>
                  </a:lnTo>
                  <a:lnTo>
                    <a:pt x="672" y="464"/>
                  </a:lnTo>
                  <a:lnTo>
                    <a:pt x="544" y="416"/>
                  </a:lnTo>
                  <a:lnTo>
                    <a:pt x="408" y="368"/>
                  </a:lnTo>
                  <a:lnTo>
                    <a:pt x="256" y="296"/>
                  </a:lnTo>
                  <a:lnTo>
                    <a:pt x="144" y="216"/>
                  </a:lnTo>
                  <a:lnTo>
                    <a:pt x="56" y="112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FF99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97" name="Freeform 51"/>
            <p:cNvSpPr>
              <a:spLocks/>
            </p:cNvSpPr>
            <p:nvPr/>
          </p:nvSpPr>
          <p:spPr bwMode="auto">
            <a:xfrm>
              <a:off x="837" y="1586"/>
              <a:ext cx="85" cy="93"/>
            </a:xfrm>
            <a:custGeom>
              <a:avLst/>
              <a:gdLst>
                <a:gd name="T0" fmla="*/ 58 w 53"/>
                <a:gd name="T1" fmla="*/ 22 h 77"/>
                <a:gd name="T2" fmla="*/ 48 w 53"/>
                <a:gd name="T3" fmla="*/ 0 h 77"/>
                <a:gd name="T4" fmla="*/ 19 w 53"/>
                <a:gd name="T5" fmla="*/ 22 h 77"/>
                <a:gd name="T6" fmla="*/ 10 w 53"/>
                <a:gd name="T7" fmla="*/ 65 h 77"/>
                <a:gd name="T8" fmla="*/ 79 w 53"/>
                <a:gd name="T9" fmla="*/ 82 h 77"/>
                <a:gd name="T10" fmla="*/ 48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98" name="Freeform 52"/>
            <p:cNvSpPr>
              <a:spLocks/>
            </p:cNvSpPr>
            <p:nvPr/>
          </p:nvSpPr>
          <p:spPr bwMode="auto">
            <a:xfrm>
              <a:off x="1211" y="1398"/>
              <a:ext cx="53" cy="77"/>
            </a:xfrm>
            <a:custGeom>
              <a:avLst/>
              <a:gdLst>
                <a:gd name="T0" fmla="*/ 36 w 53"/>
                <a:gd name="T1" fmla="*/ 18 h 77"/>
                <a:gd name="T2" fmla="*/ 30 w 53"/>
                <a:gd name="T3" fmla="*/ 0 h 77"/>
                <a:gd name="T4" fmla="*/ 12 w 53"/>
                <a:gd name="T5" fmla="*/ 18 h 77"/>
                <a:gd name="T6" fmla="*/ 6 w 53"/>
                <a:gd name="T7" fmla="*/ 54 h 77"/>
                <a:gd name="T8" fmla="*/ 49 w 53"/>
                <a:gd name="T9" fmla="*/ 68 h 77"/>
                <a:gd name="T10" fmla="*/ 30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99" name="Freeform 53"/>
            <p:cNvSpPr>
              <a:spLocks/>
            </p:cNvSpPr>
            <p:nvPr/>
          </p:nvSpPr>
          <p:spPr bwMode="auto">
            <a:xfrm flipH="1">
              <a:off x="1115" y="1562"/>
              <a:ext cx="53" cy="77"/>
            </a:xfrm>
            <a:custGeom>
              <a:avLst/>
              <a:gdLst>
                <a:gd name="T0" fmla="*/ 36 w 53"/>
                <a:gd name="T1" fmla="*/ 18 h 77"/>
                <a:gd name="T2" fmla="*/ 30 w 53"/>
                <a:gd name="T3" fmla="*/ 0 h 77"/>
                <a:gd name="T4" fmla="*/ 12 w 53"/>
                <a:gd name="T5" fmla="*/ 18 h 77"/>
                <a:gd name="T6" fmla="*/ 6 w 53"/>
                <a:gd name="T7" fmla="*/ 54 h 77"/>
                <a:gd name="T8" fmla="*/ 49 w 53"/>
                <a:gd name="T9" fmla="*/ 68 h 77"/>
                <a:gd name="T10" fmla="*/ 30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100" name="Freeform 54"/>
            <p:cNvSpPr>
              <a:spLocks/>
            </p:cNvSpPr>
            <p:nvPr/>
          </p:nvSpPr>
          <p:spPr bwMode="auto">
            <a:xfrm>
              <a:off x="1205" y="1858"/>
              <a:ext cx="85" cy="93"/>
            </a:xfrm>
            <a:custGeom>
              <a:avLst/>
              <a:gdLst>
                <a:gd name="T0" fmla="*/ 58 w 53"/>
                <a:gd name="T1" fmla="*/ 22 h 77"/>
                <a:gd name="T2" fmla="*/ 48 w 53"/>
                <a:gd name="T3" fmla="*/ 0 h 77"/>
                <a:gd name="T4" fmla="*/ 19 w 53"/>
                <a:gd name="T5" fmla="*/ 22 h 77"/>
                <a:gd name="T6" fmla="*/ 10 w 53"/>
                <a:gd name="T7" fmla="*/ 65 h 77"/>
                <a:gd name="T8" fmla="*/ 79 w 53"/>
                <a:gd name="T9" fmla="*/ 82 h 77"/>
                <a:gd name="T10" fmla="*/ 48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101" name="Freeform 55"/>
            <p:cNvSpPr>
              <a:spLocks/>
            </p:cNvSpPr>
            <p:nvPr/>
          </p:nvSpPr>
          <p:spPr bwMode="auto">
            <a:xfrm>
              <a:off x="1579" y="1670"/>
              <a:ext cx="53" cy="77"/>
            </a:xfrm>
            <a:custGeom>
              <a:avLst/>
              <a:gdLst>
                <a:gd name="T0" fmla="*/ 36 w 53"/>
                <a:gd name="T1" fmla="*/ 18 h 77"/>
                <a:gd name="T2" fmla="*/ 30 w 53"/>
                <a:gd name="T3" fmla="*/ 0 h 77"/>
                <a:gd name="T4" fmla="*/ 12 w 53"/>
                <a:gd name="T5" fmla="*/ 18 h 77"/>
                <a:gd name="T6" fmla="*/ 6 w 53"/>
                <a:gd name="T7" fmla="*/ 54 h 77"/>
                <a:gd name="T8" fmla="*/ 49 w 53"/>
                <a:gd name="T9" fmla="*/ 68 h 77"/>
                <a:gd name="T10" fmla="*/ 30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102" name="Freeform 56"/>
            <p:cNvSpPr>
              <a:spLocks/>
            </p:cNvSpPr>
            <p:nvPr/>
          </p:nvSpPr>
          <p:spPr bwMode="auto">
            <a:xfrm flipH="1">
              <a:off x="1483" y="1834"/>
              <a:ext cx="53" cy="77"/>
            </a:xfrm>
            <a:custGeom>
              <a:avLst/>
              <a:gdLst>
                <a:gd name="T0" fmla="*/ 36 w 53"/>
                <a:gd name="T1" fmla="*/ 18 h 77"/>
                <a:gd name="T2" fmla="*/ 30 w 53"/>
                <a:gd name="T3" fmla="*/ 0 h 77"/>
                <a:gd name="T4" fmla="*/ 12 w 53"/>
                <a:gd name="T5" fmla="*/ 18 h 77"/>
                <a:gd name="T6" fmla="*/ 6 w 53"/>
                <a:gd name="T7" fmla="*/ 54 h 77"/>
                <a:gd name="T8" fmla="*/ 49 w 53"/>
                <a:gd name="T9" fmla="*/ 68 h 77"/>
                <a:gd name="T10" fmla="*/ 30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103" name="Freeform 57"/>
            <p:cNvSpPr>
              <a:spLocks/>
            </p:cNvSpPr>
            <p:nvPr/>
          </p:nvSpPr>
          <p:spPr bwMode="auto">
            <a:xfrm>
              <a:off x="437" y="1794"/>
              <a:ext cx="85" cy="125"/>
            </a:xfrm>
            <a:custGeom>
              <a:avLst/>
              <a:gdLst>
                <a:gd name="T0" fmla="*/ 58 w 53"/>
                <a:gd name="T1" fmla="*/ 29 h 77"/>
                <a:gd name="T2" fmla="*/ 48 w 53"/>
                <a:gd name="T3" fmla="*/ 0 h 77"/>
                <a:gd name="T4" fmla="*/ 19 w 53"/>
                <a:gd name="T5" fmla="*/ 29 h 77"/>
                <a:gd name="T6" fmla="*/ 10 w 53"/>
                <a:gd name="T7" fmla="*/ 88 h 77"/>
                <a:gd name="T8" fmla="*/ 79 w 53"/>
                <a:gd name="T9" fmla="*/ 110 h 77"/>
                <a:gd name="T10" fmla="*/ 48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104" name="Freeform 58"/>
            <p:cNvSpPr>
              <a:spLocks/>
            </p:cNvSpPr>
            <p:nvPr/>
          </p:nvSpPr>
          <p:spPr bwMode="auto">
            <a:xfrm>
              <a:off x="539" y="1894"/>
              <a:ext cx="53" cy="77"/>
            </a:xfrm>
            <a:custGeom>
              <a:avLst/>
              <a:gdLst>
                <a:gd name="T0" fmla="*/ 36 w 53"/>
                <a:gd name="T1" fmla="*/ 18 h 77"/>
                <a:gd name="T2" fmla="*/ 30 w 53"/>
                <a:gd name="T3" fmla="*/ 0 h 77"/>
                <a:gd name="T4" fmla="*/ 12 w 53"/>
                <a:gd name="T5" fmla="*/ 18 h 77"/>
                <a:gd name="T6" fmla="*/ 6 w 53"/>
                <a:gd name="T7" fmla="*/ 54 h 77"/>
                <a:gd name="T8" fmla="*/ 49 w 53"/>
                <a:gd name="T9" fmla="*/ 68 h 77"/>
                <a:gd name="T10" fmla="*/ 30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105" name="Freeform 59"/>
            <p:cNvSpPr>
              <a:spLocks/>
            </p:cNvSpPr>
            <p:nvPr/>
          </p:nvSpPr>
          <p:spPr bwMode="auto">
            <a:xfrm flipH="1">
              <a:off x="731" y="2090"/>
              <a:ext cx="53" cy="77"/>
            </a:xfrm>
            <a:custGeom>
              <a:avLst/>
              <a:gdLst>
                <a:gd name="T0" fmla="*/ 36 w 53"/>
                <a:gd name="T1" fmla="*/ 18 h 77"/>
                <a:gd name="T2" fmla="*/ 30 w 53"/>
                <a:gd name="T3" fmla="*/ 0 h 77"/>
                <a:gd name="T4" fmla="*/ 12 w 53"/>
                <a:gd name="T5" fmla="*/ 18 h 77"/>
                <a:gd name="T6" fmla="*/ 6 w 53"/>
                <a:gd name="T7" fmla="*/ 54 h 77"/>
                <a:gd name="T8" fmla="*/ 49 w 53"/>
                <a:gd name="T9" fmla="*/ 68 h 77"/>
                <a:gd name="T10" fmla="*/ 30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106" name="Freeform 60"/>
            <p:cNvSpPr>
              <a:spLocks/>
            </p:cNvSpPr>
            <p:nvPr/>
          </p:nvSpPr>
          <p:spPr bwMode="auto">
            <a:xfrm>
              <a:off x="565" y="1090"/>
              <a:ext cx="85" cy="93"/>
            </a:xfrm>
            <a:custGeom>
              <a:avLst/>
              <a:gdLst>
                <a:gd name="T0" fmla="*/ 58 w 53"/>
                <a:gd name="T1" fmla="*/ 22 h 77"/>
                <a:gd name="T2" fmla="*/ 48 w 53"/>
                <a:gd name="T3" fmla="*/ 0 h 77"/>
                <a:gd name="T4" fmla="*/ 19 w 53"/>
                <a:gd name="T5" fmla="*/ 22 h 77"/>
                <a:gd name="T6" fmla="*/ 10 w 53"/>
                <a:gd name="T7" fmla="*/ 65 h 77"/>
                <a:gd name="T8" fmla="*/ 79 w 53"/>
                <a:gd name="T9" fmla="*/ 82 h 77"/>
                <a:gd name="T10" fmla="*/ 48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107" name="Freeform 61"/>
            <p:cNvSpPr>
              <a:spLocks/>
            </p:cNvSpPr>
            <p:nvPr/>
          </p:nvSpPr>
          <p:spPr bwMode="auto">
            <a:xfrm>
              <a:off x="437" y="1298"/>
              <a:ext cx="85" cy="93"/>
            </a:xfrm>
            <a:custGeom>
              <a:avLst/>
              <a:gdLst>
                <a:gd name="T0" fmla="*/ 58 w 53"/>
                <a:gd name="T1" fmla="*/ 22 h 77"/>
                <a:gd name="T2" fmla="*/ 48 w 53"/>
                <a:gd name="T3" fmla="*/ 0 h 77"/>
                <a:gd name="T4" fmla="*/ 19 w 53"/>
                <a:gd name="T5" fmla="*/ 22 h 77"/>
                <a:gd name="T6" fmla="*/ 10 w 53"/>
                <a:gd name="T7" fmla="*/ 65 h 77"/>
                <a:gd name="T8" fmla="*/ 79 w 53"/>
                <a:gd name="T9" fmla="*/ 82 h 77"/>
                <a:gd name="T10" fmla="*/ 48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9948" name="Group 62"/>
          <p:cNvGrpSpPr>
            <a:grpSpLocks/>
          </p:cNvGrpSpPr>
          <p:nvPr/>
        </p:nvGrpSpPr>
        <p:grpSpPr bwMode="auto">
          <a:xfrm>
            <a:off x="4586288" y="4319588"/>
            <a:ext cx="3162300" cy="1630362"/>
            <a:chOff x="3768" y="3184"/>
            <a:chExt cx="1992" cy="1027"/>
          </a:xfrm>
        </p:grpSpPr>
        <p:sp>
          <p:nvSpPr>
            <p:cNvPr id="40074" name="Freeform 63"/>
            <p:cNvSpPr>
              <a:spLocks/>
            </p:cNvSpPr>
            <p:nvPr/>
          </p:nvSpPr>
          <p:spPr bwMode="auto">
            <a:xfrm>
              <a:off x="3768" y="3184"/>
              <a:ext cx="880" cy="920"/>
            </a:xfrm>
            <a:custGeom>
              <a:avLst/>
              <a:gdLst>
                <a:gd name="T0" fmla="*/ 856 w 880"/>
                <a:gd name="T1" fmla="*/ 0 h 920"/>
                <a:gd name="T2" fmla="*/ 0 w 880"/>
                <a:gd name="T3" fmla="*/ 440 h 920"/>
                <a:gd name="T4" fmla="*/ 16 w 880"/>
                <a:gd name="T5" fmla="*/ 920 h 920"/>
                <a:gd name="T6" fmla="*/ 880 w 880"/>
                <a:gd name="T7" fmla="*/ 528 h 920"/>
                <a:gd name="T8" fmla="*/ 856 w 880"/>
                <a:gd name="T9" fmla="*/ 0 h 9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80" h="920">
                  <a:moveTo>
                    <a:pt x="856" y="0"/>
                  </a:moveTo>
                  <a:lnTo>
                    <a:pt x="0" y="440"/>
                  </a:lnTo>
                  <a:lnTo>
                    <a:pt x="16" y="920"/>
                  </a:lnTo>
                  <a:lnTo>
                    <a:pt x="880" y="528"/>
                  </a:lnTo>
                  <a:lnTo>
                    <a:pt x="856" y="0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75" name="Freeform 64"/>
            <p:cNvSpPr>
              <a:spLocks/>
            </p:cNvSpPr>
            <p:nvPr/>
          </p:nvSpPr>
          <p:spPr bwMode="auto">
            <a:xfrm>
              <a:off x="4624" y="3184"/>
              <a:ext cx="1120" cy="832"/>
            </a:xfrm>
            <a:custGeom>
              <a:avLst/>
              <a:gdLst>
                <a:gd name="T0" fmla="*/ 0 w 1120"/>
                <a:gd name="T1" fmla="*/ 0 h 832"/>
                <a:gd name="T2" fmla="*/ 1112 w 1120"/>
                <a:gd name="T3" fmla="*/ 320 h 832"/>
                <a:gd name="T4" fmla="*/ 1120 w 1120"/>
                <a:gd name="T5" fmla="*/ 832 h 832"/>
                <a:gd name="T6" fmla="*/ 16 w 1120"/>
                <a:gd name="T7" fmla="*/ 520 h 8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20" h="832">
                  <a:moveTo>
                    <a:pt x="0" y="0"/>
                  </a:moveTo>
                  <a:lnTo>
                    <a:pt x="1112" y="320"/>
                  </a:lnTo>
                  <a:cubicBezTo>
                    <a:pt x="1115" y="491"/>
                    <a:pt x="1117" y="661"/>
                    <a:pt x="1120" y="832"/>
                  </a:cubicBezTo>
                  <a:lnTo>
                    <a:pt x="16" y="520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76" name="Freeform 65"/>
            <p:cNvSpPr>
              <a:spLocks/>
            </p:cNvSpPr>
            <p:nvPr/>
          </p:nvSpPr>
          <p:spPr bwMode="auto">
            <a:xfrm>
              <a:off x="3768" y="3520"/>
              <a:ext cx="1976" cy="211"/>
            </a:xfrm>
            <a:custGeom>
              <a:avLst/>
              <a:gdLst>
                <a:gd name="T0" fmla="*/ 0 w 1976"/>
                <a:gd name="T1" fmla="*/ 104 h 211"/>
                <a:gd name="T2" fmla="*/ 248 w 1976"/>
                <a:gd name="T3" fmla="*/ 160 h 211"/>
                <a:gd name="T4" fmla="*/ 560 w 1976"/>
                <a:gd name="T5" fmla="*/ 200 h 211"/>
                <a:gd name="T6" fmla="*/ 1152 w 1976"/>
                <a:gd name="T7" fmla="*/ 200 h 211"/>
                <a:gd name="T8" fmla="*/ 1544 w 1976"/>
                <a:gd name="T9" fmla="*/ 136 h 211"/>
                <a:gd name="T10" fmla="*/ 1976 w 1976"/>
                <a:gd name="T11" fmla="*/ 0 h 2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976" h="211">
                  <a:moveTo>
                    <a:pt x="0" y="104"/>
                  </a:moveTo>
                  <a:cubicBezTo>
                    <a:pt x="41" y="113"/>
                    <a:pt x="155" y="144"/>
                    <a:pt x="248" y="160"/>
                  </a:cubicBezTo>
                  <a:cubicBezTo>
                    <a:pt x="341" y="176"/>
                    <a:pt x="409" y="193"/>
                    <a:pt x="560" y="200"/>
                  </a:cubicBezTo>
                  <a:cubicBezTo>
                    <a:pt x="711" y="207"/>
                    <a:pt x="988" y="211"/>
                    <a:pt x="1152" y="200"/>
                  </a:cubicBezTo>
                  <a:cubicBezTo>
                    <a:pt x="1316" y="189"/>
                    <a:pt x="1407" y="169"/>
                    <a:pt x="1544" y="136"/>
                  </a:cubicBezTo>
                  <a:cubicBezTo>
                    <a:pt x="1681" y="103"/>
                    <a:pt x="1828" y="51"/>
                    <a:pt x="1976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77" name="Freeform 66"/>
            <p:cNvSpPr>
              <a:spLocks/>
            </p:cNvSpPr>
            <p:nvPr/>
          </p:nvSpPr>
          <p:spPr bwMode="auto">
            <a:xfrm>
              <a:off x="3784" y="4000"/>
              <a:ext cx="1976" cy="211"/>
            </a:xfrm>
            <a:custGeom>
              <a:avLst/>
              <a:gdLst>
                <a:gd name="T0" fmla="*/ 0 w 1976"/>
                <a:gd name="T1" fmla="*/ 104 h 211"/>
                <a:gd name="T2" fmla="*/ 248 w 1976"/>
                <a:gd name="T3" fmla="*/ 160 h 211"/>
                <a:gd name="T4" fmla="*/ 560 w 1976"/>
                <a:gd name="T5" fmla="*/ 200 h 211"/>
                <a:gd name="T6" fmla="*/ 1152 w 1976"/>
                <a:gd name="T7" fmla="*/ 200 h 211"/>
                <a:gd name="T8" fmla="*/ 1544 w 1976"/>
                <a:gd name="T9" fmla="*/ 136 h 211"/>
                <a:gd name="T10" fmla="*/ 1976 w 1976"/>
                <a:gd name="T11" fmla="*/ 0 h 2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976" h="211">
                  <a:moveTo>
                    <a:pt x="0" y="104"/>
                  </a:moveTo>
                  <a:cubicBezTo>
                    <a:pt x="41" y="113"/>
                    <a:pt x="155" y="144"/>
                    <a:pt x="248" y="160"/>
                  </a:cubicBezTo>
                  <a:cubicBezTo>
                    <a:pt x="341" y="176"/>
                    <a:pt x="409" y="193"/>
                    <a:pt x="560" y="200"/>
                  </a:cubicBezTo>
                  <a:cubicBezTo>
                    <a:pt x="711" y="207"/>
                    <a:pt x="988" y="211"/>
                    <a:pt x="1152" y="200"/>
                  </a:cubicBezTo>
                  <a:cubicBezTo>
                    <a:pt x="1316" y="189"/>
                    <a:pt x="1407" y="169"/>
                    <a:pt x="1544" y="136"/>
                  </a:cubicBezTo>
                  <a:cubicBezTo>
                    <a:pt x="1681" y="103"/>
                    <a:pt x="1828" y="51"/>
                    <a:pt x="1976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78" name="Freeform 67"/>
            <p:cNvSpPr>
              <a:spLocks/>
            </p:cNvSpPr>
            <p:nvPr/>
          </p:nvSpPr>
          <p:spPr bwMode="auto">
            <a:xfrm>
              <a:off x="3768" y="3504"/>
              <a:ext cx="1968" cy="704"/>
            </a:xfrm>
            <a:custGeom>
              <a:avLst/>
              <a:gdLst>
                <a:gd name="T0" fmla="*/ 1968 w 1968"/>
                <a:gd name="T1" fmla="*/ 496 h 704"/>
                <a:gd name="T2" fmla="*/ 1968 w 1968"/>
                <a:gd name="T3" fmla="*/ 0 h 704"/>
                <a:gd name="T4" fmla="*/ 1808 w 1968"/>
                <a:gd name="T5" fmla="*/ 80 h 704"/>
                <a:gd name="T6" fmla="*/ 1552 w 1968"/>
                <a:gd name="T7" fmla="*/ 144 h 704"/>
                <a:gd name="T8" fmla="*/ 1248 w 1968"/>
                <a:gd name="T9" fmla="*/ 208 h 704"/>
                <a:gd name="T10" fmla="*/ 1008 w 1968"/>
                <a:gd name="T11" fmla="*/ 224 h 704"/>
                <a:gd name="T12" fmla="*/ 768 w 1968"/>
                <a:gd name="T13" fmla="*/ 224 h 704"/>
                <a:gd name="T14" fmla="*/ 528 w 1968"/>
                <a:gd name="T15" fmla="*/ 208 h 704"/>
                <a:gd name="T16" fmla="*/ 272 w 1968"/>
                <a:gd name="T17" fmla="*/ 176 h 704"/>
                <a:gd name="T18" fmla="*/ 128 w 1968"/>
                <a:gd name="T19" fmla="*/ 144 h 704"/>
                <a:gd name="T20" fmla="*/ 0 w 1968"/>
                <a:gd name="T21" fmla="*/ 128 h 704"/>
                <a:gd name="T22" fmla="*/ 16 w 1968"/>
                <a:gd name="T23" fmla="*/ 608 h 704"/>
                <a:gd name="T24" fmla="*/ 192 w 1968"/>
                <a:gd name="T25" fmla="*/ 640 h 704"/>
                <a:gd name="T26" fmla="*/ 368 w 1968"/>
                <a:gd name="T27" fmla="*/ 672 h 704"/>
                <a:gd name="T28" fmla="*/ 480 w 1968"/>
                <a:gd name="T29" fmla="*/ 688 h 704"/>
                <a:gd name="T30" fmla="*/ 592 w 1968"/>
                <a:gd name="T31" fmla="*/ 688 h 704"/>
                <a:gd name="T32" fmla="*/ 768 w 1968"/>
                <a:gd name="T33" fmla="*/ 704 h 704"/>
                <a:gd name="T34" fmla="*/ 928 w 1968"/>
                <a:gd name="T35" fmla="*/ 704 h 704"/>
                <a:gd name="T36" fmla="*/ 1072 w 1968"/>
                <a:gd name="T37" fmla="*/ 704 h 704"/>
                <a:gd name="T38" fmla="*/ 1264 w 1968"/>
                <a:gd name="T39" fmla="*/ 688 h 704"/>
                <a:gd name="T40" fmla="*/ 1392 w 1968"/>
                <a:gd name="T41" fmla="*/ 672 h 704"/>
                <a:gd name="T42" fmla="*/ 1536 w 1968"/>
                <a:gd name="T43" fmla="*/ 640 h 704"/>
                <a:gd name="T44" fmla="*/ 1712 w 1968"/>
                <a:gd name="T45" fmla="*/ 592 h 704"/>
                <a:gd name="T46" fmla="*/ 1824 w 1968"/>
                <a:gd name="T47" fmla="*/ 560 h 704"/>
                <a:gd name="T48" fmla="*/ 1904 w 1968"/>
                <a:gd name="T49" fmla="*/ 528 h 704"/>
                <a:gd name="T50" fmla="*/ 1968 w 1968"/>
                <a:gd name="T51" fmla="*/ 496 h 70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1968" h="704">
                  <a:moveTo>
                    <a:pt x="1968" y="496"/>
                  </a:moveTo>
                  <a:lnTo>
                    <a:pt x="1968" y="0"/>
                  </a:lnTo>
                  <a:lnTo>
                    <a:pt x="1808" y="80"/>
                  </a:lnTo>
                  <a:lnTo>
                    <a:pt x="1552" y="144"/>
                  </a:lnTo>
                  <a:lnTo>
                    <a:pt x="1248" y="208"/>
                  </a:lnTo>
                  <a:lnTo>
                    <a:pt x="1008" y="224"/>
                  </a:lnTo>
                  <a:lnTo>
                    <a:pt x="768" y="224"/>
                  </a:lnTo>
                  <a:lnTo>
                    <a:pt x="528" y="208"/>
                  </a:lnTo>
                  <a:lnTo>
                    <a:pt x="272" y="176"/>
                  </a:lnTo>
                  <a:lnTo>
                    <a:pt x="128" y="144"/>
                  </a:lnTo>
                  <a:lnTo>
                    <a:pt x="0" y="128"/>
                  </a:lnTo>
                  <a:lnTo>
                    <a:pt x="16" y="608"/>
                  </a:lnTo>
                  <a:lnTo>
                    <a:pt x="192" y="640"/>
                  </a:lnTo>
                  <a:lnTo>
                    <a:pt x="368" y="672"/>
                  </a:lnTo>
                  <a:lnTo>
                    <a:pt x="480" y="688"/>
                  </a:lnTo>
                  <a:lnTo>
                    <a:pt x="592" y="688"/>
                  </a:lnTo>
                  <a:lnTo>
                    <a:pt x="768" y="704"/>
                  </a:lnTo>
                  <a:lnTo>
                    <a:pt x="928" y="704"/>
                  </a:lnTo>
                  <a:lnTo>
                    <a:pt x="1072" y="704"/>
                  </a:lnTo>
                  <a:lnTo>
                    <a:pt x="1264" y="688"/>
                  </a:lnTo>
                  <a:lnTo>
                    <a:pt x="1392" y="672"/>
                  </a:lnTo>
                  <a:lnTo>
                    <a:pt x="1536" y="640"/>
                  </a:lnTo>
                  <a:lnTo>
                    <a:pt x="1712" y="592"/>
                  </a:lnTo>
                  <a:lnTo>
                    <a:pt x="1824" y="560"/>
                  </a:lnTo>
                  <a:lnTo>
                    <a:pt x="1904" y="528"/>
                  </a:lnTo>
                  <a:lnTo>
                    <a:pt x="1968" y="496"/>
                  </a:lnTo>
                  <a:close/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79" name="Freeform 68"/>
            <p:cNvSpPr>
              <a:spLocks/>
            </p:cNvSpPr>
            <p:nvPr/>
          </p:nvSpPr>
          <p:spPr bwMode="auto">
            <a:xfrm>
              <a:off x="3784" y="3184"/>
              <a:ext cx="1936" cy="528"/>
            </a:xfrm>
            <a:custGeom>
              <a:avLst/>
              <a:gdLst>
                <a:gd name="T0" fmla="*/ 1936 w 1936"/>
                <a:gd name="T1" fmla="*/ 304 h 528"/>
                <a:gd name="T2" fmla="*/ 832 w 1936"/>
                <a:gd name="T3" fmla="*/ 0 h 528"/>
                <a:gd name="T4" fmla="*/ 0 w 1936"/>
                <a:gd name="T5" fmla="*/ 432 h 528"/>
                <a:gd name="T6" fmla="*/ 208 w 1936"/>
                <a:gd name="T7" fmla="*/ 480 h 528"/>
                <a:gd name="T8" fmla="*/ 512 w 1936"/>
                <a:gd name="T9" fmla="*/ 528 h 528"/>
                <a:gd name="T10" fmla="*/ 816 w 1936"/>
                <a:gd name="T11" fmla="*/ 528 h 528"/>
                <a:gd name="T12" fmla="*/ 1152 w 1936"/>
                <a:gd name="T13" fmla="*/ 528 h 528"/>
                <a:gd name="T14" fmla="*/ 1344 w 1936"/>
                <a:gd name="T15" fmla="*/ 496 h 528"/>
                <a:gd name="T16" fmla="*/ 1536 w 1936"/>
                <a:gd name="T17" fmla="*/ 464 h 528"/>
                <a:gd name="T18" fmla="*/ 1728 w 1936"/>
                <a:gd name="T19" fmla="*/ 416 h 528"/>
                <a:gd name="T20" fmla="*/ 1904 w 1936"/>
                <a:gd name="T21" fmla="*/ 352 h 528"/>
                <a:gd name="T22" fmla="*/ 1936 w 1936"/>
                <a:gd name="T23" fmla="*/ 304 h 52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936" h="528">
                  <a:moveTo>
                    <a:pt x="1936" y="304"/>
                  </a:moveTo>
                  <a:lnTo>
                    <a:pt x="832" y="0"/>
                  </a:lnTo>
                  <a:lnTo>
                    <a:pt x="0" y="432"/>
                  </a:lnTo>
                  <a:lnTo>
                    <a:pt x="208" y="480"/>
                  </a:lnTo>
                  <a:lnTo>
                    <a:pt x="512" y="528"/>
                  </a:lnTo>
                  <a:lnTo>
                    <a:pt x="816" y="528"/>
                  </a:lnTo>
                  <a:lnTo>
                    <a:pt x="1152" y="528"/>
                  </a:lnTo>
                  <a:lnTo>
                    <a:pt x="1344" y="496"/>
                  </a:lnTo>
                  <a:lnTo>
                    <a:pt x="1536" y="464"/>
                  </a:lnTo>
                  <a:lnTo>
                    <a:pt x="1728" y="416"/>
                  </a:lnTo>
                  <a:lnTo>
                    <a:pt x="1904" y="352"/>
                  </a:lnTo>
                  <a:lnTo>
                    <a:pt x="1936" y="304"/>
                  </a:lnTo>
                  <a:close/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FFFF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80" name="Freeform 69"/>
            <p:cNvSpPr>
              <a:spLocks/>
            </p:cNvSpPr>
            <p:nvPr/>
          </p:nvSpPr>
          <p:spPr bwMode="auto">
            <a:xfrm>
              <a:off x="4181" y="3442"/>
              <a:ext cx="85" cy="93"/>
            </a:xfrm>
            <a:custGeom>
              <a:avLst/>
              <a:gdLst>
                <a:gd name="T0" fmla="*/ 58 w 53"/>
                <a:gd name="T1" fmla="*/ 22 h 77"/>
                <a:gd name="T2" fmla="*/ 48 w 53"/>
                <a:gd name="T3" fmla="*/ 0 h 77"/>
                <a:gd name="T4" fmla="*/ 19 w 53"/>
                <a:gd name="T5" fmla="*/ 22 h 77"/>
                <a:gd name="T6" fmla="*/ 10 w 53"/>
                <a:gd name="T7" fmla="*/ 65 h 77"/>
                <a:gd name="T8" fmla="*/ 79 w 53"/>
                <a:gd name="T9" fmla="*/ 82 h 77"/>
                <a:gd name="T10" fmla="*/ 48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81" name="Freeform 70"/>
            <p:cNvSpPr>
              <a:spLocks/>
            </p:cNvSpPr>
            <p:nvPr/>
          </p:nvSpPr>
          <p:spPr bwMode="auto">
            <a:xfrm>
              <a:off x="4555" y="3254"/>
              <a:ext cx="53" cy="77"/>
            </a:xfrm>
            <a:custGeom>
              <a:avLst/>
              <a:gdLst>
                <a:gd name="T0" fmla="*/ 36 w 53"/>
                <a:gd name="T1" fmla="*/ 18 h 77"/>
                <a:gd name="T2" fmla="*/ 30 w 53"/>
                <a:gd name="T3" fmla="*/ 0 h 77"/>
                <a:gd name="T4" fmla="*/ 12 w 53"/>
                <a:gd name="T5" fmla="*/ 18 h 77"/>
                <a:gd name="T6" fmla="*/ 6 w 53"/>
                <a:gd name="T7" fmla="*/ 54 h 77"/>
                <a:gd name="T8" fmla="*/ 49 w 53"/>
                <a:gd name="T9" fmla="*/ 68 h 77"/>
                <a:gd name="T10" fmla="*/ 30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82" name="Freeform 71"/>
            <p:cNvSpPr>
              <a:spLocks/>
            </p:cNvSpPr>
            <p:nvPr/>
          </p:nvSpPr>
          <p:spPr bwMode="auto">
            <a:xfrm flipH="1">
              <a:off x="4459" y="3418"/>
              <a:ext cx="53" cy="77"/>
            </a:xfrm>
            <a:custGeom>
              <a:avLst/>
              <a:gdLst>
                <a:gd name="T0" fmla="*/ 36 w 53"/>
                <a:gd name="T1" fmla="*/ 18 h 77"/>
                <a:gd name="T2" fmla="*/ 30 w 53"/>
                <a:gd name="T3" fmla="*/ 0 h 77"/>
                <a:gd name="T4" fmla="*/ 12 w 53"/>
                <a:gd name="T5" fmla="*/ 18 h 77"/>
                <a:gd name="T6" fmla="*/ 6 w 53"/>
                <a:gd name="T7" fmla="*/ 54 h 77"/>
                <a:gd name="T8" fmla="*/ 49 w 53"/>
                <a:gd name="T9" fmla="*/ 68 h 77"/>
                <a:gd name="T10" fmla="*/ 30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83" name="Freeform 72"/>
            <p:cNvSpPr>
              <a:spLocks/>
            </p:cNvSpPr>
            <p:nvPr/>
          </p:nvSpPr>
          <p:spPr bwMode="auto">
            <a:xfrm>
              <a:off x="3784" y="3184"/>
              <a:ext cx="1936" cy="528"/>
            </a:xfrm>
            <a:custGeom>
              <a:avLst/>
              <a:gdLst>
                <a:gd name="T0" fmla="*/ 1936 w 1936"/>
                <a:gd name="T1" fmla="*/ 304 h 528"/>
                <a:gd name="T2" fmla="*/ 832 w 1936"/>
                <a:gd name="T3" fmla="*/ 0 h 528"/>
                <a:gd name="T4" fmla="*/ 0 w 1936"/>
                <a:gd name="T5" fmla="*/ 432 h 528"/>
                <a:gd name="T6" fmla="*/ 208 w 1936"/>
                <a:gd name="T7" fmla="*/ 480 h 528"/>
                <a:gd name="T8" fmla="*/ 512 w 1936"/>
                <a:gd name="T9" fmla="*/ 528 h 528"/>
                <a:gd name="T10" fmla="*/ 816 w 1936"/>
                <a:gd name="T11" fmla="*/ 528 h 528"/>
                <a:gd name="T12" fmla="*/ 1152 w 1936"/>
                <a:gd name="T13" fmla="*/ 528 h 528"/>
                <a:gd name="T14" fmla="*/ 1344 w 1936"/>
                <a:gd name="T15" fmla="*/ 496 h 528"/>
                <a:gd name="T16" fmla="*/ 1536 w 1936"/>
                <a:gd name="T17" fmla="*/ 464 h 528"/>
                <a:gd name="T18" fmla="*/ 1728 w 1936"/>
                <a:gd name="T19" fmla="*/ 416 h 528"/>
                <a:gd name="T20" fmla="*/ 1904 w 1936"/>
                <a:gd name="T21" fmla="*/ 352 h 528"/>
                <a:gd name="T22" fmla="*/ 1936 w 1936"/>
                <a:gd name="T23" fmla="*/ 304 h 52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936" h="528">
                  <a:moveTo>
                    <a:pt x="1936" y="304"/>
                  </a:moveTo>
                  <a:lnTo>
                    <a:pt x="832" y="0"/>
                  </a:lnTo>
                  <a:lnTo>
                    <a:pt x="0" y="432"/>
                  </a:lnTo>
                  <a:lnTo>
                    <a:pt x="208" y="480"/>
                  </a:lnTo>
                  <a:lnTo>
                    <a:pt x="512" y="528"/>
                  </a:lnTo>
                  <a:lnTo>
                    <a:pt x="816" y="528"/>
                  </a:lnTo>
                  <a:lnTo>
                    <a:pt x="1152" y="528"/>
                  </a:lnTo>
                  <a:lnTo>
                    <a:pt x="1344" y="496"/>
                  </a:lnTo>
                  <a:lnTo>
                    <a:pt x="1536" y="464"/>
                  </a:lnTo>
                  <a:lnTo>
                    <a:pt x="1728" y="416"/>
                  </a:lnTo>
                  <a:lnTo>
                    <a:pt x="1904" y="352"/>
                  </a:lnTo>
                  <a:lnTo>
                    <a:pt x="1936" y="304"/>
                  </a:lnTo>
                  <a:close/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FFFF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84" name="Freeform 73"/>
            <p:cNvSpPr>
              <a:spLocks/>
            </p:cNvSpPr>
            <p:nvPr/>
          </p:nvSpPr>
          <p:spPr bwMode="auto">
            <a:xfrm>
              <a:off x="4181" y="3442"/>
              <a:ext cx="85" cy="93"/>
            </a:xfrm>
            <a:custGeom>
              <a:avLst/>
              <a:gdLst>
                <a:gd name="T0" fmla="*/ 58 w 53"/>
                <a:gd name="T1" fmla="*/ 22 h 77"/>
                <a:gd name="T2" fmla="*/ 48 w 53"/>
                <a:gd name="T3" fmla="*/ 0 h 77"/>
                <a:gd name="T4" fmla="*/ 19 w 53"/>
                <a:gd name="T5" fmla="*/ 22 h 77"/>
                <a:gd name="T6" fmla="*/ 10 w 53"/>
                <a:gd name="T7" fmla="*/ 65 h 77"/>
                <a:gd name="T8" fmla="*/ 79 w 53"/>
                <a:gd name="T9" fmla="*/ 82 h 77"/>
                <a:gd name="T10" fmla="*/ 48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85" name="Freeform 74"/>
            <p:cNvSpPr>
              <a:spLocks/>
            </p:cNvSpPr>
            <p:nvPr/>
          </p:nvSpPr>
          <p:spPr bwMode="auto">
            <a:xfrm>
              <a:off x="4555" y="3254"/>
              <a:ext cx="53" cy="77"/>
            </a:xfrm>
            <a:custGeom>
              <a:avLst/>
              <a:gdLst>
                <a:gd name="T0" fmla="*/ 36 w 53"/>
                <a:gd name="T1" fmla="*/ 18 h 77"/>
                <a:gd name="T2" fmla="*/ 30 w 53"/>
                <a:gd name="T3" fmla="*/ 0 h 77"/>
                <a:gd name="T4" fmla="*/ 12 w 53"/>
                <a:gd name="T5" fmla="*/ 18 h 77"/>
                <a:gd name="T6" fmla="*/ 6 w 53"/>
                <a:gd name="T7" fmla="*/ 54 h 77"/>
                <a:gd name="T8" fmla="*/ 49 w 53"/>
                <a:gd name="T9" fmla="*/ 68 h 77"/>
                <a:gd name="T10" fmla="*/ 30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86" name="Freeform 75"/>
            <p:cNvSpPr>
              <a:spLocks/>
            </p:cNvSpPr>
            <p:nvPr/>
          </p:nvSpPr>
          <p:spPr bwMode="auto">
            <a:xfrm flipH="1">
              <a:off x="4459" y="3418"/>
              <a:ext cx="53" cy="77"/>
            </a:xfrm>
            <a:custGeom>
              <a:avLst/>
              <a:gdLst>
                <a:gd name="T0" fmla="*/ 36 w 53"/>
                <a:gd name="T1" fmla="*/ 18 h 77"/>
                <a:gd name="T2" fmla="*/ 30 w 53"/>
                <a:gd name="T3" fmla="*/ 0 h 77"/>
                <a:gd name="T4" fmla="*/ 12 w 53"/>
                <a:gd name="T5" fmla="*/ 18 h 77"/>
                <a:gd name="T6" fmla="*/ 6 w 53"/>
                <a:gd name="T7" fmla="*/ 54 h 77"/>
                <a:gd name="T8" fmla="*/ 49 w 53"/>
                <a:gd name="T9" fmla="*/ 68 h 77"/>
                <a:gd name="T10" fmla="*/ 30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87" name="Freeform 76"/>
            <p:cNvSpPr>
              <a:spLocks/>
            </p:cNvSpPr>
            <p:nvPr/>
          </p:nvSpPr>
          <p:spPr bwMode="auto">
            <a:xfrm>
              <a:off x="5189" y="3874"/>
              <a:ext cx="85" cy="93"/>
            </a:xfrm>
            <a:custGeom>
              <a:avLst/>
              <a:gdLst>
                <a:gd name="T0" fmla="*/ 58 w 53"/>
                <a:gd name="T1" fmla="*/ 22 h 77"/>
                <a:gd name="T2" fmla="*/ 48 w 53"/>
                <a:gd name="T3" fmla="*/ 0 h 77"/>
                <a:gd name="T4" fmla="*/ 19 w 53"/>
                <a:gd name="T5" fmla="*/ 22 h 77"/>
                <a:gd name="T6" fmla="*/ 10 w 53"/>
                <a:gd name="T7" fmla="*/ 65 h 77"/>
                <a:gd name="T8" fmla="*/ 79 w 53"/>
                <a:gd name="T9" fmla="*/ 82 h 77"/>
                <a:gd name="T10" fmla="*/ 48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88" name="Freeform 77"/>
            <p:cNvSpPr>
              <a:spLocks/>
            </p:cNvSpPr>
            <p:nvPr/>
          </p:nvSpPr>
          <p:spPr bwMode="auto">
            <a:xfrm>
              <a:off x="5563" y="3686"/>
              <a:ext cx="53" cy="77"/>
            </a:xfrm>
            <a:custGeom>
              <a:avLst/>
              <a:gdLst>
                <a:gd name="T0" fmla="*/ 36 w 53"/>
                <a:gd name="T1" fmla="*/ 18 h 77"/>
                <a:gd name="T2" fmla="*/ 30 w 53"/>
                <a:gd name="T3" fmla="*/ 0 h 77"/>
                <a:gd name="T4" fmla="*/ 12 w 53"/>
                <a:gd name="T5" fmla="*/ 18 h 77"/>
                <a:gd name="T6" fmla="*/ 6 w 53"/>
                <a:gd name="T7" fmla="*/ 54 h 77"/>
                <a:gd name="T8" fmla="*/ 49 w 53"/>
                <a:gd name="T9" fmla="*/ 68 h 77"/>
                <a:gd name="T10" fmla="*/ 30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89" name="Freeform 78"/>
            <p:cNvSpPr>
              <a:spLocks/>
            </p:cNvSpPr>
            <p:nvPr/>
          </p:nvSpPr>
          <p:spPr bwMode="auto">
            <a:xfrm flipH="1">
              <a:off x="5467" y="3850"/>
              <a:ext cx="53" cy="77"/>
            </a:xfrm>
            <a:custGeom>
              <a:avLst/>
              <a:gdLst>
                <a:gd name="T0" fmla="*/ 36 w 53"/>
                <a:gd name="T1" fmla="*/ 18 h 77"/>
                <a:gd name="T2" fmla="*/ 30 w 53"/>
                <a:gd name="T3" fmla="*/ 0 h 77"/>
                <a:gd name="T4" fmla="*/ 12 w 53"/>
                <a:gd name="T5" fmla="*/ 18 h 77"/>
                <a:gd name="T6" fmla="*/ 6 w 53"/>
                <a:gd name="T7" fmla="*/ 54 h 77"/>
                <a:gd name="T8" fmla="*/ 49 w 53"/>
                <a:gd name="T9" fmla="*/ 68 h 77"/>
                <a:gd name="T10" fmla="*/ 30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90" name="Freeform 79"/>
            <p:cNvSpPr>
              <a:spLocks/>
            </p:cNvSpPr>
            <p:nvPr/>
          </p:nvSpPr>
          <p:spPr bwMode="auto">
            <a:xfrm>
              <a:off x="3861" y="3938"/>
              <a:ext cx="85" cy="93"/>
            </a:xfrm>
            <a:custGeom>
              <a:avLst/>
              <a:gdLst>
                <a:gd name="T0" fmla="*/ 58 w 53"/>
                <a:gd name="T1" fmla="*/ 22 h 77"/>
                <a:gd name="T2" fmla="*/ 48 w 53"/>
                <a:gd name="T3" fmla="*/ 0 h 77"/>
                <a:gd name="T4" fmla="*/ 19 w 53"/>
                <a:gd name="T5" fmla="*/ 22 h 77"/>
                <a:gd name="T6" fmla="*/ 10 w 53"/>
                <a:gd name="T7" fmla="*/ 65 h 77"/>
                <a:gd name="T8" fmla="*/ 79 w 53"/>
                <a:gd name="T9" fmla="*/ 82 h 77"/>
                <a:gd name="T10" fmla="*/ 48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91" name="Freeform 80"/>
            <p:cNvSpPr>
              <a:spLocks/>
            </p:cNvSpPr>
            <p:nvPr/>
          </p:nvSpPr>
          <p:spPr bwMode="auto">
            <a:xfrm>
              <a:off x="4235" y="3750"/>
              <a:ext cx="53" cy="77"/>
            </a:xfrm>
            <a:custGeom>
              <a:avLst/>
              <a:gdLst>
                <a:gd name="T0" fmla="*/ 36 w 53"/>
                <a:gd name="T1" fmla="*/ 18 h 77"/>
                <a:gd name="T2" fmla="*/ 30 w 53"/>
                <a:gd name="T3" fmla="*/ 0 h 77"/>
                <a:gd name="T4" fmla="*/ 12 w 53"/>
                <a:gd name="T5" fmla="*/ 18 h 77"/>
                <a:gd name="T6" fmla="*/ 6 w 53"/>
                <a:gd name="T7" fmla="*/ 54 h 77"/>
                <a:gd name="T8" fmla="*/ 49 w 53"/>
                <a:gd name="T9" fmla="*/ 68 h 77"/>
                <a:gd name="T10" fmla="*/ 30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92" name="Freeform 81"/>
            <p:cNvSpPr>
              <a:spLocks/>
            </p:cNvSpPr>
            <p:nvPr/>
          </p:nvSpPr>
          <p:spPr bwMode="auto">
            <a:xfrm flipH="1">
              <a:off x="4139" y="3914"/>
              <a:ext cx="53" cy="77"/>
            </a:xfrm>
            <a:custGeom>
              <a:avLst/>
              <a:gdLst>
                <a:gd name="T0" fmla="*/ 36 w 53"/>
                <a:gd name="T1" fmla="*/ 18 h 77"/>
                <a:gd name="T2" fmla="*/ 30 w 53"/>
                <a:gd name="T3" fmla="*/ 0 h 77"/>
                <a:gd name="T4" fmla="*/ 12 w 53"/>
                <a:gd name="T5" fmla="*/ 18 h 77"/>
                <a:gd name="T6" fmla="*/ 6 w 53"/>
                <a:gd name="T7" fmla="*/ 54 h 77"/>
                <a:gd name="T8" fmla="*/ 49 w 53"/>
                <a:gd name="T9" fmla="*/ 68 h 77"/>
                <a:gd name="T10" fmla="*/ 30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20946" name="Group 82"/>
          <p:cNvGrpSpPr>
            <a:grpSpLocks/>
          </p:cNvGrpSpPr>
          <p:nvPr/>
        </p:nvGrpSpPr>
        <p:grpSpPr bwMode="auto">
          <a:xfrm>
            <a:off x="4089400" y="2597150"/>
            <a:ext cx="3276600" cy="1771650"/>
            <a:chOff x="1920" y="292"/>
            <a:chExt cx="2064" cy="1116"/>
          </a:xfrm>
        </p:grpSpPr>
        <p:sp>
          <p:nvSpPr>
            <p:cNvPr id="40062" name="Freeform 83"/>
            <p:cNvSpPr>
              <a:spLocks/>
            </p:cNvSpPr>
            <p:nvPr/>
          </p:nvSpPr>
          <p:spPr bwMode="auto">
            <a:xfrm>
              <a:off x="1941" y="408"/>
              <a:ext cx="2019" cy="480"/>
            </a:xfrm>
            <a:custGeom>
              <a:avLst/>
              <a:gdLst>
                <a:gd name="T0" fmla="*/ 0 w 2019"/>
                <a:gd name="T1" fmla="*/ 96 h 480"/>
                <a:gd name="T2" fmla="*/ 2019 w 2019"/>
                <a:gd name="T3" fmla="*/ 0 h 480"/>
                <a:gd name="T4" fmla="*/ 1171 w 2019"/>
                <a:gd name="T5" fmla="*/ 480 h 480"/>
                <a:gd name="T6" fmla="*/ 0 w 2019"/>
                <a:gd name="T7" fmla="*/ 96 h 48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019" h="480">
                  <a:moveTo>
                    <a:pt x="0" y="96"/>
                  </a:moveTo>
                  <a:lnTo>
                    <a:pt x="2019" y="0"/>
                  </a:lnTo>
                  <a:lnTo>
                    <a:pt x="1171" y="480"/>
                  </a:lnTo>
                  <a:lnTo>
                    <a:pt x="0" y="9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ysDot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63" name="Freeform 84"/>
            <p:cNvSpPr>
              <a:spLocks/>
            </p:cNvSpPr>
            <p:nvPr/>
          </p:nvSpPr>
          <p:spPr bwMode="auto">
            <a:xfrm>
              <a:off x="3104" y="404"/>
              <a:ext cx="880" cy="996"/>
            </a:xfrm>
            <a:custGeom>
              <a:avLst/>
              <a:gdLst>
                <a:gd name="T0" fmla="*/ 0 w 880"/>
                <a:gd name="T1" fmla="*/ 996 h 996"/>
                <a:gd name="T2" fmla="*/ 880 w 880"/>
                <a:gd name="T3" fmla="*/ 508 h 996"/>
                <a:gd name="T4" fmla="*/ 849 w 880"/>
                <a:gd name="T5" fmla="*/ 0 h 996"/>
                <a:gd name="T6" fmla="*/ 8 w 880"/>
                <a:gd name="T7" fmla="*/ 492 h 99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80" h="996">
                  <a:moveTo>
                    <a:pt x="0" y="996"/>
                  </a:moveTo>
                  <a:lnTo>
                    <a:pt x="880" y="508"/>
                  </a:lnTo>
                  <a:cubicBezTo>
                    <a:pt x="868" y="337"/>
                    <a:pt x="860" y="170"/>
                    <a:pt x="849" y="0"/>
                  </a:cubicBezTo>
                  <a:lnTo>
                    <a:pt x="8" y="492"/>
                  </a:lnTo>
                </a:path>
              </a:pathLst>
            </a:custGeom>
            <a:solidFill>
              <a:srgbClr val="FFFF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64" name="Freeform 85"/>
            <p:cNvSpPr>
              <a:spLocks/>
            </p:cNvSpPr>
            <p:nvPr/>
          </p:nvSpPr>
          <p:spPr bwMode="auto">
            <a:xfrm>
              <a:off x="1920" y="496"/>
              <a:ext cx="1200" cy="912"/>
            </a:xfrm>
            <a:custGeom>
              <a:avLst/>
              <a:gdLst>
                <a:gd name="T0" fmla="*/ 1200 w 1200"/>
                <a:gd name="T1" fmla="*/ 912 h 912"/>
                <a:gd name="T2" fmla="*/ 48 w 1200"/>
                <a:gd name="T3" fmla="*/ 472 h 912"/>
                <a:gd name="T4" fmla="*/ 0 w 1200"/>
                <a:gd name="T5" fmla="*/ 0 h 912"/>
                <a:gd name="T6" fmla="*/ 1192 w 1200"/>
                <a:gd name="T7" fmla="*/ 400 h 912"/>
                <a:gd name="T8" fmla="*/ 1200 w 1200"/>
                <a:gd name="T9" fmla="*/ 912 h 9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00" h="912">
                  <a:moveTo>
                    <a:pt x="1200" y="912"/>
                  </a:moveTo>
                  <a:lnTo>
                    <a:pt x="48" y="472"/>
                  </a:lnTo>
                  <a:lnTo>
                    <a:pt x="0" y="0"/>
                  </a:lnTo>
                  <a:lnTo>
                    <a:pt x="1192" y="400"/>
                  </a:lnTo>
                  <a:lnTo>
                    <a:pt x="1200" y="912"/>
                  </a:lnTo>
                  <a:close/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FFFF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65" name="Freeform 86"/>
            <p:cNvSpPr>
              <a:spLocks/>
            </p:cNvSpPr>
            <p:nvPr/>
          </p:nvSpPr>
          <p:spPr bwMode="auto">
            <a:xfrm>
              <a:off x="1929" y="292"/>
              <a:ext cx="2039" cy="212"/>
            </a:xfrm>
            <a:custGeom>
              <a:avLst/>
              <a:gdLst>
                <a:gd name="T0" fmla="*/ 0 w 2039"/>
                <a:gd name="T1" fmla="*/ 212 h 212"/>
                <a:gd name="T2" fmla="*/ 330 w 2039"/>
                <a:gd name="T3" fmla="*/ 109 h 212"/>
                <a:gd name="T4" fmla="*/ 637 w 2039"/>
                <a:gd name="T5" fmla="*/ 43 h 212"/>
                <a:gd name="T6" fmla="*/ 1236 w 2039"/>
                <a:gd name="T7" fmla="*/ 1 h 212"/>
                <a:gd name="T8" fmla="*/ 1551 w 2039"/>
                <a:gd name="T9" fmla="*/ 31 h 212"/>
                <a:gd name="T10" fmla="*/ 2039 w 2039"/>
                <a:gd name="T11" fmla="*/ 108 h 2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039" h="212">
                  <a:moveTo>
                    <a:pt x="0" y="212"/>
                  </a:moveTo>
                  <a:cubicBezTo>
                    <a:pt x="55" y="196"/>
                    <a:pt x="224" y="137"/>
                    <a:pt x="330" y="109"/>
                  </a:cubicBezTo>
                  <a:cubicBezTo>
                    <a:pt x="436" y="81"/>
                    <a:pt x="486" y="61"/>
                    <a:pt x="637" y="43"/>
                  </a:cubicBezTo>
                  <a:cubicBezTo>
                    <a:pt x="788" y="25"/>
                    <a:pt x="1083" y="3"/>
                    <a:pt x="1236" y="1"/>
                  </a:cubicBezTo>
                  <a:cubicBezTo>
                    <a:pt x="1388" y="0"/>
                    <a:pt x="1417" y="13"/>
                    <a:pt x="1551" y="31"/>
                  </a:cubicBezTo>
                  <a:cubicBezTo>
                    <a:pt x="1685" y="49"/>
                    <a:pt x="1937" y="92"/>
                    <a:pt x="2039" y="108"/>
                  </a:cubicBezTo>
                </a:path>
              </a:pathLst>
            </a:custGeom>
            <a:solidFill>
              <a:srgbClr val="FFFF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66" name="Freeform 87"/>
            <p:cNvSpPr>
              <a:spLocks/>
            </p:cNvSpPr>
            <p:nvPr/>
          </p:nvSpPr>
          <p:spPr bwMode="auto">
            <a:xfrm>
              <a:off x="2199" y="756"/>
              <a:ext cx="53" cy="77"/>
            </a:xfrm>
            <a:custGeom>
              <a:avLst/>
              <a:gdLst>
                <a:gd name="T0" fmla="*/ 36 w 53"/>
                <a:gd name="T1" fmla="*/ 18 h 77"/>
                <a:gd name="T2" fmla="*/ 30 w 53"/>
                <a:gd name="T3" fmla="*/ 0 h 77"/>
                <a:gd name="T4" fmla="*/ 12 w 53"/>
                <a:gd name="T5" fmla="*/ 18 h 77"/>
                <a:gd name="T6" fmla="*/ 6 w 53"/>
                <a:gd name="T7" fmla="*/ 54 h 77"/>
                <a:gd name="T8" fmla="*/ 49 w 53"/>
                <a:gd name="T9" fmla="*/ 68 h 77"/>
                <a:gd name="T10" fmla="*/ 30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67" name="Freeform 88"/>
            <p:cNvSpPr>
              <a:spLocks/>
            </p:cNvSpPr>
            <p:nvPr/>
          </p:nvSpPr>
          <p:spPr bwMode="auto">
            <a:xfrm>
              <a:off x="2355" y="840"/>
              <a:ext cx="53" cy="77"/>
            </a:xfrm>
            <a:custGeom>
              <a:avLst/>
              <a:gdLst>
                <a:gd name="T0" fmla="*/ 36 w 53"/>
                <a:gd name="T1" fmla="*/ 18 h 77"/>
                <a:gd name="T2" fmla="*/ 30 w 53"/>
                <a:gd name="T3" fmla="*/ 0 h 77"/>
                <a:gd name="T4" fmla="*/ 12 w 53"/>
                <a:gd name="T5" fmla="*/ 18 h 77"/>
                <a:gd name="T6" fmla="*/ 6 w 53"/>
                <a:gd name="T7" fmla="*/ 54 h 77"/>
                <a:gd name="T8" fmla="*/ 49 w 53"/>
                <a:gd name="T9" fmla="*/ 68 h 77"/>
                <a:gd name="T10" fmla="*/ 30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68" name="Freeform 89"/>
            <p:cNvSpPr>
              <a:spLocks/>
            </p:cNvSpPr>
            <p:nvPr/>
          </p:nvSpPr>
          <p:spPr bwMode="auto">
            <a:xfrm>
              <a:off x="2771" y="1080"/>
              <a:ext cx="53" cy="77"/>
            </a:xfrm>
            <a:custGeom>
              <a:avLst/>
              <a:gdLst>
                <a:gd name="T0" fmla="*/ 36 w 53"/>
                <a:gd name="T1" fmla="*/ 18 h 77"/>
                <a:gd name="T2" fmla="*/ 30 w 53"/>
                <a:gd name="T3" fmla="*/ 0 h 77"/>
                <a:gd name="T4" fmla="*/ 12 w 53"/>
                <a:gd name="T5" fmla="*/ 18 h 77"/>
                <a:gd name="T6" fmla="*/ 6 w 53"/>
                <a:gd name="T7" fmla="*/ 54 h 77"/>
                <a:gd name="T8" fmla="*/ 49 w 53"/>
                <a:gd name="T9" fmla="*/ 68 h 77"/>
                <a:gd name="T10" fmla="*/ 30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69" name="Freeform 90"/>
            <p:cNvSpPr>
              <a:spLocks/>
            </p:cNvSpPr>
            <p:nvPr/>
          </p:nvSpPr>
          <p:spPr bwMode="auto">
            <a:xfrm>
              <a:off x="3395" y="904"/>
              <a:ext cx="85" cy="93"/>
            </a:xfrm>
            <a:custGeom>
              <a:avLst/>
              <a:gdLst>
                <a:gd name="T0" fmla="*/ 58 w 53"/>
                <a:gd name="T1" fmla="*/ 22 h 77"/>
                <a:gd name="T2" fmla="*/ 48 w 53"/>
                <a:gd name="T3" fmla="*/ 0 h 77"/>
                <a:gd name="T4" fmla="*/ 19 w 53"/>
                <a:gd name="T5" fmla="*/ 22 h 77"/>
                <a:gd name="T6" fmla="*/ 10 w 53"/>
                <a:gd name="T7" fmla="*/ 65 h 77"/>
                <a:gd name="T8" fmla="*/ 79 w 53"/>
                <a:gd name="T9" fmla="*/ 82 h 77"/>
                <a:gd name="T10" fmla="*/ 48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70" name="Freeform 91"/>
            <p:cNvSpPr>
              <a:spLocks/>
            </p:cNvSpPr>
            <p:nvPr/>
          </p:nvSpPr>
          <p:spPr bwMode="auto">
            <a:xfrm>
              <a:off x="3747" y="648"/>
              <a:ext cx="101" cy="125"/>
            </a:xfrm>
            <a:custGeom>
              <a:avLst/>
              <a:gdLst>
                <a:gd name="T0" fmla="*/ 69 w 53"/>
                <a:gd name="T1" fmla="*/ 29 h 77"/>
                <a:gd name="T2" fmla="*/ 57 w 53"/>
                <a:gd name="T3" fmla="*/ 0 h 77"/>
                <a:gd name="T4" fmla="*/ 23 w 53"/>
                <a:gd name="T5" fmla="*/ 29 h 77"/>
                <a:gd name="T6" fmla="*/ 11 w 53"/>
                <a:gd name="T7" fmla="*/ 88 h 77"/>
                <a:gd name="T8" fmla="*/ 93 w 53"/>
                <a:gd name="T9" fmla="*/ 110 h 77"/>
                <a:gd name="T10" fmla="*/ 57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71" name="Freeform 92"/>
            <p:cNvSpPr>
              <a:spLocks/>
            </p:cNvSpPr>
            <p:nvPr/>
          </p:nvSpPr>
          <p:spPr bwMode="auto">
            <a:xfrm flipH="1">
              <a:off x="3667" y="920"/>
              <a:ext cx="53" cy="77"/>
            </a:xfrm>
            <a:custGeom>
              <a:avLst/>
              <a:gdLst>
                <a:gd name="T0" fmla="*/ 36 w 53"/>
                <a:gd name="T1" fmla="*/ 18 h 77"/>
                <a:gd name="T2" fmla="*/ 30 w 53"/>
                <a:gd name="T3" fmla="*/ 0 h 77"/>
                <a:gd name="T4" fmla="*/ 12 w 53"/>
                <a:gd name="T5" fmla="*/ 18 h 77"/>
                <a:gd name="T6" fmla="*/ 6 w 53"/>
                <a:gd name="T7" fmla="*/ 54 h 77"/>
                <a:gd name="T8" fmla="*/ 49 w 53"/>
                <a:gd name="T9" fmla="*/ 68 h 77"/>
                <a:gd name="T10" fmla="*/ 30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72" name="Freeform 93"/>
            <p:cNvSpPr>
              <a:spLocks/>
            </p:cNvSpPr>
            <p:nvPr/>
          </p:nvSpPr>
          <p:spPr bwMode="auto">
            <a:xfrm>
              <a:off x="3235" y="1192"/>
              <a:ext cx="53" cy="77"/>
            </a:xfrm>
            <a:custGeom>
              <a:avLst/>
              <a:gdLst>
                <a:gd name="T0" fmla="*/ 36 w 53"/>
                <a:gd name="T1" fmla="*/ 18 h 77"/>
                <a:gd name="T2" fmla="*/ 30 w 53"/>
                <a:gd name="T3" fmla="*/ 0 h 77"/>
                <a:gd name="T4" fmla="*/ 12 w 53"/>
                <a:gd name="T5" fmla="*/ 18 h 77"/>
                <a:gd name="T6" fmla="*/ 6 w 53"/>
                <a:gd name="T7" fmla="*/ 54 h 77"/>
                <a:gd name="T8" fmla="*/ 49 w 53"/>
                <a:gd name="T9" fmla="*/ 68 h 77"/>
                <a:gd name="T10" fmla="*/ 30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73" name="Freeform 94"/>
            <p:cNvSpPr>
              <a:spLocks/>
            </p:cNvSpPr>
            <p:nvPr/>
          </p:nvSpPr>
          <p:spPr bwMode="auto">
            <a:xfrm>
              <a:off x="2723" y="456"/>
              <a:ext cx="117" cy="125"/>
            </a:xfrm>
            <a:custGeom>
              <a:avLst/>
              <a:gdLst>
                <a:gd name="T0" fmla="*/ 79 w 53"/>
                <a:gd name="T1" fmla="*/ 29 h 77"/>
                <a:gd name="T2" fmla="*/ 66 w 53"/>
                <a:gd name="T3" fmla="*/ 0 h 77"/>
                <a:gd name="T4" fmla="*/ 26 w 53"/>
                <a:gd name="T5" fmla="*/ 29 h 77"/>
                <a:gd name="T6" fmla="*/ 13 w 53"/>
                <a:gd name="T7" fmla="*/ 88 h 77"/>
                <a:gd name="T8" fmla="*/ 108 w 53"/>
                <a:gd name="T9" fmla="*/ 110 h 77"/>
                <a:gd name="T10" fmla="*/ 66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20960" name="Group 96"/>
          <p:cNvGrpSpPr>
            <a:grpSpLocks/>
          </p:cNvGrpSpPr>
          <p:nvPr/>
        </p:nvGrpSpPr>
        <p:grpSpPr bwMode="auto">
          <a:xfrm>
            <a:off x="5937251" y="2755900"/>
            <a:ext cx="2346325" cy="2076450"/>
            <a:chOff x="2780" y="312"/>
            <a:chExt cx="1478" cy="1308"/>
          </a:xfrm>
        </p:grpSpPr>
        <p:grpSp>
          <p:nvGrpSpPr>
            <p:cNvPr id="40047" name="Group 97"/>
            <p:cNvGrpSpPr>
              <a:grpSpLocks/>
            </p:cNvGrpSpPr>
            <p:nvPr/>
          </p:nvGrpSpPr>
          <p:grpSpPr bwMode="auto">
            <a:xfrm>
              <a:off x="2780" y="312"/>
              <a:ext cx="1478" cy="1308"/>
              <a:chOff x="3868" y="888"/>
              <a:chExt cx="1478" cy="1308"/>
            </a:xfrm>
          </p:grpSpPr>
          <p:sp>
            <p:nvSpPr>
              <p:cNvPr id="40051" name="Freeform 98"/>
              <p:cNvSpPr>
                <a:spLocks/>
              </p:cNvSpPr>
              <p:nvPr/>
            </p:nvSpPr>
            <p:spPr bwMode="auto">
              <a:xfrm>
                <a:off x="3868" y="888"/>
                <a:ext cx="1120" cy="1308"/>
              </a:xfrm>
              <a:custGeom>
                <a:avLst/>
                <a:gdLst>
                  <a:gd name="T0" fmla="*/ 876 w 1120"/>
                  <a:gd name="T1" fmla="*/ 0 h 1308"/>
                  <a:gd name="T2" fmla="*/ 0 w 1120"/>
                  <a:gd name="T3" fmla="*/ 508 h 1308"/>
                  <a:gd name="T4" fmla="*/ 1120 w 1120"/>
                  <a:gd name="T5" fmla="*/ 820 h 1308"/>
                  <a:gd name="T6" fmla="*/ 1120 w 1120"/>
                  <a:gd name="T7" fmla="*/ 1308 h 1308"/>
                  <a:gd name="T8" fmla="*/ 36 w 1120"/>
                  <a:gd name="T9" fmla="*/ 1016 h 1308"/>
                  <a:gd name="T10" fmla="*/ 8 w 1120"/>
                  <a:gd name="T11" fmla="*/ 508 h 1308"/>
                  <a:gd name="T12" fmla="*/ 32 w 1120"/>
                  <a:gd name="T13" fmla="*/ 1020 h 1308"/>
                  <a:gd name="T14" fmla="*/ 880 w 1120"/>
                  <a:gd name="T15" fmla="*/ 488 h 1308"/>
                  <a:gd name="T16" fmla="*/ 876 w 1120"/>
                  <a:gd name="T17" fmla="*/ 0 h 130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120" h="1308">
                    <a:moveTo>
                      <a:pt x="876" y="0"/>
                    </a:moveTo>
                    <a:lnTo>
                      <a:pt x="0" y="508"/>
                    </a:lnTo>
                    <a:lnTo>
                      <a:pt x="1120" y="820"/>
                    </a:lnTo>
                    <a:lnTo>
                      <a:pt x="1120" y="1308"/>
                    </a:lnTo>
                    <a:lnTo>
                      <a:pt x="36" y="1016"/>
                    </a:lnTo>
                    <a:lnTo>
                      <a:pt x="8" y="508"/>
                    </a:lnTo>
                    <a:lnTo>
                      <a:pt x="32" y="1020"/>
                    </a:lnTo>
                    <a:lnTo>
                      <a:pt x="880" y="488"/>
                    </a:lnTo>
                    <a:lnTo>
                      <a:pt x="876" y="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052" name="Freeform 99"/>
              <p:cNvSpPr>
                <a:spLocks/>
              </p:cNvSpPr>
              <p:nvPr/>
            </p:nvSpPr>
            <p:spPr bwMode="auto">
              <a:xfrm>
                <a:off x="4744" y="896"/>
                <a:ext cx="586" cy="828"/>
              </a:xfrm>
              <a:custGeom>
                <a:avLst/>
                <a:gdLst>
                  <a:gd name="T0" fmla="*/ 0 w 586"/>
                  <a:gd name="T1" fmla="*/ 0 h 828"/>
                  <a:gd name="T2" fmla="*/ 204 w 586"/>
                  <a:gd name="T3" fmla="*/ 72 h 828"/>
                  <a:gd name="T4" fmla="*/ 388 w 586"/>
                  <a:gd name="T5" fmla="*/ 172 h 828"/>
                  <a:gd name="T6" fmla="*/ 532 w 586"/>
                  <a:gd name="T7" fmla="*/ 300 h 828"/>
                  <a:gd name="T8" fmla="*/ 584 w 586"/>
                  <a:gd name="T9" fmla="*/ 464 h 828"/>
                  <a:gd name="T10" fmla="*/ 544 w 586"/>
                  <a:gd name="T11" fmla="*/ 596 h 828"/>
                  <a:gd name="T12" fmla="*/ 456 w 586"/>
                  <a:gd name="T13" fmla="*/ 688 h 828"/>
                  <a:gd name="T14" fmla="*/ 428 w 586"/>
                  <a:gd name="T15" fmla="*/ 708 h 828"/>
                  <a:gd name="T16" fmla="*/ 324 w 586"/>
                  <a:gd name="T17" fmla="*/ 788 h 828"/>
                  <a:gd name="T18" fmla="*/ 244 w 586"/>
                  <a:gd name="T19" fmla="*/ 828 h 82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586" h="828">
                    <a:moveTo>
                      <a:pt x="0" y="0"/>
                    </a:moveTo>
                    <a:cubicBezTo>
                      <a:pt x="34" y="12"/>
                      <a:pt x="139" y="43"/>
                      <a:pt x="204" y="72"/>
                    </a:cubicBezTo>
                    <a:cubicBezTo>
                      <a:pt x="269" y="101"/>
                      <a:pt x="333" y="134"/>
                      <a:pt x="388" y="172"/>
                    </a:cubicBezTo>
                    <a:cubicBezTo>
                      <a:pt x="443" y="210"/>
                      <a:pt x="499" y="251"/>
                      <a:pt x="532" y="300"/>
                    </a:cubicBezTo>
                    <a:cubicBezTo>
                      <a:pt x="565" y="349"/>
                      <a:pt x="582" y="415"/>
                      <a:pt x="584" y="464"/>
                    </a:cubicBezTo>
                    <a:cubicBezTo>
                      <a:pt x="586" y="513"/>
                      <a:pt x="565" y="559"/>
                      <a:pt x="544" y="596"/>
                    </a:cubicBezTo>
                    <a:cubicBezTo>
                      <a:pt x="523" y="633"/>
                      <a:pt x="475" y="669"/>
                      <a:pt x="456" y="688"/>
                    </a:cubicBezTo>
                    <a:cubicBezTo>
                      <a:pt x="437" y="707"/>
                      <a:pt x="450" y="691"/>
                      <a:pt x="428" y="708"/>
                    </a:cubicBezTo>
                    <a:cubicBezTo>
                      <a:pt x="406" y="725"/>
                      <a:pt x="355" y="768"/>
                      <a:pt x="324" y="788"/>
                    </a:cubicBezTo>
                    <a:cubicBezTo>
                      <a:pt x="293" y="808"/>
                      <a:pt x="268" y="818"/>
                      <a:pt x="244" y="828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053" name="Freeform 100"/>
              <p:cNvSpPr>
                <a:spLocks/>
              </p:cNvSpPr>
              <p:nvPr/>
            </p:nvSpPr>
            <p:spPr bwMode="auto">
              <a:xfrm>
                <a:off x="4748" y="1376"/>
                <a:ext cx="595" cy="816"/>
              </a:xfrm>
              <a:custGeom>
                <a:avLst/>
                <a:gdLst>
                  <a:gd name="T0" fmla="*/ 0 w 595"/>
                  <a:gd name="T1" fmla="*/ 0 h 816"/>
                  <a:gd name="T2" fmla="*/ 220 w 595"/>
                  <a:gd name="T3" fmla="*/ 76 h 816"/>
                  <a:gd name="T4" fmla="*/ 400 w 595"/>
                  <a:gd name="T5" fmla="*/ 172 h 816"/>
                  <a:gd name="T6" fmla="*/ 532 w 595"/>
                  <a:gd name="T7" fmla="*/ 292 h 816"/>
                  <a:gd name="T8" fmla="*/ 592 w 595"/>
                  <a:gd name="T9" fmla="*/ 452 h 816"/>
                  <a:gd name="T10" fmla="*/ 552 w 595"/>
                  <a:gd name="T11" fmla="*/ 588 h 816"/>
                  <a:gd name="T12" fmla="*/ 440 w 595"/>
                  <a:gd name="T13" fmla="*/ 708 h 816"/>
                  <a:gd name="T14" fmla="*/ 332 w 595"/>
                  <a:gd name="T15" fmla="*/ 776 h 816"/>
                  <a:gd name="T16" fmla="*/ 248 w 595"/>
                  <a:gd name="T17" fmla="*/ 816 h 81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595" h="816">
                    <a:moveTo>
                      <a:pt x="0" y="0"/>
                    </a:moveTo>
                    <a:cubicBezTo>
                      <a:pt x="37" y="13"/>
                      <a:pt x="153" y="47"/>
                      <a:pt x="220" y="76"/>
                    </a:cubicBezTo>
                    <a:cubicBezTo>
                      <a:pt x="287" y="105"/>
                      <a:pt x="348" y="136"/>
                      <a:pt x="400" y="172"/>
                    </a:cubicBezTo>
                    <a:cubicBezTo>
                      <a:pt x="452" y="208"/>
                      <a:pt x="500" y="245"/>
                      <a:pt x="532" y="292"/>
                    </a:cubicBezTo>
                    <a:cubicBezTo>
                      <a:pt x="564" y="339"/>
                      <a:pt x="589" y="403"/>
                      <a:pt x="592" y="452"/>
                    </a:cubicBezTo>
                    <a:cubicBezTo>
                      <a:pt x="595" y="501"/>
                      <a:pt x="577" y="545"/>
                      <a:pt x="552" y="588"/>
                    </a:cubicBezTo>
                    <a:cubicBezTo>
                      <a:pt x="527" y="631"/>
                      <a:pt x="477" y="677"/>
                      <a:pt x="440" y="708"/>
                    </a:cubicBezTo>
                    <a:cubicBezTo>
                      <a:pt x="403" y="739"/>
                      <a:pt x="364" y="758"/>
                      <a:pt x="332" y="776"/>
                    </a:cubicBezTo>
                    <a:cubicBezTo>
                      <a:pt x="300" y="794"/>
                      <a:pt x="266" y="808"/>
                      <a:pt x="248" y="816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054" name="Freeform 101"/>
              <p:cNvSpPr>
                <a:spLocks/>
              </p:cNvSpPr>
              <p:nvPr/>
            </p:nvSpPr>
            <p:spPr bwMode="auto">
              <a:xfrm>
                <a:off x="5320" y="1312"/>
                <a:ext cx="26" cy="533"/>
              </a:xfrm>
              <a:custGeom>
                <a:avLst/>
                <a:gdLst>
                  <a:gd name="T0" fmla="*/ 0 w 26"/>
                  <a:gd name="T1" fmla="*/ 0 h 533"/>
                  <a:gd name="T2" fmla="*/ 26 w 26"/>
                  <a:gd name="T3" fmla="*/ 533 h 533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26" h="533">
                    <a:moveTo>
                      <a:pt x="0" y="0"/>
                    </a:moveTo>
                    <a:lnTo>
                      <a:pt x="26" y="533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055" name="Freeform 102"/>
              <p:cNvSpPr>
                <a:spLocks/>
              </p:cNvSpPr>
              <p:nvPr/>
            </p:nvSpPr>
            <p:spPr bwMode="auto">
              <a:xfrm>
                <a:off x="3870" y="897"/>
                <a:ext cx="1458" cy="816"/>
              </a:xfrm>
              <a:custGeom>
                <a:avLst/>
                <a:gdLst>
                  <a:gd name="T0" fmla="*/ 858 w 1458"/>
                  <a:gd name="T1" fmla="*/ 0 h 816"/>
                  <a:gd name="T2" fmla="*/ 0 w 1458"/>
                  <a:gd name="T3" fmla="*/ 498 h 816"/>
                  <a:gd name="T4" fmla="*/ 1134 w 1458"/>
                  <a:gd name="T5" fmla="*/ 816 h 816"/>
                  <a:gd name="T6" fmla="*/ 1258 w 1458"/>
                  <a:gd name="T7" fmla="*/ 751 h 816"/>
                  <a:gd name="T8" fmla="*/ 1374 w 1458"/>
                  <a:gd name="T9" fmla="*/ 648 h 816"/>
                  <a:gd name="T10" fmla="*/ 1428 w 1458"/>
                  <a:gd name="T11" fmla="*/ 594 h 816"/>
                  <a:gd name="T12" fmla="*/ 1458 w 1458"/>
                  <a:gd name="T13" fmla="*/ 498 h 816"/>
                  <a:gd name="T14" fmla="*/ 1452 w 1458"/>
                  <a:gd name="T15" fmla="*/ 396 h 816"/>
                  <a:gd name="T16" fmla="*/ 1386 w 1458"/>
                  <a:gd name="T17" fmla="*/ 271 h 816"/>
                  <a:gd name="T18" fmla="*/ 1254 w 1458"/>
                  <a:gd name="T19" fmla="*/ 162 h 816"/>
                  <a:gd name="T20" fmla="*/ 1098 w 1458"/>
                  <a:gd name="T21" fmla="*/ 79 h 816"/>
                  <a:gd name="T22" fmla="*/ 1002 w 1458"/>
                  <a:gd name="T23" fmla="*/ 47 h 816"/>
                  <a:gd name="T24" fmla="*/ 858 w 1458"/>
                  <a:gd name="T25" fmla="*/ 0 h 81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458" h="816">
                    <a:moveTo>
                      <a:pt x="858" y="0"/>
                    </a:moveTo>
                    <a:lnTo>
                      <a:pt x="0" y="498"/>
                    </a:lnTo>
                    <a:lnTo>
                      <a:pt x="1134" y="816"/>
                    </a:lnTo>
                    <a:lnTo>
                      <a:pt x="1258" y="751"/>
                    </a:lnTo>
                    <a:lnTo>
                      <a:pt x="1374" y="648"/>
                    </a:lnTo>
                    <a:lnTo>
                      <a:pt x="1428" y="594"/>
                    </a:lnTo>
                    <a:lnTo>
                      <a:pt x="1458" y="498"/>
                    </a:lnTo>
                    <a:lnTo>
                      <a:pt x="1452" y="396"/>
                    </a:lnTo>
                    <a:lnTo>
                      <a:pt x="1386" y="271"/>
                    </a:lnTo>
                    <a:lnTo>
                      <a:pt x="1254" y="162"/>
                    </a:lnTo>
                    <a:lnTo>
                      <a:pt x="1098" y="79"/>
                    </a:lnTo>
                    <a:lnTo>
                      <a:pt x="1002" y="47"/>
                    </a:lnTo>
                    <a:lnTo>
                      <a:pt x="85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bg1"/>
                  </a:gs>
                  <a:gs pos="100000">
                    <a:srgbClr val="FFFF00"/>
                  </a:gs>
                </a:gsLst>
                <a:path path="rect">
                  <a:fillToRect l="50000" t="50000" r="50000" b="50000"/>
                </a:path>
              </a:gradFill>
              <a:ln w="9525" cap="flat" cmpd="sng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056" name="Freeform 103"/>
              <p:cNvSpPr>
                <a:spLocks/>
              </p:cNvSpPr>
              <p:nvPr/>
            </p:nvSpPr>
            <p:spPr bwMode="auto">
              <a:xfrm>
                <a:off x="3870" y="1401"/>
                <a:ext cx="1116" cy="792"/>
              </a:xfrm>
              <a:custGeom>
                <a:avLst/>
                <a:gdLst>
                  <a:gd name="T0" fmla="*/ 0 w 1116"/>
                  <a:gd name="T1" fmla="*/ 0 h 792"/>
                  <a:gd name="T2" fmla="*/ 1116 w 1116"/>
                  <a:gd name="T3" fmla="*/ 312 h 792"/>
                  <a:gd name="T4" fmla="*/ 1116 w 1116"/>
                  <a:gd name="T5" fmla="*/ 792 h 792"/>
                  <a:gd name="T6" fmla="*/ 36 w 1116"/>
                  <a:gd name="T7" fmla="*/ 504 h 792"/>
                  <a:gd name="T8" fmla="*/ 0 w 1116"/>
                  <a:gd name="T9" fmla="*/ 0 h 7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16" h="792">
                    <a:moveTo>
                      <a:pt x="0" y="0"/>
                    </a:moveTo>
                    <a:lnTo>
                      <a:pt x="1116" y="312"/>
                    </a:lnTo>
                    <a:lnTo>
                      <a:pt x="1116" y="792"/>
                    </a:lnTo>
                    <a:lnTo>
                      <a:pt x="36" y="504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bg1"/>
                  </a:gs>
                  <a:gs pos="100000">
                    <a:srgbClr val="FFFF00"/>
                  </a:gs>
                </a:gsLst>
                <a:path path="rect">
                  <a:fillToRect l="50000" t="50000" r="50000" b="50000"/>
                </a:path>
              </a:gradFill>
              <a:ln w="9525" cap="flat" cmpd="sng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057" name="Freeform 104"/>
              <p:cNvSpPr>
                <a:spLocks/>
              </p:cNvSpPr>
              <p:nvPr/>
            </p:nvSpPr>
            <p:spPr bwMode="auto">
              <a:xfrm>
                <a:off x="4992" y="1401"/>
                <a:ext cx="354" cy="792"/>
              </a:xfrm>
              <a:custGeom>
                <a:avLst/>
                <a:gdLst>
                  <a:gd name="T0" fmla="*/ 0 w 354"/>
                  <a:gd name="T1" fmla="*/ 318 h 792"/>
                  <a:gd name="T2" fmla="*/ 6 w 354"/>
                  <a:gd name="T3" fmla="*/ 792 h 792"/>
                  <a:gd name="T4" fmla="*/ 66 w 354"/>
                  <a:gd name="T5" fmla="*/ 756 h 792"/>
                  <a:gd name="T6" fmla="*/ 126 w 354"/>
                  <a:gd name="T7" fmla="*/ 726 h 792"/>
                  <a:gd name="T8" fmla="*/ 204 w 354"/>
                  <a:gd name="T9" fmla="*/ 672 h 792"/>
                  <a:gd name="T10" fmla="*/ 240 w 354"/>
                  <a:gd name="T11" fmla="*/ 636 h 792"/>
                  <a:gd name="T12" fmla="*/ 288 w 354"/>
                  <a:gd name="T13" fmla="*/ 588 h 792"/>
                  <a:gd name="T14" fmla="*/ 324 w 354"/>
                  <a:gd name="T15" fmla="*/ 522 h 792"/>
                  <a:gd name="T16" fmla="*/ 354 w 354"/>
                  <a:gd name="T17" fmla="*/ 450 h 792"/>
                  <a:gd name="T18" fmla="*/ 330 w 354"/>
                  <a:gd name="T19" fmla="*/ 0 h 792"/>
                  <a:gd name="T20" fmla="*/ 312 w 354"/>
                  <a:gd name="T21" fmla="*/ 78 h 792"/>
                  <a:gd name="T22" fmla="*/ 252 w 354"/>
                  <a:gd name="T23" fmla="*/ 150 h 792"/>
                  <a:gd name="T24" fmla="*/ 180 w 354"/>
                  <a:gd name="T25" fmla="*/ 210 h 792"/>
                  <a:gd name="T26" fmla="*/ 90 w 354"/>
                  <a:gd name="T27" fmla="*/ 264 h 792"/>
                  <a:gd name="T28" fmla="*/ 30 w 354"/>
                  <a:gd name="T29" fmla="*/ 300 h 792"/>
                  <a:gd name="T30" fmla="*/ 0 w 354"/>
                  <a:gd name="T31" fmla="*/ 318 h 792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354" h="792">
                    <a:moveTo>
                      <a:pt x="0" y="318"/>
                    </a:moveTo>
                    <a:lnTo>
                      <a:pt x="6" y="792"/>
                    </a:lnTo>
                    <a:lnTo>
                      <a:pt x="66" y="756"/>
                    </a:lnTo>
                    <a:lnTo>
                      <a:pt x="126" y="726"/>
                    </a:lnTo>
                    <a:lnTo>
                      <a:pt x="204" y="672"/>
                    </a:lnTo>
                    <a:lnTo>
                      <a:pt x="240" y="636"/>
                    </a:lnTo>
                    <a:lnTo>
                      <a:pt x="288" y="588"/>
                    </a:lnTo>
                    <a:lnTo>
                      <a:pt x="324" y="522"/>
                    </a:lnTo>
                    <a:lnTo>
                      <a:pt x="354" y="450"/>
                    </a:lnTo>
                    <a:lnTo>
                      <a:pt x="330" y="0"/>
                    </a:lnTo>
                    <a:lnTo>
                      <a:pt x="312" y="78"/>
                    </a:lnTo>
                    <a:lnTo>
                      <a:pt x="252" y="150"/>
                    </a:lnTo>
                    <a:lnTo>
                      <a:pt x="180" y="210"/>
                    </a:lnTo>
                    <a:lnTo>
                      <a:pt x="90" y="264"/>
                    </a:lnTo>
                    <a:lnTo>
                      <a:pt x="30" y="300"/>
                    </a:lnTo>
                    <a:lnTo>
                      <a:pt x="0" y="318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bg1"/>
                  </a:gs>
                  <a:gs pos="100000">
                    <a:srgbClr val="FF9900"/>
                  </a:gs>
                </a:gsLst>
                <a:path path="rect">
                  <a:fillToRect l="50000" t="50000" r="50000" b="50000"/>
                </a:path>
              </a:gradFill>
              <a:ln w="9525" cap="flat" cmpd="sng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058" name="Freeform 105"/>
              <p:cNvSpPr>
                <a:spLocks/>
              </p:cNvSpPr>
              <p:nvPr/>
            </p:nvSpPr>
            <p:spPr bwMode="auto">
              <a:xfrm>
                <a:off x="5187" y="1620"/>
                <a:ext cx="117" cy="125"/>
              </a:xfrm>
              <a:custGeom>
                <a:avLst/>
                <a:gdLst>
                  <a:gd name="T0" fmla="*/ 79 w 53"/>
                  <a:gd name="T1" fmla="*/ 29 h 77"/>
                  <a:gd name="T2" fmla="*/ 66 w 53"/>
                  <a:gd name="T3" fmla="*/ 0 h 77"/>
                  <a:gd name="T4" fmla="*/ 26 w 53"/>
                  <a:gd name="T5" fmla="*/ 29 h 77"/>
                  <a:gd name="T6" fmla="*/ 13 w 53"/>
                  <a:gd name="T7" fmla="*/ 88 h 77"/>
                  <a:gd name="T8" fmla="*/ 108 w 53"/>
                  <a:gd name="T9" fmla="*/ 110 h 77"/>
                  <a:gd name="T10" fmla="*/ 66 w 53"/>
                  <a:gd name="T11" fmla="*/ 0 h 7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3" h="77">
                    <a:moveTo>
                      <a:pt x="36" y="18"/>
                    </a:moveTo>
                    <a:cubicBezTo>
                      <a:pt x="35" y="15"/>
                      <a:pt x="34" y="0"/>
                      <a:pt x="30" y="0"/>
                    </a:cubicBezTo>
                    <a:cubicBezTo>
                      <a:pt x="26" y="0"/>
                      <a:pt x="16" y="9"/>
                      <a:pt x="12" y="18"/>
                    </a:cubicBezTo>
                    <a:cubicBezTo>
                      <a:pt x="8" y="27"/>
                      <a:pt x="0" y="46"/>
                      <a:pt x="6" y="54"/>
                    </a:cubicBezTo>
                    <a:cubicBezTo>
                      <a:pt x="12" y="62"/>
                      <a:pt x="45" y="77"/>
                      <a:pt x="49" y="68"/>
                    </a:cubicBezTo>
                    <a:cubicBezTo>
                      <a:pt x="53" y="59"/>
                      <a:pt x="34" y="14"/>
                      <a:pt x="30" y="0"/>
                    </a:cubicBezTo>
                  </a:path>
                </a:pathLst>
              </a:custGeom>
              <a:gradFill rotWithShape="1">
                <a:gsLst>
                  <a:gs pos="0">
                    <a:schemeClr val="bg1"/>
                  </a:gs>
                  <a:gs pos="100000">
                    <a:srgbClr val="CC6600"/>
                  </a:gs>
                </a:gsLst>
                <a:path path="rect">
                  <a:fillToRect l="50000" t="50000" r="50000" b="50000"/>
                </a:path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059" name="Freeform 106"/>
              <p:cNvSpPr>
                <a:spLocks/>
              </p:cNvSpPr>
              <p:nvPr/>
            </p:nvSpPr>
            <p:spPr bwMode="auto">
              <a:xfrm>
                <a:off x="4021" y="1586"/>
                <a:ext cx="85" cy="93"/>
              </a:xfrm>
              <a:custGeom>
                <a:avLst/>
                <a:gdLst>
                  <a:gd name="T0" fmla="*/ 58 w 53"/>
                  <a:gd name="T1" fmla="*/ 22 h 77"/>
                  <a:gd name="T2" fmla="*/ 48 w 53"/>
                  <a:gd name="T3" fmla="*/ 0 h 77"/>
                  <a:gd name="T4" fmla="*/ 19 w 53"/>
                  <a:gd name="T5" fmla="*/ 22 h 77"/>
                  <a:gd name="T6" fmla="*/ 10 w 53"/>
                  <a:gd name="T7" fmla="*/ 65 h 77"/>
                  <a:gd name="T8" fmla="*/ 79 w 53"/>
                  <a:gd name="T9" fmla="*/ 82 h 77"/>
                  <a:gd name="T10" fmla="*/ 48 w 53"/>
                  <a:gd name="T11" fmla="*/ 0 h 7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3" h="77">
                    <a:moveTo>
                      <a:pt x="36" y="18"/>
                    </a:moveTo>
                    <a:cubicBezTo>
                      <a:pt x="35" y="15"/>
                      <a:pt x="34" y="0"/>
                      <a:pt x="30" y="0"/>
                    </a:cubicBezTo>
                    <a:cubicBezTo>
                      <a:pt x="26" y="0"/>
                      <a:pt x="16" y="9"/>
                      <a:pt x="12" y="18"/>
                    </a:cubicBezTo>
                    <a:cubicBezTo>
                      <a:pt x="8" y="27"/>
                      <a:pt x="0" y="46"/>
                      <a:pt x="6" y="54"/>
                    </a:cubicBezTo>
                    <a:cubicBezTo>
                      <a:pt x="12" y="62"/>
                      <a:pt x="45" y="77"/>
                      <a:pt x="49" y="68"/>
                    </a:cubicBezTo>
                    <a:cubicBezTo>
                      <a:pt x="53" y="59"/>
                      <a:pt x="34" y="14"/>
                      <a:pt x="30" y="0"/>
                    </a:cubicBezTo>
                  </a:path>
                </a:pathLst>
              </a:custGeom>
              <a:gradFill rotWithShape="1">
                <a:gsLst>
                  <a:gs pos="0">
                    <a:schemeClr val="bg1"/>
                  </a:gs>
                  <a:gs pos="100000">
                    <a:srgbClr val="CC6600"/>
                  </a:gs>
                </a:gsLst>
                <a:path path="rect">
                  <a:fillToRect l="50000" t="50000" r="50000" b="50000"/>
                </a:path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060" name="Freeform 107"/>
              <p:cNvSpPr>
                <a:spLocks/>
              </p:cNvSpPr>
              <p:nvPr/>
            </p:nvSpPr>
            <p:spPr bwMode="auto">
              <a:xfrm>
                <a:off x="4459" y="1686"/>
                <a:ext cx="53" cy="77"/>
              </a:xfrm>
              <a:custGeom>
                <a:avLst/>
                <a:gdLst>
                  <a:gd name="T0" fmla="*/ 36 w 53"/>
                  <a:gd name="T1" fmla="*/ 18 h 77"/>
                  <a:gd name="T2" fmla="*/ 30 w 53"/>
                  <a:gd name="T3" fmla="*/ 0 h 77"/>
                  <a:gd name="T4" fmla="*/ 12 w 53"/>
                  <a:gd name="T5" fmla="*/ 18 h 77"/>
                  <a:gd name="T6" fmla="*/ 6 w 53"/>
                  <a:gd name="T7" fmla="*/ 54 h 77"/>
                  <a:gd name="T8" fmla="*/ 49 w 53"/>
                  <a:gd name="T9" fmla="*/ 68 h 77"/>
                  <a:gd name="T10" fmla="*/ 30 w 53"/>
                  <a:gd name="T11" fmla="*/ 0 h 7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3" h="77">
                    <a:moveTo>
                      <a:pt x="36" y="18"/>
                    </a:moveTo>
                    <a:cubicBezTo>
                      <a:pt x="35" y="15"/>
                      <a:pt x="34" y="0"/>
                      <a:pt x="30" y="0"/>
                    </a:cubicBezTo>
                    <a:cubicBezTo>
                      <a:pt x="26" y="0"/>
                      <a:pt x="16" y="9"/>
                      <a:pt x="12" y="18"/>
                    </a:cubicBezTo>
                    <a:cubicBezTo>
                      <a:pt x="8" y="27"/>
                      <a:pt x="0" y="46"/>
                      <a:pt x="6" y="54"/>
                    </a:cubicBezTo>
                    <a:cubicBezTo>
                      <a:pt x="12" y="62"/>
                      <a:pt x="45" y="77"/>
                      <a:pt x="49" y="68"/>
                    </a:cubicBezTo>
                    <a:cubicBezTo>
                      <a:pt x="53" y="59"/>
                      <a:pt x="34" y="14"/>
                      <a:pt x="30" y="0"/>
                    </a:cubicBezTo>
                  </a:path>
                </a:pathLst>
              </a:custGeom>
              <a:gradFill rotWithShape="1">
                <a:gsLst>
                  <a:gs pos="0">
                    <a:schemeClr val="bg1"/>
                  </a:gs>
                  <a:gs pos="100000">
                    <a:srgbClr val="CC6600"/>
                  </a:gs>
                </a:gsLst>
                <a:path path="rect">
                  <a:fillToRect l="50000" t="50000" r="50000" b="50000"/>
                </a:path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061" name="Freeform 108"/>
              <p:cNvSpPr>
                <a:spLocks/>
              </p:cNvSpPr>
              <p:nvPr/>
            </p:nvSpPr>
            <p:spPr bwMode="auto">
              <a:xfrm flipH="1">
                <a:off x="4411" y="1754"/>
                <a:ext cx="53" cy="77"/>
              </a:xfrm>
              <a:custGeom>
                <a:avLst/>
                <a:gdLst>
                  <a:gd name="T0" fmla="*/ 36 w 53"/>
                  <a:gd name="T1" fmla="*/ 18 h 77"/>
                  <a:gd name="T2" fmla="*/ 30 w 53"/>
                  <a:gd name="T3" fmla="*/ 0 h 77"/>
                  <a:gd name="T4" fmla="*/ 12 w 53"/>
                  <a:gd name="T5" fmla="*/ 18 h 77"/>
                  <a:gd name="T6" fmla="*/ 6 w 53"/>
                  <a:gd name="T7" fmla="*/ 54 h 77"/>
                  <a:gd name="T8" fmla="*/ 49 w 53"/>
                  <a:gd name="T9" fmla="*/ 68 h 77"/>
                  <a:gd name="T10" fmla="*/ 30 w 53"/>
                  <a:gd name="T11" fmla="*/ 0 h 7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3" h="77">
                    <a:moveTo>
                      <a:pt x="36" y="18"/>
                    </a:moveTo>
                    <a:cubicBezTo>
                      <a:pt x="35" y="15"/>
                      <a:pt x="34" y="0"/>
                      <a:pt x="30" y="0"/>
                    </a:cubicBezTo>
                    <a:cubicBezTo>
                      <a:pt x="26" y="0"/>
                      <a:pt x="16" y="9"/>
                      <a:pt x="12" y="18"/>
                    </a:cubicBezTo>
                    <a:cubicBezTo>
                      <a:pt x="8" y="27"/>
                      <a:pt x="0" y="46"/>
                      <a:pt x="6" y="54"/>
                    </a:cubicBezTo>
                    <a:cubicBezTo>
                      <a:pt x="12" y="62"/>
                      <a:pt x="45" y="77"/>
                      <a:pt x="49" y="68"/>
                    </a:cubicBezTo>
                    <a:cubicBezTo>
                      <a:pt x="53" y="59"/>
                      <a:pt x="34" y="14"/>
                      <a:pt x="30" y="0"/>
                    </a:cubicBezTo>
                  </a:path>
                </a:pathLst>
              </a:custGeom>
              <a:gradFill rotWithShape="1">
                <a:gsLst>
                  <a:gs pos="0">
                    <a:schemeClr val="bg1"/>
                  </a:gs>
                  <a:gs pos="100000">
                    <a:srgbClr val="CC6600"/>
                  </a:gs>
                </a:gsLst>
                <a:path path="rect">
                  <a:fillToRect l="50000" t="50000" r="50000" b="50000"/>
                </a:path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0048" name="Freeform 109"/>
            <p:cNvSpPr>
              <a:spLocks/>
            </p:cNvSpPr>
            <p:nvPr/>
          </p:nvSpPr>
          <p:spPr bwMode="auto">
            <a:xfrm>
              <a:off x="3907" y="804"/>
              <a:ext cx="117" cy="125"/>
            </a:xfrm>
            <a:custGeom>
              <a:avLst/>
              <a:gdLst>
                <a:gd name="T0" fmla="*/ 79 w 53"/>
                <a:gd name="T1" fmla="*/ 29 h 77"/>
                <a:gd name="T2" fmla="*/ 66 w 53"/>
                <a:gd name="T3" fmla="*/ 0 h 77"/>
                <a:gd name="T4" fmla="*/ 26 w 53"/>
                <a:gd name="T5" fmla="*/ 29 h 77"/>
                <a:gd name="T6" fmla="*/ 13 w 53"/>
                <a:gd name="T7" fmla="*/ 88 h 77"/>
                <a:gd name="T8" fmla="*/ 108 w 53"/>
                <a:gd name="T9" fmla="*/ 110 h 77"/>
                <a:gd name="T10" fmla="*/ 66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49" name="Freeform 110"/>
            <p:cNvSpPr>
              <a:spLocks/>
            </p:cNvSpPr>
            <p:nvPr/>
          </p:nvSpPr>
          <p:spPr bwMode="auto">
            <a:xfrm>
              <a:off x="3819" y="838"/>
              <a:ext cx="53" cy="77"/>
            </a:xfrm>
            <a:custGeom>
              <a:avLst/>
              <a:gdLst>
                <a:gd name="T0" fmla="*/ 36 w 53"/>
                <a:gd name="T1" fmla="*/ 18 h 77"/>
                <a:gd name="T2" fmla="*/ 30 w 53"/>
                <a:gd name="T3" fmla="*/ 0 h 77"/>
                <a:gd name="T4" fmla="*/ 12 w 53"/>
                <a:gd name="T5" fmla="*/ 18 h 77"/>
                <a:gd name="T6" fmla="*/ 6 w 53"/>
                <a:gd name="T7" fmla="*/ 54 h 77"/>
                <a:gd name="T8" fmla="*/ 49 w 53"/>
                <a:gd name="T9" fmla="*/ 68 h 77"/>
                <a:gd name="T10" fmla="*/ 30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50" name="Freeform 111"/>
            <p:cNvSpPr>
              <a:spLocks/>
            </p:cNvSpPr>
            <p:nvPr/>
          </p:nvSpPr>
          <p:spPr bwMode="auto">
            <a:xfrm flipH="1">
              <a:off x="3835" y="730"/>
              <a:ext cx="53" cy="77"/>
            </a:xfrm>
            <a:custGeom>
              <a:avLst/>
              <a:gdLst>
                <a:gd name="T0" fmla="*/ 36 w 53"/>
                <a:gd name="T1" fmla="*/ 18 h 77"/>
                <a:gd name="T2" fmla="*/ 30 w 53"/>
                <a:gd name="T3" fmla="*/ 0 h 77"/>
                <a:gd name="T4" fmla="*/ 12 w 53"/>
                <a:gd name="T5" fmla="*/ 18 h 77"/>
                <a:gd name="T6" fmla="*/ 6 w 53"/>
                <a:gd name="T7" fmla="*/ 54 h 77"/>
                <a:gd name="T8" fmla="*/ 49 w 53"/>
                <a:gd name="T9" fmla="*/ 68 h 77"/>
                <a:gd name="T10" fmla="*/ 30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20976" name="Group 112"/>
          <p:cNvGrpSpPr>
            <a:grpSpLocks/>
          </p:cNvGrpSpPr>
          <p:nvPr/>
        </p:nvGrpSpPr>
        <p:grpSpPr bwMode="auto">
          <a:xfrm>
            <a:off x="3549650" y="2921000"/>
            <a:ext cx="2432050" cy="2120900"/>
            <a:chOff x="236" y="976"/>
            <a:chExt cx="1532" cy="1336"/>
          </a:xfrm>
        </p:grpSpPr>
        <p:grpSp>
          <p:nvGrpSpPr>
            <p:cNvPr id="40029" name="Group 113"/>
            <p:cNvGrpSpPr>
              <a:grpSpLocks/>
            </p:cNvGrpSpPr>
            <p:nvPr/>
          </p:nvGrpSpPr>
          <p:grpSpPr bwMode="auto">
            <a:xfrm>
              <a:off x="241" y="976"/>
              <a:ext cx="1527" cy="1336"/>
              <a:chOff x="1409" y="1192"/>
              <a:chExt cx="1527" cy="1336"/>
            </a:xfrm>
          </p:grpSpPr>
          <p:sp>
            <p:nvSpPr>
              <p:cNvPr id="40044" name="Freeform 114"/>
              <p:cNvSpPr>
                <a:spLocks/>
              </p:cNvSpPr>
              <p:nvPr/>
            </p:nvSpPr>
            <p:spPr bwMode="auto">
              <a:xfrm>
                <a:off x="1760" y="1192"/>
                <a:ext cx="1176" cy="1328"/>
              </a:xfrm>
              <a:custGeom>
                <a:avLst/>
                <a:gdLst>
                  <a:gd name="T0" fmla="*/ 0 w 1176"/>
                  <a:gd name="T1" fmla="*/ 0 h 1328"/>
                  <a:gd name="T2" fmla="*/ 1175 w 1176"/>
                  <a:gd name="T3" fmla="*/ 396 h 1328"/>
                  <a:gd name="T4" fmla="*/ 312 w 1176"/>
                  <a:gd name="T5" fmla="*/ 840 h 1328"/>
                  <a:gd name="T6" fmla="*/ 336 w 1176"/>
                  <a:gd name="T7" fmla="*/ 1328 h 1328"/>
                  <a:gd name="T8" fmla="*/ 1176 w 1176"/>
                  <a:gd name="T9" fmla="*/ 912 h 1328"/>
                  <a:gd name="T10" fmla="*/ 1167 w 1176"/>
                  <a:gd name="T11" fmla="*/ 396 h 1328"/>
                  <a:gd name="T12" fmla="*/ 1143 w 1176"/>
                  <a:gd name="T13" fmla="*/ 908 h 1328"/>
                  <a:gd name="T14" fmla="*/ 48 w 1176"/>
                  <a:gd name="T15" fmla="*/ 480 h 1328"/>
                  <a:gd name="T16" fmla="*/ 0 w 1176"/>
                  <a:gd name="T17" fmla="*/ 0 h 132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176" h="1328">
                    <a:moveTo>
                      <a:pt x="0" y="0"/>
                    </a:moveTo>
                    <a:lnTo>
                      <a:pt x="1175" y="396"/>
                    </a:lnTo>
                    <a:lnTo>
                      <a:pt x="312" y="840"/>
                    </a:lnTo>
                    <a:lnTo>
                      <a:pt x="336" y="1328"/>
                    </a:lnTo>
                    <a:lnTo>
                      <a:pt x="1176" y="912"/>
                    </a:lnTo>
                    <a:lnTo>
                      <a:pt x="1167" y="396"/>
                    </a:lnTo>
                    <a:lnTo>
                      <a:pt x="1143" y="908"/>
                    </a:lnTo>
                    <a:lnTo>
                      <a:pt x="48" y="48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045" name="Freeform 115"/>
              <p:cNvSpPr>
                <a:spLocks/>
              </p:cNvSpPr>
              <p:nvPr/>
            </p:nvSpPr>
            <p:spPr bwMode="auto">
              <a:xfrm>
                <a:off x="1409" y="1192"/>
                <a:ext cx="663" cy="856"/>
              </a:xfrm>
              <a:custGeom>
                <a:avLst/>
                <a:gdLst>
                  <a:gd name="T0" fmla="*/ 359 w 663"/>
                  <a:gd name="T1" fmla="*/ 0 h 856"/>
                  <a:gd name="T2" fmla="*/ 183 w 663"/>
                  <a:gd name="T3" fmla="*/ 112 h 856"/>
                  <a:gd name="T4" fmla="*/ 55 w 663"/>
                  <a:gd name="T5" fmla="*/ 224 h 856"/>
                  <a:gd name="T6" fmla="*/ 7 w 663"/>
                  <a:gd name="T7" fmla="*/ 344 h 856"/>
                  <a:gd name="T8" fmla="*/ 15 w 663"/>
                  <a:gd name="T9" fmla="*/ 432 h 856"/>
                  <a:gd name="T10" fmla="*/ 79 w 663"/>
                  <a:gd name="T11" fmla="*/ 544 h 856"/>
                  <a:gd name="T12" fmla="*/ 159 w 663"/>
                  <a:gd name="T13" fmla="*/ 624 h 856"/>
                  <a:gd name="T14" fmla="*/ 255 w 663"/>
                  <a:gd name="T15" fmla="*/ 696 h 856"/>
                  <a:gd name="T16" fmla="*/ 455 w 663"/>
                  <a:gd name="T17" fmla="*/ 784 h 856"/>
                  <a:gd name="T18" fmla="*/ 663 w 663"/>
                  <a:gd name="T19" fmla="*/ 856 h 85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663" h="856">
                    <a:moveTo>
                      <a:pt x="359" y="0"/>
                    </a:moveTo>
                    <a:cubicBezTo>
                      <a:pt x="330" y="19"/>
                      <a:pt x="234" y="75"/>
                      <a:pt x="183" y="112"/>
                    </a:cubicBezTo>
                    <a:cubicBezTo>
                      <a:pt x="132" y="149"/>
                      <a:pt x="84" y="185"/>
                      <a:pt x="55" y="224"/>
                    </a:cubicBezTo>
                    <a:cubicBezTo>
                      <a:pt x="26" y="263"/>
                      <a:pt x="14" y="309"/>
                      <a:pt x="7" y="344"/>
                    </a:cubicBezTo>
                    <a:cubicBezTo>
                      <a:pt x="0" y="379"/>
                      <a:pt x="3" y="399"/>
                      <a:pt x="15" y="432"/>
                    </a:cubicBezTo>
                    <a:cubicBezTo>
                      <a:pt x="27" y="465"/>
                      <a:pt x="55" y="512"/>
                      <a:pt x="79" y="544"/>
                    </a:cubicBezTo>
                    <a:cubicBezTo>
                      <a:pt x="103" y="576"/>
                      <a:pt x="130" y="599"/>
                      <a:pt x="159" y="624"/>
                    </a:cubicBezTo>
                    <a:cubicBezTo>
                      <a:pt x="188" y="649"/>
                      <a:pt x="206" y="669"/>
                      <a:pt x="255" y="696"/>
                    </a:cubicBezTo>
                    <a:cubicBezTo>
                      <a:pt x="304" y="723"/>
                      <a:pt x="387" y="757"/>
                      <a:pt x="455" y="784"/>
                    </a:cubicBezTo>
                    <a:cubicBezTo>
                      <a:pt x="523" y="811"/>
                      <a:pt x="620" y="841"/>
                      <a:pt x="663" y="856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046" name="Freeform 116"/>
              <p:cNvSpPr>
                <a:spLocks/>
              </p:cNvSpPr>
              <p:nvPr/>
            </p:nvSpPr>
            <p:spPr bwMode="auto">
              <a:xfrm>
                <a:off x="1427" y="1672"/>
                <a:ext cx="653" cy="856"/>
              </a:xfrm>
              <a:custGeom>
                <a:avLst/>
                <a:gdLst>
                  <a:gd name="T0" fmla="*/ 373 w 653"/>
                  <a:gd name="T1" fmla="*/ 0 h 856"/>
                  <a:gd name="T2" fmla="*/ 197 w 653"/>
                  <a:gd name="T3" fmla="*/ 88 h 856"/>
                  <a:gd name="T4" fmla="*/ 61 w 653"/>
                  <a:gd name="T5" fmla="*/ 208 h 856"/>
                  <a:gd name="T6" fmla="*/ 5 w 653"/>
                  <a:gd name="T7" fmla="*/ 344 h 856"/>
                  <a:gd name="T8" fmla="*/ 29 w 653"/>
                  <a:gd name="T9" fmla="*/ 472 h 856"/>
                  <a:gd name="T10" fmla="*/ 117 w 653"/>
                  <a:gd name="T11" fmla="*/ 584 h 856"/>
                  <a:gd name="T12" fmla="*/ 269 w 653"/>
                  <a:gd name="T13" fmla="*/ 704 h 856"/>
                  <a:gd name="T14" fmla="*/ 453 w 653"/>
                  <a:gd name="T15" fmla="*/ 776 h 856"/>
                  <a:gd name="T16" fmla="*/ 653 w 653"/>
                  <a:gd name="T17" fmla="*/ 856 h 85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653" h="856">
                    <a:moveTo>
                      <a:pt x="373" y="0"/>
                    </a:moveTo>
                    <a:cubicBezTo>
                      <a:pt x="345" y="15"/>
                      <a:pt x="249" y="53"/>
                      <a:pt x="197" y="88"/>
                    </a:cubicBezTo>
                    <a:cubicBezTo>
                      <a:pt x="145" y="123"/>
                      <a:pt x="93" y="165"/>
                      <a:pt x="61" y="208"/>
                    </a:cubicBezTo>
                    <a:cubicBezTo>
                      <a:pt x="29" y="251"/>
                      <a:pt x="10" y="300"/>
                      <a:pt x="5" y="344"/>
                    </a:cubicBezTo>
                    <a:cubicBezTo>
                      <a:pt x="0" y="388"/>
                      <a:pt x="10" y="432"/>
                      <a:pt x="29" y="472"/>
                    </a:cubicBezTo>
                    <a:cubicBezTo>
                      <a:pt x="48" y="512"/>
                      <a:pt x="77" y="545"/>
                      <a:pt x="117" y="584"/>
                    </a:cubicBezTo>
                    <a:cubicBezTo>
                      <a:pt x="157" y="623"/>
                      <a:pt x="213" y="672"/>
                      <a:pt x="269" y="704"/>
                    </a:cubicBezTo>
                    <a:cubicBezTo>
                      <a:pt x="325" y="736"/>
                      <a:pt x="389" y="751"/>
                      <a:pt x="453" y="776"/>
                    </a:cubicBezTo>
                    <a:cubicBezTo>
                      <a:pt x="517" y="801"/>
                      <a:pt x="611" y="839"/>
                      <a:pt x="653" y="856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0030" name="Freeform 117"/>
            <p:cNvSpPr>
              <a:spLocks/>
            </p:cNvSpPr>
            <p:nvPr/>
          </p:nvSpPr>
          <p:spPr bwMode="auto">
            <a:xfrm>
              <a:off x="920" y="1392"/>
              <a:ext cx="848" cy="896"/>
            </a:xfrm>
            <a:custGeom>
              <a:avLst/>
              <a:gdLst>
                <a:gd name="T0" fmla="*/ 832 w 848"/>
                <a:gd name="T1" fmla="*/ 0 h 896"/>
                <a:gd name="T2" fmla="*/ 848 w 848"/>
                <a:gd name="T3" fmla="*/ 496 h 896"/>
                <a:gd name="T4" fmla="*/ 16 w 848"/>
                <a:gd name="T5" fmla="*/ 896 h 896"/>
                <a:gd name="T6" fmla="*/ 0 w 848"/>
                <a:gd name="T7" fmla="*/ 432 h 896"/>
                <a:gd name="T8" fmla="*/ 832 w 848"/>
                <a:gd name="T9" fmla="*/ 0 h 8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48" h="896">
                  <a:moveTo>
                    <a:pt x="832" y="0"/>
                  </a:moveTo>
                  <a:lnTo>
                    <a:pt x="848" y="496"/>
                  </a:lnTo>
                  <a:lnTo>
                    <a:pt x="16" y="896"/>
                  </a:lnTo>
                  <a:lnTo>
                    <a:pt x="0" y="432"/>
                  </a:lnTo>
                  <a:lnTo>
                    <a:pt x="832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FFFF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31" name="Freeform 118"/>
            <p:cNvSpPr>
              <a:spLocks/>
            </p:cNvSpPr>
            <p:nvPr/>
          </p:nvSpPr>
          <p:spPr bwMode="auto">
            <a:xfrm>
              <a:off x="236" y="976"/>
              <a:ext cx="1528" cy="852"/>
            </a:xfrm>
            <a:custGeom>
              <a:avLst/>
              <a:gdLst>
                <a:gd name="T0" fmla="*/ 364 w 1528"/>
                <a:gd name="T1" fmla="*/ 0 h 852"/>
                <a:gd name="T2" fmla="*/ 1528 w 1528"/>
                <a:gd name="T3" fmla="*/ 404 h 852"/>
                <a:gd name="T4" fmla="*/ 664 w 1528"/>
                <a:gd name="T5" fmla="*/ 852 h 852"/>
                <a:gd name="T6" fmla="*/ 492 w 1528"/>
                <a:gd name="T7" fmla="*/ 800 h 852"/>
                <a:gd name="T8" fmla="*/ 348 w 1528"/>
                <a:gd name="T9" fmla="*/ 736 h 852"/>
                <a:gd name="T10" fmla="*/ 220 w 1528"/>
                <a:gd name="T11" fmla="*/ 672 h 852"/>
                <a:gd name="T12" fmla="*/ 112 w 1528"/>
                <a:gd name="T13" fmla="*/ 588 h 852"/>
                <a:gd name="T14" fmla="*/ 28 w 1528"/>
                <a:gd name="T15" fmla="*/ 464 h 852"/>
                <a:gd name="T16" fmla="*/ 0 w 1528"/>
                <a:gd name="T17" fmla="*/ 364 h 852"/>
                <a:gd name="T18" fmla="*/ 32 w 1528"/>
                <a:gd name="T19" fmla="*/ 252 h 852"/>
                <a:gd name="T20" fmla="*/ 92 w 1528"/>
                <a:gd name="T21" fmla="*/ 192 h 852"/>
                <a:gd name="T22" fmla="*/ 156 w 1528"/>
                <a:gd name="T23" fmla="*/ 128 h 852"/>
                <a:gd name="T24" fmla="*/ 256 w 1528"/>
                <a:gd name="T25" fmla="*/ 68 h 852"/>
                <a:gd name="T26" fmla="*/ 364 w 1528"/>
                <a:gd name="T27" fmla="*/ 0 h 85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528" h="852">
                  <a:moveTo>
                    <a:pt x="364" y="0"/>
                  </a:moveTo>
                  <a:lnTo>
                    <a:pt x="1528" y="404"/>
                  </a:lnTo>
                  <a:lnTo>
                    <a:pt x="664" y="852"/>
                  </a:lnTo>
                  <a:lnTo>
                    <a:pt x="492" y="800"/>
                  </a:lnTo>
                  <a:lnTo>
                    <a:pt x="348" y="736"/>
                  </a:lnTo>
                  <a:lnTo>
                    <a:pt x="220" y="672"/>
                  </a:lnTo>
                  <a:lnTo>
                    <a:pt x="112" y="588"/>
                  </a:lnTo>
                  <a:lnTo>
                    <a:pt x="28" y="464"/>
                  </a:lnTo>
                  <a:lnTo>
                    <a:pt x="0" y="364"/>
                  </a:lnTo>
                  <a:lnTo>
                    <a:pt x="32" y="252"/>
                  </a:lnTo>
                  <a:lnTo>
                    <a:pt x="92" y="192"/>
                  </a:lnTo>
                  <a:lnTo>
                    <a:pt x="156" y="128"/>
                  </a:lnTo>
                  <a:lnTo>
                    <a:pt x="256" y="68"/>
                  </a:lnTo>
                  <a:lnTo>
                    <a:pt x="364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FFFF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32" name="Freeform 119"/>
            <p:cNvSpPr>
              <a:spLocks/>
            </p:cNvSpPr>
            <p:nvPr/>
          </p:nvSpPr>
          <p:spPr bwMode="auto">
            <a:xfrm>
              <a:off x="236" y="1372"/>
              <a:ext cx="696" cy="928"/>
            </a:xfrm>
            <a:custGeom>
              <a:avLst/>
              <a:gdLst>
                <a:gd name="T0" fmla="*/ 0 w 696"/>
                <a:gd name="T1" fmla="*/ 0 h 928"/>
                <a:gd name="T2" fmla="*/ 32 w 696"/>
                <a:gd name="T3" fmla="*/ 488 h 928"/>
                <a:gd name="T4" fmla="*/ 80 w 696"/>
                <a:gd name="T5" fmla="*/ 600 h 928"/>
                <a:gd name="T6" fmla="*/ 152 w 696"/>
                <a:gd name="T7" fmla="*/ 680 h 928"/>
                <a:gd name="T8" fmla="*/ 248 w 696"/>
                <a:gd name="T9" fmla="*/ 760 h 928"/>
                <a:gd name="T10" fmla="*/ 368 w 696"/>
                <a:gd name="T11" fmla="*/ 824 h 928"/>
                <a:gd name="T12" fmla="*/ 496 w 696"/>
                <a:gd name="T13" fmla="*/ 864 h 928"/>
                <a:gd name="T14" fmla="*/ 576 w 696"/>
                <a:gd name="T15" fmla="*/ 584 h 928"/>
                <a:gd name="T16" fmla="*/ 488 w 696"/>
                <a:gd name="T17" fmla="*/ 872 h 928"/>
                <a:gd name="T18" fmla="*/ 584 w 696"/>
                <a:gd name="T19" fmla="*/ 904 h 928"/>
                <a:gd name="T20" fmla="*/ 696 w 696"/>
                <a:gd name="T21" fmla="*/ 928 h 928"/>
                <a:gd name="T22" fmla="*/ 672 w 696"/>
                <a:gd name="T23" fmla="*/ 464 h 928"/>
                <a:gd name="T24" fmla="*/ 544 w 696"/>
                <a:gd name="T25" fmla="*/ 416 h 928"/>
                <a:gd name="T26" fmla="*/ 408 w 696"/>
                <a:gd name="T27" fmla="*/ 368 h 928"/>
                <a:gd name="T28" fmla="*/ 256 w 696"/>
                <a:gd name="T29" fmla="*/ 296 h 928"/>
                <a:gd name="T30" fmla="*/ 144 w 696"/>
                <a:gd name="T31" fmla="*/ 216 h 928"/>
                <a:gd name="T32" fmla="*/ 56 w 696"/>
                <a:gd name="T33" fmla="*/ 112 h 928"/>
                <a:gd name="T34" fmla="*/ 0 w 696"/>
                <a:gd name="T35" fmla="*/ 0 h 92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696" h="928">
                  <a:moveTo>
                    <a:pt x="0" y="0"/>
                  </a:moveTo>
                  <a:lnTo>
                    <a:pt x="32" y="488"/>
                  </a:lnTo>
                  <a:lnTo>
                    <a:pt x="80" y="600"/>
                  </a:lnTo>
                  <a:lnTo>
                    <a:pt x="152" y="680"/>
                  </a:lnTo>
                  <a:lnTo>
                    <a:pt x="248" y="760"/>
                  </a:lnTo>
                  <a:lnTo>
                    <a:pt x="368" y="824"/>
                  </a:lnTo>
                  <a:lnTo>
                    <a:pt x="496" y="864"/>
                  </a:lnTo>
                  <a:lnTo>
                    <a:pt x="576" y="584"/>
                  </a:lnTo>
                  <a:lnTo>
                    <a:pt x="488" y="872"/>
                  </a:lnTo>
                  <a:lnTo>
                    <a:pt x="584" y="904"/>
                  </a:lnTo>
                  <a:lnTo>
                    <a:pt x="696" y="928"/>
                  </a:lnTo>
                  <a:lnTo>
                    <a:pt x="672" y="464"/>
                  </a:lnTo>
                  <a:lnTo>
                    <a:pt x="544" y="416"/>
                  </a:lnTo>
                  <a:lnTo>
                    <a:pt x="408" y="368"/>
                  </a:lnTo>
                  <a:lnTo>
                    <a:pt x="256" y="296"/>
                  </a:lnTo>
                  <a:lnTo>
                    <a:pt x="144" y="216"/>
                  </a:lnTo>
                  <a:lnTo>
                    <a:pt x="56" y="112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FF99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33" name="Freeform 120"/>
            <p:cNvSpPr>
              <a:spLocks/>
            </p:cNvSpPr>
            <p:nvPr/>
          </p:nvSpPr>
          <p:spPr bwMode="auto">
            <a:xfrm>
              <a:off x="837" y="1586"/>
              <a:ext cx="85" cy="93"/>
            </a:xfrm>
            <a:custGeom>
              <a:avLst/>
              <a:gdLst>
                <a:gd name="T0" fmla="*/ 58 w 53"/>
                <a:gd name="T1" fmla="*/ 22 h 77"/>
                <a:gd name="T2" fmla="*/ 48 w 53"/>
                <a:gd name="T3" fmla="*/ 0 h 77"/>
                <a:gd name="T4" fmla="*/ 19 w 53"/>
                <a:gd name="T5" fmla="*/ 22 h 77"/>
                <a:gd name="T6" fmla="*/ 10 w 53"/>
                <a:gd name="T7" fmla="*/ 65 h 77"/>
                <a:gd name="T8" fmla="*/ 79 w 53"/>
                <a:gd name="T9" fmla="*/ 82 h 77"/>
                <a:gd name="T10" fmla="*/ 48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34" name="Freeform 121"/>
            <p:cNvSpPr>
              <a:spLocks/>
            </p:cNvSpPr>
            <p:nvPr/>
          </p:nvSpPr>
          <p:spPr bwMode="auto">
            <a:xfrm>
              <a:off x="1211" y="1398"/>
              <a:ext cx="53" cy="77"/>
            </a:xfrm>
            <a:custGeom>
              <a:avLst/>
              <a:gdLst>
                <a:gd name="T0" fmla="*/ 36 w 53"/>
                <a:gd name="T1" fmla="*/ 18 h 77"/>
                <a:gd name="T2" fmla="*/ 30 w 53"/>
                <a:gd name="T3" fmla="*/ 0 h 77"/>
                <a:gd name="T4" fmla="*/ 12 w 53"/>
                <a:gd name="T5" fmla="*/ 18 h 77"/>
                <a:gd name="T6" fmla="*/ 6 w 53"/>
                <a:gd name="T7" fmla="*/ 54 h 77"/>
                <a:gd name="T8" fmla="*/ 49 w 53"/>
                <a:gd name="T9" fmla="*/ 68 h 77"/>
                <a:gd name="T10" fmla="*/ 30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35" name="Freeform 122"/>
            <p:cNvSpPr>
              <a:spLocks/>
            </p:cNvSpPr>
            <p:nvPr/>
          </p:nvSpPr>
          <p:spPr bwMode="auto">
            <a:xfrm flipH="1">
              <a:off x="1115" y="1562"/>
              <a:ext cx="53" cy="77"/>
            </a:xfrm>
            <a:custGeom>
              <a:avLst/>
              <a:gdLst>
                <a:gd name="T0" fmla="*/ 36 w 53"/>
                <a:gd name="T1" fmla="*/ 18 h 77"/>
                <a:gd name="T2" fmla="*/ 30 w 53"/>
                <a:gd name="T3" fmla="*/ 0 h 77"/>
                <a:gd name="T4" fmla="*/ 12 w 53"/>
                <a:gd name="T5" fmla="*/ 18 h 77"/>
                <a:gd name="T6" fmla="*/ 6 w 53"/>
                <a:gd name="T7" fmla="*/ 54 h 77"/>
                <a:gd name="T8" fmla="*/ 49 w 53"/>
                <a:gd name="T9" fmla="*/ 68 h 77"/>
                <a:gd name="T10" fmla="*/ 30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36" name="Freeform 123"/>
            <p:cNvSpPr>
              <a:spLocks/>
            </p:cNvSpPr>
            <p:nvPr/>
          </p:nvSpPr>
          <p:spPr bwMode="auto">
            <a:xfrm>
              <a:off x="1205" y="1858"/>
              <a:ext cx="85" cy="93"/>
            </a:xfrm>
            <a:custGeom>
              <a:avLst/>
              <a:gdLst>
                <a:gd name="T0" fmla="*/ 58 w 53"/>
                <a:gd name="T1" fmla="*/ 22 h 77"/>
                <a:gd name="T2" fmla="*/ 48 w 53"/>
                <a:gd name="T3" fmla="*/ 0 h 77"/>
                <a:gd name="T4" fmla="*/ 19 w 53"/>
                <a:gd name="T5" fmla="*/ 22 h 77"/>
                <a:gd name="T6" fmla="*/ 10 w 53"/>
                <a:gd name="T7" fmla="*/ 65 h 77"/>
                <a:gd name="T8" fmla="*/ 79 w 53"/>
                <a:gd name="T9" fmla="*/ 82 h 77"/>
                <a:gd name="T10" fmla="*/ 48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37" name="Freeform 124"/>
            <p:cNvSpPr>
              <a:spLocks/>
            </p:cNvSpPr>
            <p:nvPr/>
          </p:nvSpPr>
          <p:spPr bwMode="auto">
            <a:xfrm>
              <a:off x="1579" y="1670"/>
              <a:ext cx="53" cy="77"/>
            </a:xfrm>
            <a:custGeom>
              <a:avLst/>
              <a:gdLst>
                <a:gd name="T0" fmla="*/ 36 w 53"/>
                <a:gd name="T1" fmla="*/ 18 h 77"/>
                <a:gd name="T2" fmla="*/ 30 w 53"/>
                <a:gd name="T3" fmla="*/ 0 h 77"/>
                <a:gd name="T4" fmla="*/ 12 w 53"/>
                <a:gd name="T5" fmla="*/ 18 h 77"/>
                <a:gd name="T6" fmla="*/ 6 w 53"/>
                <a:gd name="T7" fmla="*/ 54 h 77"/>
                <a:gd name="T8" fmla="*/ 49 w 53"/>
                <a:gd name="T9" fmla="*/ 68 h 77"/>
                <a:gd name="T10" fmla="*/ 30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38" name="Freeform 125"/>
            <p:cNvSpPr>
              <a:spLocks/>
            </p:cNvSpPr>
            <p:nvPr/>
          </p:nvSpPr>
          <p:spPr bwMode="auto">
            <a:xfrm flipH="1">
              <a:off x="1483" y="1834"/>
              <a:ext cx="53" cy="77"/>
            </a:xfrm>
            <a:custGeom>
              <a:avLst/>
              <a:gdLst>
                <a:gd name="T0" fmla="*/ 36 w 53"/>
                <a:gd name="T1" fmla="*/ 18 h 77"/>
                <a:gd name="T2" fmla="*/ 30 w 53"/>
                <a:gd name="T3" fmla="*/ 0 h 77"/>
                <a:gd name="T4" fmla="*/ 12 w 53"/>
                <a:gd name="T5" fmla="*/ 18 h 77"/>
                <a:gd name="T6" fmla="*/ 6 w 53"/>
                <a:gd name="T7" fmla="*/ 54 h 77"/>
                <a:gd name="T8" fmla="*/ 49 w 53"/>
                <a:gd name="T9" fmla="*/ 68 h 77"/>
                <a:gd name="T10" fmla="*/ 30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39" name="Freeform 126"/>
            <p:cNvSpPr>
              <a:spLocks/>
            </p:cNvSpPr>
            <p:nvPr/>
          </p:nvSpPr>
          <p:spPr bwMode="auto">
            <a:xfrm>
              <a:off x="437" y="1794"/>
              <a:ext cx="85" cy="125"/>
            </a:xfrm>
            <a:custGeom>
              <a:avLst/>
              <a:gdLst>
                <a:gd name="T0" fmla="*/ 58 w 53"/>
                <a:gd name="T1" fmla="*/ 29 h 77"/>
                <a:gd name="T2" fmla="*/ 48 w 53"/>
                <a:gd name="T3" fmla="*/ 0 h 77"/>
                <a:gd name="T4" fmla="*/ 19 w 53"/>
                <a:gd name="T5" fmla="*/ 29 h 77"/>
                <a:gd name="T6" fmla="*/ 10 w 53"/>
                <a:gd name="T7" fmla="*/ 88 h 77"/>
                <a:gd name="T8" fmla="*/ 79 w 53"/>
                <a:gd name="T9" fmla="*/ 110 h 77"/>
                <a:gd name="T10" fmla="*/ 48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40" name="Freeform 127"/>
            <p:cNvSpPr>
              <a:spLocks/>
            </p:cNvSpPr>
            <p:nvPr/>
          </p:nvSpPr>
          <p:spPr bwMode="auto">
            <a:xfrm>
              <a:off x="539" y="1894"/>
              <a:ext cx="53" cy="77"/>
            </a:xfrm>
            <a:custGeom>
              <a:avLst/>
              <a:gdLst>
                <a:gd name="T0" fmla="*/ 36 w 53"/>
                <a:gd name="T1" fmla="*/ 18 h 77"/>
                <a:gd name="T2" fmla="*/ 30 w 53"/>
                <a:gd name="T3" fmla="*/ 0 h 77"/>
                <a:gd name="T4" fmla="*/ 12 w 53"/>
                <a:gd name="T5" fmla="*/ 18 h 77"/>
                <a:gd name="T6" fmla="*/ 6 w 53"/>
                <a:gd name="T7" fmla="*/ 54 h 77"/>
                <a:gd name="T8" fmla="*/ 49 w 53"/>
                <a:gd name="T9" fmla="*/ 68 h 77"/>
                <a:gd name="T10" fmla="*/ 30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41" name="Freeform 128"/>
            <p:cNvSpPr>
              <a:spLocks/>
            </p:cNvSpPr>
            <p:nvPr/>
          </p:nvSpPr>
          <p:spPr bwMode="auto">
            <a:xfrm flipH="1">
              <a:off x="731" y="2090"/>
              <a:ext cx="53" cy="77"/>
            </a:xfrm>
            <a:custGeom>
              <a:avLst/>
              <a:gdLst>
                <a:gd name="T0" fmla="*/ 36 w 53"/>
                <a:gd name="T1" fmla="*/ 18 h 77"/>
                <a:gd name="T2" fmla="*/ 30 w 53"/>
                <a:gd name="T3" fmla="*/ 0 h 77"/>
                <a:gd name="T4" fmla="*/ 12 w 53"/>
                <a:gd name="T5" fmla="*/ 18 h 77"/>
                <a:gd name="T6" fmla="*/ 6 w 53"/>
                <a:gd name="T7" fmla="*/ 54 h 77"/>
                <a:gd name="T8" fmla="*/ 49 w 53"/>
                <a:gd name="T9" fmla="*/ 68 h 77"/>
                <a:gd name="T10" fmla="*/ 30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42" name="Freeform 129"/>
            <p:cNvSpPr>
              <a:spLocks/>
            </p:cNvSpPr>
            <p:nvPr/>
          </p:nvSpPr>
          <p:spPr bwMode="auto">
            <a:xfrm>
              <a:off x="565" y="1090"/>
              <a:ext cx="85" cy="93"/>
            </a:xfrm>
            <a:custGeom>
              <a:avLst/>
              <a:gdLst>
                <a:gd name="T0" fmla="*/ 58 w 53"/>
                <a:gd name="T1" fmla="*/ 22 h 77"/>
                <a:gd name="T2" fmla="*/ 48 w 53"/>
                <a:gd name="T3" fmla="*/ 0 h 77"/>
                <a:gd name="T4" fmla="*/ 19 w 53"/>
                <a:gd name="T5" fmla="*/ 22 h 77"/>
                <a:gd name="T6" fmla="*/ 10 w 53"/>
                <a:gd name="T7" fmla="*/ 65 h 77"/>
                <a:gd name="T8" fmla="*/ 79 w 53"/>
                <a:gd name="T9" fmla="*/ 82 h 77"/>
                <a:gd name="T10" fmla="*/ 48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43" name="Freeform 130"/>
            <p:cNvSpPr>
              <a:spLocks/>
            </p:cNvSpPr>
            <p:nvPr/>
          </p:nvSpPr>
          <p:spPr bwMode="auto">
            <a:xfrm>
              <a:off x="437" y="1298"/>
              <a:ext cx="85" cy="93"/>
            </a:xfrm>
            <a:custGeom>
              <a:avLst/>
              <a:gdLst>
                <a:gd name="T0" fmla="*/ 58 w 53"/>
                <a:gd name="T1" fmla="*/ 22 h 77"/>
                <a:gd name="T2" fmla="*/ 48 w 53"/>
                <a:gd name="T3" fmla="*/ 0 h 77"/>
                <a:gd name="T4" fmla="*/ 19 w 53"/>
                <a:gd name="T5" fmla="*/ 22 h 77"/>
                <a:gd name="T6" fmla="*/ 10 w 53"/>
                <a:gd name="T7" fmla="*/ 65 h 77"/>
                <a:gd name="T8" fmla="*/ 79 w 53"/>
                <a:gd name="T9" fmla="*/ 82 h 77"/>
                <a:gd name="T10" fmla="*/ 48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20995" name="Group 131"/>
          <p:cNvGrpSpPr>
            <a:grpSpLocks/>
          </p:cNvGrpSpPr>
          <p:nvPr/>
        </p:nvGrpSpPr>
        <p:grpSpPr bwMode="auto">
          <a:xfrm>
            <a:off x="4584700" y="3568701"/>
            <a:ext cx="3162300" cy="1630363"/>
            <a:chOff x="3768" y="3184"/>
            <a:chExt cx="1992" cy="1027"/>
          </a:xfrm>
        </p:grpSpPr>
        <p:sp>
          <p:nvSpPr>
            <p:cNvPr id="40010" name="Freeform 132"/>
            <p:cNvSpPr>
              <a:spLocks/>
            </p:cNvSpPr>
            <p:nvPr/>
          </p:nvSpPr>
          <p:spPr bwMode="auto">
            <a:xfrm>
              <a:off x="3768" y="3184"/>
              <a:ext cx="880" cy="920"/>
            </a:xfrm>
            <a:custGeom>
              <a:avLst/>
              <a:gdLst>
                <a:gd name="T0" fmla="*/ 856 w 880"/>
                <a:gd name="T1" fmla="*/ 0 h 920"/>
                <a:gd name="T2" fmla="*/ 0 w 880"/>
                <a:gd name="T3" fmla="*/ 440 h 920"/>
                <a:gd name="T4" fmla="*/ 16 w 880"/>
                <a:gd name="T5" fmla="*/ 920 h 920"/>
                <a:gd name="T6" fmla="*/ 880 w 880"/>
                <a:gd name="T7" fmla="*/ 528 h 920"/>
                <a:gd name="T8" fmla="*/ 856 w 880"/>
                <a:gd name="T9" fmla="*/ 0 h 9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80" h="920">
                  <a:moveTo>
                    <a:pt x="856" y="0"/>
                  </a:moveTo>
                  <a:lnTo>
                    <a:pt x="0" y="440"/>
                  </a:lnTo>
                  <a:lnTo>
                    <a:pt x="16" y="920"/>
                  </a:lnTo>
                  <a:lnTo>
                    <a:pt x="880" y="528"/>
                  </a:lnTo>
                  <a:lnTo>
                    <a:pt x="856" y="0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11" name="Freeform 133"/>
            <p:cNvSpPr>
              <a:spLocks/>
            </p:cNvSpPr>
            <p:nvPr/>
          </p:nvSpPr>
          <p:spPr bwMode="auto">
            <a:xfrm>
              <a:off x="4624" y="3184"/>
              <a:ext cx="1120" cy="832"/>
            </a:xfrm>
            <a:custGeom>
              <a:avLst/>
              <a:gdLst>
                <a:gd name="T0" fmla="*/ 0 w 1120"/>
                <a:gd name="T1" fmla="*/ 0 h 832"/>
                <a:gd name="T2" fmla="*/ 1112 w 1120"/>
                <a:gd name="T3" fmla="*/ 320 h 832"/>
                <a:gd name="T4" fmla="*/ 1120 w 1120"/>
                <a:gd name="T5" fmla="*/ 832 h 832"/>
                <a:gd name="T6" fmla="*/ 16 w 1120"/>
                <a:gd name="T7" fmla="*/ 520 h 8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20" h="832">
                  <a:moveTo>
                    <a:pt x="0" y="0"/>
                  </a:moveTo>
                  <a:lnTo>
                    <a:pt x="1112" y="320"/>
                  </a:lnTo>
                  <a:cubicBezTo>
                    <a:pt x="1115" y="491"/>
                    <a:pt x="1117" y="661"/>
                    <a:pt x="1120" y="832"/>
                  </a:cubicBezTo>
                  <a:lnTo>
                    <a:pt x="16" y="520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12" name="Freeform 134"/>
            <p:cNvSpPr>
              <a:spLocks/>
            </p:cNvSpPr>
            <p:nvPr/>
          </p:nvSpPr>
          <p:spPr bwMode="auto">
            <a:xfrm>
              <a:off x="3768" y="3520"/>
              <a:ext cx="1976" cy="211"/>
            </a:xfrm>
            <a:custGeom>
              <a:avLst/>
              <a:gdLst>
                <a:gd name="T0" fmla="*/ 0 w 1976"/>
                <a:gd name="T1" fmla="*/ 104 h 211"/>
                <a:gd name="T2" fmla="*/ 248 w 1976"/>
                <a:gd name="T3" fmla="*/ 160 h 211"/>
                <a:gd name="T4" fmla="*/ 560 w 1976"/>
                <a:gd name="T5" fmla="*/ 200 h 211"/>
                <a:gd name="T6" fmla="*/ 1152 w 1976"/>
                <a:gd name="T7" fmla="*/ 200 h 211"/>
                <a:gd name="T8" fmla="*/ 1544 w 1976"/>
                <a:gd name="T9" fmla="*/ 136 h 211"/>
                <a:gd name="T10" fmla="*/ 1976 w 1976"/>
                <a:gd name="T11" fmla="*/ 0 h 2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976" h="211">
                  <a:moveTo>
                    <a:pt x="0" y="104"/>
                  </a:moveTo>
                  <a:cubicBezTo>
                    <a:pt x="41" y="113"/>
                    <a:pt x="155" y="144"/>
                    <a:pt x="248" y="160"/>
                  </a:cubicBezTo>
                  <a:cubicBezTo>
                    <a:pt x="341" y="176"/>
                    <a:pt x="409" y="193"/>
                    <a:pt x="560" y="200"/>
                  </a:cubicBezTo>
                  <a:cubicBezTo>
                    <a:pt x="711" y="207"/>
                    <a:pt x="988" y="211"/>
                    <a:pt x="1152" y="200"/>
                  </a:cubicBezTo>
                  <a:cubicBezTo>
                    <a:pt x="1316" y="189"/>
                    <a:pt x="1407" y="169"/>
                    <a:pt x="1544" y="136"/>
                  </a:cubicBezTo>
                  <a:cubicBezTo>
                    <a:pt x="1681" y="103"/>
                    <a:pt x="1828" y="51"/>
                    <a:pt x="1976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13" name="Freeform 135"/>
            <p:cNvSpPr>
              <a:spLocks/>
            </p:cNvSpPr>
            <p:nvPr/>
          </p:nvSpPr>
          <p:spPr bwMode="auto">
            <a:xfrm>
              <a:off x="3784" y="4000"/>
              <a:ext cx="1976" cy="211"/>
            </a:xfrm>
            <a:custGeom>
              <a:avLst/>
              <a:gdLst>
                <a:gd name="T0" fmla="*/ 0 w 1976"/>
                <a:gd name="T1" fmla="*/ 104 h 211"/>
                <a:gd name="T2" fmla="*/ 248 w 1976"/>
                <a:gd name="T3" fmla="*/ 160 h 211"/>
                <a:gd name="T4" fmla="*/ 560 w 1976"/>
                <a:gd name="T5" fmla="*/ 200 h 211"/>
                <a:gd name="T6" fmla="*/ 1152 w 1976"/>
                <a:gd name="T7" fmla="*/ 200 h 211"/>
                <a:gd name="T8" fmla="*/ 1544 w 1976"/>
                <a:gd name="T9" fmla="*/ 136 h 211"/>
                <a:gd name="T10" fmla="*/ 1976 w 1976"/>
                <a:gd name="T11" fmla="*/ 0 h 2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976" h="211">
                  <a:moveTo>
                    <a:pt x="0" y="104"/>
                  </a:moveTo>
                  <a:cubicBezTo>
                    <a:pt x="41" y="113"/>
                    <a:pt x="155" y="144"/>
                    <a:pt x="248" y="160"/>
                  </a:cubicBezTo>
                  <a:cubicBezTo>
                    <a:pt x="341" y="176"/>
                    <a:pt x="409" y="193"/>
                    <a:pt x="560" y="200"/>
                  </a:cubicBezTo>
                  <a:cubicBezTo>
                    <a:pt x="711" y="207"/>
                    <a:pt x="988" y="211"/>
                    <a:pt x="1152" y="200"/>
                  </a:cubicBezTo>
                  <a:cubicBezTo>
                    <a:pt x="1316" y="189"/>
                    <a:pt x="1407" y="169"/>
                    <a:pt x="1544" y="136"/>
                  </a:cubicBezTo>
                  <a:cubicBezTo>
                    <a:pt x="1681" y="103"/>
                    <a:pt x="1828" y="51"/>
                    <a:pt x="1976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14" name="Freeform 136"/>
            <p:cNvSpPr>
              <a:spLocks/>
            </p:cNvSpPr>
            <p:nvPr/>
          </p:nvSpPr>
          <p:spPr bwMode="auto">
            <a:xfrm>
              <a:off x="3768" y="3504"/>
              <a:ext cx="1968" cy="704"/>
            </a:xfrm>
            <a:custGeom>
              <a:avLst/>
              <a:gdLst>
                <a:gd name="T0" fmla="*/ 1968 w 1968"/>
                <a:gd name="T1" fmla="*/ 496 h 704"/>
                <a:gd name="T2" fmla="*/ 1968 w 1968"/>
                <a:gd name="T3" fmla="*/ 0 h 704"/>
                <a:gd name="T4" fmla="*/ 1808 w 1968"/>
                <a:gd name="T5" fmla="*/ 80 h 704"/>
                <a:gd name="T6" fmla="*/ 1552 w 1968"/>
                <a:gd name="T7" fmla="*/ 144 h 704"/>
                <a:gd name="T8" fmla="*/ 1248 w 1968"/>
                <a:gd name="T9" fmla="*/ 208 h 704"/>
                <a:gd name="T10" fmla="*/ 1008 w 1968"/>
                <a:gd name="T11" fmla="*/ 224 h 704"/>
                <a:gd name="T12" fmla="*/ 768 w 1968"/>
                <a:gd name="T13" fmla="*/ 224 h 704"/>
                <a:gd name="T14" fmla="*/ 528 w 1968"/>
                <a:gd name="T15" fmla="*/ 208 h 704"/>
                <a:gd name="T16" fmla="*/ 272 w 1968"/>
                <a:gd name="T17" fmla="*/ 176 h 704"/>
                <a:gd name="T18" fmla="*/ 128 w 1968"/>
                <a:gd name="T19" fmla="*/ 144 h 704"/>
                <a:gd name="T20" fmla="*/ 0 w 1968"/>
                <a:gd name="T21" fmla="*/ 128 h 704"/>
                <a:gd name="T22" fmla="*/ 16 w 1968"/>
                <a:gd name="T23" fmla="*/ 608 h 704"/>
                <a:gd name="T24" fmla="*/ 192 w 1968"/>
                <a:gd name="T25" fmla="*/ 640 h 704"/>
                <a:gd name="T26" fmla="*/ 368 w 1968"/>
                <a:gd name="T27" fmla="*/ 672 h 704"/>
                <a:gd name="T28" fmla="*/ 480 w 1968"/>
                <a:gd name="T29" fmla="*/ 688 h 704"/>
                <a:gd name="T30" fmla="*/ 592 w 1968"/>
                <a:gd name="T31" fmla="*/ 688 h 704"/>
                <a:gd name="T32" fmla="*/ 768 w 1968"/>
                <a:gd name="T33" fmla="*/ 704 h 704"/>
                <a:gd name="T34" fmla="*/ 928 w 1968"/>
                <a:gd name="T35" fmla="*/ 704 h 704"/>
                <a:gd name="T36" fmla="*/ 1072 w 1968"/>
                <a:gd name="T37" fmla="*/ 704 h 704"/>
                <a:gd name="T38" fmla="*/ 1264 w 1968"/>
                <a:gd name="T39" fmla="*/ 688 h 704"/>
                <a:gd name="T40" fmla="*/ 1392 w 1968"/>
                <a:gd name="T41" fmla="*/ 672 h 704"/>
                <a:gd name="T42" fmla="*/ 1536 w 1968"/>
                <a:gd name="T43" fmla="*/ 640 h 704"/>
                <a:gd name="T44" fmla="*/ 1712 w 1968"/>
                <a:gd name="T45" fmla="*/ 592 h 704"/>
                <a:gd name="T46" fmla="*/ 1824 w 1968"/>
                <a:gd name="T47" fmla="*/ 560 h 704"/>
                <a:gd name="T48" fmla="*/ 1904 w 1968"/>
                <a:gd name="T49" fmla="*/ 528 h 704"/>
                <a:gd name="T50" fmla="*/ 1968 w 1968"/>
                <a:gd name="T51" fmla="*/ 496 h 70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1968" h="704">
                  <a:moveTo>
                    <a:pt x="1968" y="496"/>
                  </a:moveTo>
                  <a:lnTo>
                    <a:pt x="1968" y="0"/>
                  </a:lnTo>
                  <a:lnTo>
                    <a:pt x="1808" y="80"/>
                  </a:lnTo>
                  <a:lnTo>
                    <a:pt x="1552" y="144"/>
                  </a:lnTo>
                  <a:lnTo>
                    <a:pt x="1248" y="208"/>
                  </a:lnTo>
                  <a:lnTo>
                    <a:pt x="1008" y="224"/>
                  </a:lnTo>
                  <a:lnTo>
                    <a:pt x="768" y="224"/>
                  </a:lnTo>
                  <a:lnTo>
                    <a:pt x="528" y="208"/>
                  </a:lnTo>
                  <a:lnTo>
                    <a:pt x="272" y="176"/>
                  </a:lnTo>
                  <a:lnTo>
                    <a:pt x="128" y="144"/>
                  </a:lnTo>
                  <a:lnTo>
                    <a:pt x="0" y="128"/>
                  </a:lnTo>
                  <a:lnTo>
                    <a:pt x="16" y="608"/>
                  </a:lnTo>
                  <a:lnTo>
                    <a:pt x="192" y="640"/>
                  </a:lnTo>
                  <a:lnTo>
                    <a:pt x="368" y="672"/>
                  </a:lnTo>
                  <a:lnTo>
                    <a:pt x="480" y="688"/>
                  </a:lnTo>
                  <a:lnTo>
                    <a:pt x="592" y="688"/>
                  </a:lnTo>
                  <a:lnTo>
                    <a:pt x="768" y="704"/>
                  </a:lnTo>
                  <a:lnTo>
                    <a:pt x="928" y="704"/>
                  </a:lnTo>
                  <a:lnTo>
                    <a:pt x="1072" y="704"/>
                  </a:lnTo>
                  <a:lnTo>
                    <a:pt x="1264" y="688"/>
                  </a:lnTo>
                  <a:lnTo>
                    <a:pt x="1392" y="672"/>
                  </a:lnTo>
                  <a:lnTo>
                    <a:pt x="1536" y="640"/>
                  </a:lnTo>
                  <a:lnTo>
                    <a:pt x="1712" y="592"/>
                  </a:lnTo>
                  <a:lnTo>
                    <a:pt x="1824" y="560"/>
                  </a:lnTo>
                  <a:lnTo>
                    <a:pt x="1904" y="528"/>
                  </a:lnTo>
                  <a:lnTo>
                    <a:pt x="1968" y="496"/>
                  </a:lnTo>
                  <a:close/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15" name="Freeform 137"/>
            <p:cNvSpPr>
              <a:spLocks/>
            </p:cNvSpPr>
            <p:nvPr/>
          </p:nvSpPr>
          <p:spPr bwMode="auto">
            <a:xfrm>
              <a:off x="3784" y="3184"/>
              <a:ext cx="1936" cy="528"/>
            </a:xfrm>
            <a:custGeom>
              <a:avLst/>
              <a:gdLst>
                <a:gd name="T0" fmla="*/ 1936 w 1936"/>
                <a:gd name="T1" fmla="*/ 304 h 528"/>
                <a:gd name="T2" fmla="*/ 832 w 1936"/>
                <a:gd name="T3" fmla="*/ 0 h 528"/>
                <a:gd name="T4" fmla="*/ 0 w 1936"/>
                <a:gd name="T5" fmla="*/ 432 h 528"/>
                <a:gd name="T6" fmla="*/ 208 w 1936"/>
                <a:gd name="T7" fmla="*/ 480 h 528"/>
                <a:gd name="T8" fmla="*/ 512 w 1936"/>
                <a:gd name="T9" fmla="*/ 528 h 528"/>
                <a:gd name="T10" fmla="*/ 816 w 1936"/>
                <a:gd name="T11" fmla="*/ 528 h 528"/>
                <a:gd name="T12" fmla="*/ 1152 w 1936"/>
                <a:gd name="T13" fmla="*/ 528 h 528"/>
                <a:gd name="T14" fmla="*/ 1344 w 1936"/>
                <a:gd name="T15" fmla="*/ 496 h 528"/>
                <a:gd name="T16" fmla="*/ 1536 w 1936"/>
                <a:gd name="T17" fmla="*/ 464 h 528"/>
                <a:gd name="T18" fmla="*/ 1728 w 1936"/>
                <a:gd name="T19" fmla="*/ 416 h 528"/>
                <a:gd name="T20" fmla="*/ 1904 w 1936"/>
                <a:gd name="T21" fmla="*/ 352 h 528"/>
                <a:gd name="T22" fmla="*/ 1936 w 1936"/>
                <a:gd name="T23" fmla="*/ 304 h 52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936" h="528">
                  <a:moveTo>
                    <a:pt x="1936" y="304"/>
                  </a:moveTo>
                  <a:lnTo>
                    <a:pt x="832" y="0"/>
                  </a:lnTo>
                  <a:lnTo>
                    <a:pt x="0" y="432"/>
                  </a:lnTo>
                  <a:lnTo>
                    <a:pt x="208" y="480"/>
                  </a:lnTo>
                  <a:lnTo>
                    <a:pt x="512" y="528"/>
                  </a:lnTo>
                  <a:lnTo>
                    <a:pt x="816" y="528"/>
                  </a:lnTo>
                  <a:lnTo>
                    <a:pt x="1152" y="528"/>
                  </a:lnTo>
                  <a:lnTo>
                    <a:pt x="1344" y="496"/>
                  </a:lnTo>
                  <a:lnTo>
                    <a:pt x="1536" y="464"/>
                  </a:lnTo>
                  <a:lnTo>
                    <a:pt x="1728" y="416"/>
                  </a:lnTo>
                  <a:lnTo>
                    <a:pt x="1904" y="352"/>
                  </a:lnTo>
                  <a:lnTo>
                    <a:pt x="1936" y="304"/>
                  </a:lnTo>
                  <a:close/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FFFF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16" name="Freeform 138"/>
            <p:cNvSpPr>
              <a:spLocks/>
            </p:cNvSpPr>
            <p:nvPr/>
          </p:nvSpPr>
          <p:spPr bwMode="auto">
            <a:xfrm>
              <a:off x="4181" y="3442"/>
              <a:ext cx="85" cy="93"/>
            </a:xfrm>
            <a:custGeom>
              <a:avLst/>
              <a:gdLst>
                <a:gd name="T0" fmla="*/ 58 w 53"/>
                <a:gd name="T1" fmla="*/ 22 h 77"/>
                <a:gd name="T2" fmla="*/ 48 w 53"/>
                <a:gd name="T3" fmla="*/ 0 h 77"/>
                <a:gd name="T4" fmla="*/ 19 w 53"/>
                <a:gd name="T5" fmla="*/ 22 h 77"/>
                <a:gd name="T6" fmla="*/ 10 w 53"/>
                <a:gd name="T7" fmla="*/ 65 h 77"/>
                <a:gd name="T8" fmla="*/ 79 w 53"/>
                <a:gd name="T9" fmla="*/ 82 h 77"/>
                <a:gd name="T10" fmla="*/ 48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17" name="Freeform 139"/>
            <p:cNvSpPr>
              <a:spLocks/>
            </p:cNvSpPr>
            <p:nvPr/>
          </p:nvSpPr>
          <p:spPr bwMode="auto">
            <a:xfrm>
              <a:off x="4555" y="3254"/>
              <a:ext cx="53" cy="77"/>
            </a:xfrm>
            <a:custGeom>
              <a:avLst/>
              <a:gdLst>
                <a:gd name="T0" fmla="*/ 36 w 53"/>
                <a:gd name="T1" fmla="*/ 18 h 77"/>
                <a:gd name="T2" fmla="*/ 30 w 53"/>
                <a:gd name="T3" fmla="*/ 0 h 77"/>
                <a:gd name="T4" fmla="*/ 12 w 53"/>
                <a:gd name="T5" fmla="*/ 18 h 77"/>
                <a:gd name="T6" fmla="*/ 6 w 53"/>
                <a:gd name="T7" fmla="*/ 54 h 77"/>
                <a:gd name="T8" fmla="*/ 49 w 53"/>
                <a:gd name="T9" fmla="*/ 68 h 77"/>
                <a:gd name="T10" fmla="*/ 30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18" name="Freeform 140"/>
            <p:cNvSpPr>
              <a:spLocks/>
            </p:cNvSpPr>
            <p:nvPr/>
          </p:nvSpPr>
          <p:spPr bwMode="auto">
            <a:xfrm flipH="1">
              <a:off x="4459" y="3418"/>
              <a:ext cx="53" cy="77"/>
            </a:xfrm>
            <a:custGeom>
              <a:avLst/>
              <a:gdLst>
                <a:gd name="T0" fmla="*/ 36 w 53"/>
                <a:gd name="T1" fmla="*/ 18 h 77"/>
                <a:gd name="T2" fmla="*/ 30 w 53"/>
                <a:gd name="T3" fmla="*/ 0 h 77"/>
                <a:gd name="T4" fmla="*/ 12 w 53"/>
                <a:gd name="T5" fmla="*/ 18 h 77"/>
                <a:gd name="T6" fmla="*/ 6 w 53"/>
                <a:gd name="T7" fmla="*/ 54 h 77"/>
                <a:gd name="T8" fmla="*/ 49 w 53"/>
                <a:gd name="T9" fmla="*/ 68 h 77"/>
                <a:gd name="T10" fmla="*/ 30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19" name="Freeform 141"/>
            <p:cNvSpPr>
              <a:spLocks/>
            </p:cNvSpPr>
            <p:nvPr/>
          </p:nvSpPr>
          <p:spPr bwMode="auto">
            <a:xfrm>
              <a:off x="3784" y="3184"/>
              <a:ext cx="1936" cy="528"/>
            </a:xfrm>
            <a:custGeom>
              <a:avLst/>
              <a:gdLst>
                <a:gd name="T0" fmla="*/ 1936 w 1936"/>
                <a:gd name="T1" fmla="*/ 304 h 528"/>
                <a:gd name="T2" fmla="*/ 832 w 1936"/>
                <a:gd name="T3" fmla="*/ 0 h 528"/>
                <a:gd name="T4" fmla="*/ 0 w 1936"/>
                <a:gd name="T5" fmla="*/ 432 h 528"/>
                <a:gd name="T6" fmla="*/ 208 w 1936"/>
                <a:gd name="T7" fmla="*/ 480 h 528"/>
                <a:gd name="T8" fmla="*/ 512 w 1936"/>
                <a:gd name="T9" fmla="*/ 528 h 528"/>
                <a:gd name="T10" fmla="*/ 816 w 1936"/>
                <a:gd name="T11" fmla="*/ 528 h 528"/>
                <a:gd name="T12" fmla="*/ 1152 w 1936"/>
                <a:gd name="T13" fmla="*/ 528 h 528"/>
                <a:gd name="T14" fmla="*/ 1344 w 1936"/>
                <a:gd name="T15" fmla="*/ 496 h 528"/>
                <a:gd name="T16" fmla="*/ 1536 w 1936"/>
                <a:gd name="T17" fmla="*/ 464 h 528"/>
                <a:gd name="T18" fmla="*/ 1728 w 1936"/>
                <a:gd name="T19" fmla="*/ 416 h 528"/>
                <a:gd name="T20" fmla="*/ 1904 w 1936"/>
                <a:gd name="T21" fmla="*/ 352 h 528"/>
                <a:gd name="T22" fmla="*/ 1936 w 1936"/>
                <a:gd name="T23" fmla="*/ 304 h 52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936" h="528">
                  <a:moveTo>
                    <a:pt x="1936" y="304"/>
                  </a:moveTo>
                  <a:lnTo>
                    <a:pt x="832" y="0"/>
                  </a:lnTo>
                  <a:lnTo>
                    <a:pt x="0" y="432"/>
                  </a:lnTo>
                  <a:lnTo>
                    <a:pt x="208" y="480"/>
                  </a:lnTo>
                  <a:lnTo>
                    <a:pt x="512" y="528"/>
                  </a:lnTo>
                  <a:lnTo>
                    <a:pt x="816" y="528"/>
                  </a:lnTo>
                  <a:lnTo>
                    <a:pt x="1152" y="528"/>
                  </a:lnTo>
                  <a:lnTo>
                    <a:pt x="1344" y="496"/>
                  </a:lnTo>
                  <a:lnTo>
                    <a:pt x="1536" y="464"/>
                  </a:lnTo>
                  <a:lnTo>
                    <a:pt x="1728" y="416"/>
                  </a:lnTo>
                  <a:lnTo>
                    <a:pt x="1904" y="352"/>
                  </a:lnTo>
                  <a:lnTo>
                    <a:pt x="1936" y="304"/>
                  </a:lnTo>
                  <a:close/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FFFF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20" name="Freeform 142"/>
            <p:cNvSpPr>
              <a:spLocks/>
            </p:cNvSpPr>
            <p:nvPr/>
          </p:nvSpPr>
          <p:spPr bwMode="auto">
            <a:xfrm>
              <a:off x="4181" y="3442"/>
              <a:ext cx="85" cy="93"/>
            </a:xfrm>
            <a:custGeom>
              <a:avLst/>
              <a:gdLst>
                <a:gd name="T0" fmla="*/ 58 w 53"/>
                <a:gd name="T1" fmla="*/ 22 h 77"/>
                <a:gd name="T2" fmla="*/ 48 w 53"/>
                <a:gd name="T3" fmla="*/ 0 h 77"/>
                <a:gd name="T4" fmla="*/ 19 w 53"/>
                <a:gd name="T5" fmla="*/ 22 h 77"/>
                <a:gd name="T6" fmla="*/ 10 w 53"/>
                <a:gd name="T7" fmla="*/ 65 h 77"/>
                <a:gd name="T8" fmla="*/ 79 w 53"/>
                <a:gd name="T9" fmla="*/ 82 h 77"/>
                <a:gd name="T10" fmla="*/ 48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21" name="Freeform 143"/>
            <p:cNvSpPr>
              <a:spLocks/>
            </p:cNvSpPr>
            <p:nvPr/>
          </p:nvSpPr>
          <p:spPr bwMode="auto">
            <a:xfrm>
              <a:off x="4555" y="3254"/>
              <a:ext cx="53" cy="77"/>
            </a:xfrm>
            <a:custGeom>
              <a:avLst/>
              <a:gdLst>
                <a:gd name="T0" fmla="*/ 36 w 53"/>
                <a:gd name="T1" fmla="*/ 18 h 77"/>
                <a:gd name="T2" fmla="*/ 30 w 53"/>
                <a:gd name="T3" fmla="*/ 0 h 77"/>
                <a:gd name="T4" fmla="*/ 12 w 53"/>
                <a:gd name="T5" fmla="*/ 18 h 77"/>
                <a:gd name="T6" fmla="*/ 6 w 53"/>
                <a:gd name="T7" fmla="*/ 54 h 77"/>
                <a:gd name="T8" fmla="*/ 49 w 53"/>
                <a:gd name="T9" fmla="*/ 68 h 77"/>
                <a:gd name="T10" fmla="*/ 30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22" name="Freeform 144"/>
            <p:cNvSpPr>
              <a:spLocks/>
            </p:cNvSpPr>
            <p:nvPr/>
          </p:nvSpPr>
          <p:spPr bwMode="auto">
            <a:xfrm flipH="1">
              <a:off x="4459" y="3418"/>
              <a:ext cx="53" cy="77"/>
            </a:xfrm>
            <a:custGeom>
              <a:avLst/>
              <a:gdLst>
                <a:gd name="T0" fmla="*/ 36 w 53"/>
                <a:gd name="T1" fmla="*/ 18 h 77"/>
                <a:gd name="T2" fmla="*/ 30 w 53"/>
                <a:gd name="T3" fmla="*/ 0 h 77"/>
                <a:gd name="T4" fmla="*/ 12 w 53"/>
                <a:gd name="T5" fmla="*/ 18 h 77"/>
                <a:gd name="T6" fmla="*/ 6 w 53"/>
                <a:gd name="T7" fmla="*/ 54 h 77"/>
                <a:gd name="T8" fmla="*/ 49 w 53"/>
                <a:gd name="T9" fmla="*/ 68 h 77"/>
                <a:gd name="T10" fmla="*/ 30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23" name="Freeform 145"/>
            <p:cNvSpPr>
              <a:spLocks/>
            </p:cNvSpPr>
            <p:nvPr/>
          </p:nvSpPr>
          <p:spPr bwMode="auto">
            <a:xfrm>
              <a:off x="5189" y="3874"/>
              <a:ext cx="85" cy="93"/>
            </a:xfrm>
            <a:custGeom>
              <a:avLst/>
              <a:gdLst>
                <a:gd name="T0" fmla="*/ 58 w 53"/>
                <a:gd name="T1" fmla="*/ 22 h 77"/>
                <a:gd name="T2" fmla="*/ 48 w 53"/>
                <a:gd name="T3" fmla="*/ 0 h 77"/>
                <a:gd name="T4" fmla="*/ 19 w 53"/>
                <a:gd name="T5" fmla="*/ 22 h 77"/>
                <a:gd name="T6" fmla="*/ 10 w 53"/>
                <a:gd name="T7" fmla="*/ 65 h 77"/>
                <a:gd name="T8" fmla="*/ 79 w 53"/>
                <a:gd name="T9" fmla="*/ 82 h 77"/>
                <a:gd name="T10" fmla="*/ 48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24" name="Freeform 146"/>
            <p:cNvSpPr>
              <a:spLocks/>
            </p:cNvSpPr>
            <p:nvPr/>
          </p:nvSpPr>
          <p:spPr bwMode="auto">
            <a:xfrm>
              <a:off x="5563" y="3686"/>
              <a:ext cx="53" cy="77"/>
            </a:xfrm>
            <a:custGeom>
              <a:avLst/>
              <a:gdLst>
                <a:gd name="T0" fmla="*/ 36 w 53"/>
                <a:gd name="T1" fmla="*/ 18 h 77"/>
                <a:gd name="T2" fmla="*/ 30 w 53"/>
                <a:gd name="T3" fmla="*/ 0 h 77"/>
                <a:gd name="T4" fmla="*/ 12 w 53"/>
                <a:gd name="T5" fmla="*/ 18 h 77"/>
                <a:gd name="T6" fmla="*/ 6 w 53"/>
                <a:gd name="T7" fmla="*/ 54 h 77"/>
                <a:gd name="T8" fmla="*/ 49 w 53"/>
                <a:gd name="T9" fmla="*/ 68 h 77"/>
                <a:gd name="T10" fmla="*/ 30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25" name="Freeform 147"/>
            <p:cNvSpPr>
              <a:spLocks/>
            </p:cNvSpPr>
            <p:nvPr/>
          </p:nvSpPr>
          <p:spPr bwMode="auto">
            <a:xfrm flipH="1">
              <a:off x="5467" y="3850"/>
              <a:ext cx="53" cy="77"/>
            </a:xfrm>
            <a:custGeom>
              <a:avLst/>
              <a:gdLst>
                <a:gd name="T0" fmla="*/ 36 w 53"/>
                <a:gd name="T1" fmla="*/ 18 h 77"/>
                <a:gd name="T2" fmla="*/ 30 w 53"/>
                <a:gd name="T3" fmla="*/ 0 h 77"/>
                <a:gd name="T4" fmla="*/ 12 w 53"/>
                <a:gd name="T5" fmla="*/ 18 h 77"/>
                <a:gd name="T6" fmla="*/ 6 w 53"/>
                <a:gd name="T7" fmla="*/ 54 h 77"/>
                <a:gd name="T8" fmla="*/ 49 w 53"/>
                <a:gd name="T9" fmla="*/ 68 h 77"/>
                <a:gd name="T10" fmla="*/ 30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26" name="Freeform 148"/>
            <p:cNvSpPr>
              <a:spLocks/>
            </p:cNvSpPr>
            <p:nvPr/>
          </p:nvSpPr>
          <p:spPr bwMode="auto">
            <a:xfrm>
              <a:off x="3861" y="3938"/>
              <a:ext cx="85" cy="93"/>
            </a:xfrm>
            <a:custGeom>
              <a:avLst/>
              <a:gdLst>
                <a:gd name="T0" fmla="*/ 58 w 53"/>
                <a:gd name="T1" fmla="*/ 22 h 77"/>
                <a:gd name="T2" fmla="*/ 48 w 53"/>
                <a:gd name="T3" fmla="*/ 0 h 77"/>
                <a:gd name="T4" fmla="*/ 19 w 53"/>
                <a:gd name="T5" fmla="*/ 22 h 77"/>
                <a:gd name="T6" fmla="*/ 10 w 53"/>
                <a:gd name="T7" fmla="*/ 65 h 77"/>
                <a:gd name="T8" fmla="*/ 79 w 53"/>
                <a:gd name="T9" fmla="*/ 82 h 77"/>
                <a:gd name="T10" fmla="*/ 48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27" name="Freeform 149"/>
            <p:cNvSpPr>
              <a:spLocks/>
            </p:cNvSpPr>
            <p:nvPr/>
          </p:nvSpPr>
          <p:spPr bwMode="auto">
            <a:xfrm>
              <a:off x="4235" y="3750"/>
              <a:ext cx="53" cy="77"/>
            </a:xfrm>
            <a:custGeom>
              <a:avLst/>
              <a:gdLst>
                <a:gd name="T0" fmla="*/ 36 w 53"/>
                <a:gd name="T1" fmla="*/ 18 h 77"/>
                <a:gd name="T2" fmla="*/ 30 w 53"/>
                <a:gd name="T3" fmla="*/ 0 h 77"/>
                <a:gd name="T4" fmla="*/ 12 w 53"/>
                <a:gd name="T5" fmla="*/ 18 h 77"/>
                <a:gd name="T6" fmla="*/ 6 w 53"/>
                <a:gd name="T7" fmla="*/ 54 h 77"/>
                <a:gd name="T8" fmla="*/ 49 w 53"/>
                <a:gd name="T9" fmla="*/ 68 h 77"/>
                <a:gd name="T10" fmla="*/ 30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28" name="Freeform 150"/>
            <p:cNvSpPr>
              <a:spLocks/>
            </p:cNvSpPr>
            <p:nvPr/>
          </p:nvSpPr>
          <p:spPr bwMode="auto">
            <a:xfrm flipH="1">
              <a:off x="4139" y="3914"/>
              <a:ext cx="53" cy="77"/>
            </a:xfrm>
            <a:custGeom>
              <a:avLst/>
              <a:gdLst>
                <a:gd name="T0" fmla="*/ 36 w 53"/>
                <a:gd name="T1" fmla="*/ 18 h 77"/>
                <a:gd name="T2" fmla="*/ 30 w 53"/>
                <a:gd name="T3" fmla="*/ 0 h 77"/>
                <a:gd name="T4" fmla="*/ 12 w 53"/>
                <a:gd name="T5" fmla="*/ 18 h 77"/>
                <a:gd name="T6" fmla="*/ 6 w 53"/>
                <a:gd name="T7" fmla="*/ 54 h 77"/>
                <a:gd name="T8" fmla="*/ 49 w 53"/>
                <a:gd name="T9" fmla="*/ 68 h 77"/>
                <a:gd name="T10" fmla="*/ 30 w 53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3" h="77">
                  <a:moveTo>
                    <a:pt x="36" y="18"/>
                  </a:moveTo>
                  <a:cubicBezTo>
                    <a:pt x="35" y="15"/>
                    <a:pt x="34" y="0"/>
                    <a:pt x="30" y="0"/>
                  </a:cubicBezTo>
                  <a:cubicBezTo>
                    <a:pt x="26" y="0"/>
                    <a:pt x="16" y="9"/>
                    <a:pt x="12" y="18"/>
                  </a:cubicBezTo>
                  <a:cubicBezTo>
                    <a:pt x="8" y="27"/>
                    <a:pt x="0" y="46"/>
                    <a:pt x="6" y="54"/>
                  </a:cubicBezTo>
                  <a:cubicBezTo>
                    <a:pt x="12" y="62"/>
                    <a:pt x="45" y="77"/>
                    <a:pt x="49" y="68"/>
                  </a:cubicBezTo>
                  <a:cubicBezTo>
                    <a:pt x="53" y="59"/>
                    <a:pt x="34" y="14"/>
                    <a:pt x="30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21015" name="Group 151"/>
          <p:cNvGrpSpPr>
            <a:grpSpLocks/>
          </p:cNvGrpSpPr>
          <p:nvPr/>
        </p:nvGrpSpPr>
        <p:grpSpPr bwMode="auto">
          <a:xfrm>
            <a:off x="3556000" y="3530600"/>
            <a:ext cx="4737100" cy="2444750"/>
            <a:chOff x="1280" y="2224"/>
            <a:chExt cx="2984" cy="1540"/>
          </a:xfrm>
        </p:grpSpPr>
        <p:sp>
          <p:nvSpPr>
            <p:cNvPr id="40005" name="Freeform 152"/>
            <p:cNvSpPr>
              <a:spLocks/>
            </p:cNvSpPr>
            <p:nvPr/>
          </p:nvSpPr>
          <p:spPr bwMode="auto">
            <a:xfrm>
              <a:off x="1280" y="2224"/>
              <a:ext cx="2984" cy="1540"/>
            </a:xfrm>
            <a:custGeom>
              <a:avLst/>
              <a:gdLst>
                <a:gd name="T0" fmla="*/ 0 w 2984"/>
                <a:gd name="T1" fmla="*/ 4 h 1540"/>
                <a:gd name="T2" fmla="*/ 8 w 2984"/>
                <a:gd name="T3" fmla="*/ 984 h 1540"/>
                <a:gd name="T4" fmla="*/ 48 w 2984"/>
                <a:gd name="T5" fmla="*/ 1104 h 1540"/>
                <a:gd name="T6" fmla="*/ 112 w 2984"/>
                <a:gd name="T7" fmla="*/ 1180 h 1540"/>
                <a:gd name="T8" fmla="*/ 180 w 2984"/>
                <a:gd name="T9" fmla="*/ 1228 h 1540"/>
                <a:gd name="T10" fmla="*/ 260 w 2984"/>
                <a:gd name="T11" fmla="*/ 1288 h 1540"/>
                <a:gd name="T12" fmla="*/ 368 w 2984"/>
                <a:gd name="T13" fmla="*/ 1336 h 1540"/>
                <a:gd name="T14" fmla="*/ 488 w 2984"/>
                <a:gd name="T15" fmla="*/ 1384 h 1540"/>
                <a:gd name="T16" fmla="*/ 640 w 2984"/>
                <a:gd name="T17" fmla="*/ 1432 h 1540"/>
                <a:gd name="T18" fmla="*/ 768 w 2984"/>
                <a:gd name="T19" fmla="*/ 1464 h 1540"/>
                <a:gd name="T20" fmla="*/ 952 w 2984"/>
                <a:gd name="T21" fmla="*/ 1500 h 1540"/>
                <a:gd name="T22" fmla="*/ 1108 w 2984"/>
                <a:gd name="T23" fmla="*/ 1520 h 1540"/>
                <a:gd name="T24" fmla="*/ 1276 w 2984"/>
                <a:gd name="T25" fmla="*/ 1536 h 1540"/>
                <a:gd name="T26" fmla="*/ 1432 w 2984"/>
                <a:gd name="T27" fmla="*/ 1540 h 1540"/>
                <a:gd name="T28" fmla="*/ 1584 w 2984"/>
                <a:gd name="T29" fmla="*/ 1536 h 1540"/>
                <a:gd name="T30" fmla="*/ 1776 w 2984"/>
                <a:gd name="T31" fmla="*/ 1528 h 1540"/>
                <a:gd name="T32" fmla="*/ 1940 w 2984"/>
                <a:gd name="T33" fmla="*/ 1520 h 1540"/>
                <a:gd name="T34" fmla="*/ 2136 w 2984"/>
                <a:gd name="T35" fmla="*/ 1496 h 1540"/>
                <a:gd name="T36" fmla="*/ 2456 w 2984"/>
                <a:gd name="T37" fmla="*/ 1400 h 1540"/>
                <a:gd name="T38" fmla="*/ 2616 w 2984"/>
                <a:gd name="T39" fmla="*/ 1340 h 1540"/>
                <a:gd name="T40" fmla="*/ 2776 w 2984"/>
                <a:gd name="T41" fmla="*/ 1244 h 1540"/>
                <a:gd name="T42" fmla="*/ 2860 w 2984"/>
                <a:gd name="T43" fmla="*/ 1172 h 1540"/>
                <a:gd name="T44" fmla="*/ 2928 w 2984"/>
                <a:gd name="T45" fmla="*/ 1100 h 1540"/>
                <a:gd name="T46" fmla="*/ 2984 w 2984"/>
                <a:gd name="T47" fmla="*/ 992 h 1540"/>
                <a:gd name="T48" fmla="*/ 2960 w 2984"/>
                <a:gd name="T49" fmla="*/ 0 h 1540"/>
                <a:gd name="T50" fmla="*/ 2916 w 2984"/>
                <a:gd name="T51" fmla="*/ 100 h 1540"/>
                <a:gd name="T52" fmla="*/ 2848 w 2984"/>
                <a:gd name="T53" fmla="*/ 216 h 1540"/>
                <a:gd name="T54" fmla="*/ 2748 w 2984"/>
                <a:gd name="T55" fmla="*/ 292 h 1540"/>
                <a:gd name="T56" fmla="*/ 2620 w 2984"/>
                <a:gd name="T57" fmla="*/ 364 h 1540"/>
                <a:gd name="T58" fmla="*/ 2480 w 2984"/>
                <a:gd name="T59" fmla="*/ 408 h 1540"/>
                <a:gd name="T60" fmla="*/ 2328 w 2984"/>
                <a:gd name="T61" fmla="*/ 460 h 1540"/>
                <a:gd name="T62" fmla="*/ 2168 w 2984"/>
                <a:gd name="T63" fmla="*/ 496 h 1540"/>
                <a:gd name="T64" fmla="*/ 1992 w 2984"/>
                <a:gd name="T65" fmla="*/ 528 h 1540"/>
                <a:gd name="T66" fmla="*/ 1824 w 2984"/>
                <a:gd name="T67" fmla="*/ 544 h 1540"/>
                <a:gd name="T68" fmla="*/ 1620 w 2984"/>
                <a:gd name="T69" fmla="*/ 552 h 1540"/>
                <a:gd name="T70" fmla="*/ 1452 w 2984"/>
                <a:gd name="T71" fmla="*/ 552 h 1540"/>
                <a:gd name="T72" fmla="*/ 1284 w 2984"/>
                <a:gd name="T73" fmla="*/ 552 h 1540"/>
                <a:gd name="T74" fmla="*/ 1156 w 2984"/>
                <a:gd name="T75" fmla="*/ 548 h 1540"/>
                <a:gd name="T76" fmla="*/ 1008 w 2984"/>
                <a:gd name="T77" fmla="*/ 536 h 1540"/>
                <a:gd name="T78" fmla="*/ 848 w 2984"/>
                <a:gd name="T79" fmla="*/ 508 h 1540"/>
                <a:gd name="T80" fmla="*/ 760 w 2984"/>
                <a:gd name="T81" fmla="*/ 484 h 1540"/>
                <a:gd name="T82" fmla="*/ 700 w 2984"/>
                <a:gd name="T83" fmla="*/ 468 h 1540"/>
                <a:gd name="T84" fmla="*/ 532 w 2984"/>
                <a:gd name="T85" fmla="*/ 428 h 1540"/>
                <a:gd name="T86" fmla="*/ 408 w 2984"/>
                <a:gd name="T87" fmla="*/ 384 h 1540"/>
                <a:gd name="T88" fmla="*/ 312 w 2984"/>
                <a:gd name="T89" fmla="*/ 336 h 1540"/>
                <a:gd name="T90" fmla="*/ 200 w 2984"/>
                <a:gd name="T91" fmla="*/ 280 h 1540"/>
                <a:gd name="T92" fmla="*/ 56 w 2984"/>
                <a:gd name="T93" fmla="*/ 148 h 1540"/>
                <a:gd name="T94" fmla="*/ 0 w 2984"/>
                <a:gd name="T95" fmla="*/ 4 h 154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984" h="1540">
                  <a:moveTo>
                    <a:pt x="0" y="4"/>
                  </a:moveTo>
                  <a:lnTo>
                    <a:pt x="8" y="984"/>
                  </a:lnTo>
                  <a:lnTo>
                    <a:pt x="48" y="1104"/>
                  </a:lnTo>
                  <a:lnTo>
                    <a:pt x="112" y="1180"/>
                  </a:lnTo>
                  <a:lnTo>
                    <a:pt x="180" y="1228"/>
                  </a:lnTo>
                  <a:lnTo>
                    <a:pt x="260" y="1288"/>
                  </a:lnTo>
                  <a:lnTo>
                    <a:pt x="368" y="1336"/>
                  </a:lnTo>
                  <a:lnTo>
                    <a:pt x="488" y="1384"/>
                  </a:lnTo>
                  <a:lnTo>
                    <a:pt x="640" y="1432"/>
                  </a:lnTo>
                  <a:lnTo>
                    <a:pt x="768" y="1464"/>
                  </a:lnTo>
                  <a:lnTo>
                    <a:pt x="952" y="1500"/>
                  </a:lnTo>
                  <a:lnTo>
                    <a:pt x="1108" y="1520"/>
                  </a:lnTo>
                  <a:lnTo>
                    <a:pt x="1276" y="1536"/>
                  </a:lnTo>
                  <a:lnTo>
                    <a:pt x="1432" y="1540"/>
                  </a:lnTo>
                  <a:lnTo>
                    <a:pt x="1584" y="1536"/>
                  </a:lnTo>
                  <a:lnTo>
                    <a:pt x="1776" y="1528"/>
                  </a:lnTo>
                  <a:lnTo>
                    <a:pt x="1940" y="1520"/>
                  </a:lnTo>
                  <a:lnTo>
                    <a:pt x="2136" y="1496"/>
                  </a:lnTo>
                  <a:lnTo>
                    <a:pt x="2456" y="1400"/>
                  </a:lnTo>
                  <a:lnTo>
                    <a:pt x="2616" y="1340"/>
                  </a:lnTo>
                  <a:lnTo>
                    <a:pt x="2776" y="1244"/>
                  </a:lnTo>
                  <a:lnTo>
                    <a:pt x="2860" y="1172"/>
                  </a:lnTo>
                  <a:lnTo>
                    <a:pt x="2928" y="1100"/>
                  </a:lnTo>
                  <a:lnTo>
                    <a:pt x="2984" y="992"/>
                  </a:lnTo>
                  <a:lnTo>
                    <a:pt x="2960" y="0"/>
                  </a:lnTo>
                  <a:lnTo>
                    <a:pt x="2916" y="100"/>
                  </a:lnTo>
                  <a:lnTo>
                    <a:pt x="2848" y="216"/>
                  </a:lnTo>
                  <a:lnTo>
                    <a:pt x="2748" y="292"/>
                  </a:lnTo>
                  <a:lnTo>
                    <a:pt x="2620" y="364"/>
                  </a:lnTo>
                  <a:lnTo>
                    <a:pt x="2480" y="408"/>
                  </a:lnTo>
                  <a:lnTo>
                    <a:pt x="2328" y="460"/>
                  </a:lnTo>
                  <a:lnTo>
                    <a:pt x="2168" y="496"/>
                  </a:lnTo>
                  <a:lnTo>
                    <a:pt x="1992" y="528"/>
                  </a:lnTo>
                  <a:lnTo>
                    <a:pt x="1824" y="544"/>
                  </a:lnTo>
                  <a:lnTo>
                    <a:pt x="1620" y="552"/>
                  </a:lnTo>
                  <a:lnTo>
                    <a:pt x="1452" y="552"/>
                  </a:lnTo>
                  <a:lnTo>
                    <a:pt x="1284" y="552"/>
                  </a:lnTo>
                  <a:lnTo>
                    <a:pt x="1156" y="548"/>
                  </a:lnTo>
                  <a:lnTo>
                    <a:pt x="1008" y="536"/>
                  </a:lnTo>
                  <a:lnTo>
                    <a:pt x="848" y="508"/>
                  </a:lnTo>
                  <a:lnTo>
                    <a:pt x="760" y="484"/>
                  </a:lnTo>
                  <a:lnTo>
                    <a:pt x="700" y="468"/>
                  </a:lnTo>
                  <a:lnTo>
                    <a:pt x="532" y="428"/>
                  </a:lnTo>
                  <a:lnTo>
                    <a:pt x="408" y="384"/>
                  </a:lnTo>
                  <a:lnTo>
                    <a:pt x="312" y="336"/>
                  </a:lnTo>
                  <a:lnTo>
                    <a:pt x="200" y="280"/>
                  </a:lnTo>
                  <a:lnTo>
                    <a:pt x="56" y="148"/>
                  </a:lnTo>
                  <a:lnTo>
                    <a:pt x="0" y="4"/>
                  </a:lnTo>
                  <a:close/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FF99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06" name="Freeform 153"/>
            <p:cNvSpPr>
              <a:spLocks/>
            </p:cNvSpPr>
            <p:nvPr/>
          </p:nvSpPr>
          <p:spPr bwMode="auto">
            <a:xfrm>
              <a:off x="2768" y="3360"/>
              <a:ext cx="128" cy="149"/>
            </a:xfrm>
            <a:custGeom>
              <a:avLst/>
              <a:gdLst>
                <a:gd name="T0" fmla="*/ 72 w 128"/>
                <a:gd name="T1" fmla="*/ 16 h 149"/>
                <a:gd name="T2" fmla="*/ 8 w 128"/>
                <a:gd name="T3" fmla="*/ 32 h 149"/>
                <a:gd name="T4" fmla="*/ 24 w 128"/>
                <a:gd name="T5" fmla="*/ 112 h 149"/>
                <a:gd name="T6" fmla="*/ 120 w 128"/>
                <a:gd name="T7" fmla="*/ 128 h 149"/>
                <a:gd name="T8" fmla="*/ 72 w 128"/>
                <a:gd name="T9" fmla="*/ 16 h 1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8" h="149">
                  <a:moveTo>
                    <a:pt x="72" y="16"/>
                  </a:moveTo>
                  <a:cubicBezTo>
                    <a:pt x="53" y="0"/>
                    <a:pt x="16" y="16"/>
                    <a:pt x="8" y="32"/>
                  </a:cubicBezTo>
                  <a:cubicBezTo>
                    <a:pt x="0" y="48"/>
                    <a:pt x="5" y="96"/>
                    <a:pt x="24" y="112"/>
                  </a:cubicBezTo>
                  <a:cubicBezTo>
                    <a:pt x="43" y="128"/>
                    <a:pt x="112" y="149"/>
                    <a:pt x="120" y="128"/>
                  </a:cubicBezTo>
                  <a:cubicBezTo>
                    <a:pt x="128" y="107"/>
                    <a:pt x="91" y="32"/>
                    <a:pt x="72" y="16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00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07" name="Freeform 154"/>
            <p:cNvSpPr>
              <a:spLocks/>
            </p:cNvSpPr>
            <p:nvPr/>
          </p:nvSpPr>
          <p:spPr bwMode="auto">
            <a:xfrm>
              <a:off x="2256" y="2976"/>
              <a:ext cx="112" cy="117"/>
            </a:xfrm>
            <a:custGeom>
              <a:avLst/>
              <a:gdLst>
                <a:gd name="T0" fmla="*/ 63 w 128"/>
                <a:gd name="T1" fmla="*/ 13 h 149"/>
                <a:gd name="T2" fmla="*/ 7 w 128"/>
                <a:gd name="T3" fmla="*/ 25 h 149"/>
                <a:gd name="T4" fmla="*/ 21 w 128"/>
                <a:gd name="T5" fmla="*/ 88 h 149"/>
                <a:gd name="T6" fmla="*/ 105 w 128"/>
                <a:gd name="T7" fmla="*/ 101 h 149"/>
                <a:gd name="T8" fmla="*/ 63 w 128"/>
                <a:gd name="T9" fmla="*/ 13 h 1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8" h="149">
                  <a:moveTo>
                    <a:pt x="72" y="16"/>
                  </a:moveTo>
                  <a:cubicBezTo>
                    <a:pt x="53" y="0"/>
                    <a:pt x="16" y="16"/>
                    <a:pt x="8" y="32"/>
                  </a:cubicBezTo>
                  <a:cubicBezTo>
                    <a:pt x="0" y="48"/>
                    <a:pt x="5" y="96"/>
                    <a:pt x="24" y="112"/>
                  </a:cubicBezTo>
                  <a:cubicBezTo>
                    <a:pt x="43" y="128"/>
                    <a:pt x="112" y="149"/>
                    <a:pt x="120" y="128"/>
                  </a:cubicBezTo>
                  <a:cubicBezTo>
                    <a:pt x="128" y="107"/>
                    <a:pt x="91" y="32"/>
                    <a:pt x="72" y="16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00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08" name="Freeform 155"/>
            <p:cNvSpPr>
              <a:spLocks/>
            </p:cNvSpPr>
            <p:nvPr/>
          </p:nvSpPr>
          <p:spPr bwMode="auto">
            <a:xfrm>
              <a:off x="2816" y="2992"/>
              <a:ext cx="128" cy="149"/>
            </a:xfrm>
            <a:custGeom>
              <a:avLst/>
              <a:gdLst>
                <a:gd name="T0" fmla="*/ 72 w 128"/>
                <a:gd name="T1" fmla="*/ 16 h 149"/>
                <a:gd name="T2" fmla="*/ 8 w 128"/>
                <a:gd name="T3" fmla="*/ 32 h 149"/>
                <a:gd name="T4" fmla="*/ 24 w 128"/>
                <a:gd name="T5" fmla="*/ 112 h 149"/>
                <a:gd name="T6" fmla="*/ 120 w 128"/>
                <a:gd name="T7" fmla="*/ 128 h 149"/>
                <a:gd name="T8" fmla="*/ 72 w 128"/>
                <a:gd name="T9" fmla="*/ 16 h 1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8" h="149">
                  <a:moveTo>
                    <a:pt x="72" y="16"/>
                  </a:moveTo>
                  <a:cubicBezTo>
                    <a:pt x="53" y="0"/>
                    <a:pt x="16" y="16"/>
                    <a:pt x="8" y="32"/>
                  </a:cubicBezTo>
                  <a:cubicBezTo>
                    <a:pt x="0" y="48"/>
                    <a:pt x="5" y="96"/>
                    <a:pt x="24" y="112"/>
                  </a:cubicBezTo>
                  <a:cubicBezTo>
                    <a:pt x="43" y="128"/>
                    <a:pt x="112" y="149"/>
                    <a:pt x="120" y="128"/>
                  </a:cubicBezTo>
                  <a:cubicBezTo>
                    <a:pt x="128" y="107"/>
                    <a:pt x="91" y="32"/>
                    <a:pt x="72" y="16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00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09" name="Freeform 156"/>
            <p:cNvSpPr>
              <a:spLocks/>
            </p:cNvSpPr>
            <p:nvPr/>
          </p:nvSpPr>
          <p:spPr bwMode="auto">
            <a:xfrm>
              <a:off x="3648" y="3216"/>
              <a:ext cx="128" cy="149"/>
            </a:xfrm>
            <a:custGeom>
              <a:avLst/>
              <a:gdLst>
                <a:gd name="T0" fmla="*/ 72 w 128"/>
                <a:gd name="T1" fmla="*/ 16 h 149"/>
                <a:gd name="T2" fmla="*/ 8 w 128"/>
                <a:gd name="T3" fmla="*/ 32 h 149"/>
                <a:gd name="T4" fmla="*/ 24 w 128"/>
                <a:gd name="T5" fmla="*/ 112 h 149"/>
                <a:gd name="T6" fmla="*/ 120 w 128"/>
                <a:gd name="T7" fmla="*/ 128 h 149"/>
                <a:gd name="T8" fmla="*/ 72 w 128"/>
                <a:gd name="T9" fmla="*/ 16 h 1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8" h="149">
                  <a:moveTo>
                    <a:pt x="72" y="16"/>
                  </a:moveTo>
                  <a:cubicBezTo>
                    <a:pt x="53" y="0"/>
                    <a:pt x="16" y="16"/>
                    <a:pt x="8" y="32"/>
                  </a:cubicBezTo>
                  <a:cubicBezTo>
                    <a:pt x="0" y="48"/>
                    <a:pt x="5" y="96"/>
                    <a:pt x="24" y="112"/>
                  </a:cubicBezTo>
                  <a:cubicBezTo>
                    <a:pt x="43" y="128"/>
                    <a:pt x="112" y="149"/>
                    <a:pt x="120" y="128"/>
                  </a:cubicBezTo>
                  <a:cubicBezTo>
                    <a:pt x="128" y="107"/>
                    <a:pt x="91" y="32"/>
                    <a:pt x="72" y="16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00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421066" name="Freeform 202"/>
          <p:cNvSpPr>
            <a:spLocks/>
          </p:cNvSpPr>
          <p:nvPr/>
        </p:nvSpPr>
        <p:spPr bwMode="auto">
          <a:xfrm>
            <a:off x="7715250" y="4375150"/>
            <a:ext cx="571500" cy="1276350"/>
          </a:xfrm>
          <a:custGeom>
            <a:avLst/>
            <a:gdLst>
              <a:gd name="T0" fmla="*/ 0 w 312"/>
              <a:gd name="T1" fmla="*/ 465969 h 756"/>
              <a:gd name="T2" fmla="*/ 197827 w 312"/>
              <a:gd name="T3" fmla="*/ 364671 h 756"/>
              <a:gd name="T4" fmla="*/ 373673 w 312"/>
              <a:gd name="T5" fmla="*/ 222855 h 756"/>
              <a:gd name="T6" fmla="*/ 483577 w 312"/>
              <a:gd name="T7" fmla="*/ 121557 h 756"/>
              <a:gd name="T8" fmla="*/ 549519 w 312"/>
              <a:gd name="T9" fmla="*/ 0 h 756"/>
              <a:gd name="T10" fmla="*/ 571500 w 312"/>
              <a:gd name="T11" fmla="*/ 769862 h 756"/>
              <a:gd name="T12" fmla="*/ 483577 w 312"/>
              <a:gd name="T13" fmla="*/ 931938 h 756"/>
              <a:gd name="T14" fmla="*/ 351692 w 312"/>
              <a:gd name="T15" fmla="*/ 1073755 h 756"/>
              <a:gd name="T16" fmla="*/ 219808 w 312"/>
              <a:gd name="T17" fmla="*/ 1154793 h 756"/>
              <a:gd name="T18" fmla="*/ 109904 w 312"/>
              <a:gd name="T19" fmla="*/ 1215571 h 756"/>
              <a:gd name="T20" fmla="*/ 21981 w 312"/>
              <a:gd name="T21" fmla="*/ 1276350 h 756"/>
              <a:gd name="T22" fmla="*/ 0 w 312"/>
              <a:gd name="T23" fmla="*/ 465969 h 75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312" h="756">
                <a:moveTo>
                  <a:pt x="0" y="276"/>
                </a:moveTo>
                <a:lnTo>
                  <a:pt x="108" y="216"/>
                </a:lnTo>
                <a:lnTo>
                  <a:pt x="204" y="132"/>
                </a:lnTo>
                <a:lnTo>
                  <a:pt x="264" y="72"/>
                </a:lnTo>
                <a:lnTo>
                  <a:pt x="300" y="0"/>
                </a:lnTo>
                <a:lnTo>
                  <a:pt x="312" y="456"/>
                </a:lnTo>
                <a:lnTo>
                  <a:pt x="264" y="552"/>
                </a:lnTo>
                <a:lnTo>
                  <a:pt x="192" y="636"/>
                </a:lnTo>
                <a:lnTo>
                  <a:pt x="120" y="684"/>
                </a:lnTo>
                <a:lnTo>
                  <a:pt x="60" y="720"/>
                </a:lnTo>
                <a:lnTo>
                  <a:pt x="12" y="756"/>
                </a:lnTo>
                <a:lnTo>
                  <a:pt x="0" y="276"/>
                </a:lnTo>
                <a:close/>
              </a:path>
            </a:pathLst>
          </a:cu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21068" name="Freeform 204"/>
          <p:cNvSpPr>
            <a:spLocks/>
          </p:cNvSpPr>
          <p:nvPr/>
        </p:nvSpPr>
        <p:spPr bwMode="auto">
          <a:xfrm>
            <a:off x="3562350" y="4362450"/>
            <a:ext cx="1028700" cy="1447800"/>
          </a:xfrm>
          <a:custGeom>
            <a:avLst/>
            <a:gdLst>
              <a:gd name="T0" fmla="*/ 0 w 648"/>
              <a:gd name="T1" fmla="*/ 0 h 912"/>
              <a:gd name="T2" fmla="*/ 76200 w 648"/>
              <a:gd name="T3" fmla="*/ 152400 h 912"/>
              <a:gd name="T4" fmla="*/ 190500 w 648"/>
              <a:gd name="T5" fmla="*/ 285750 h 912"/>
              <a:gd name="T6" fmla="*/ 304800 w 648"/>
              <a:gd name="T7" fmla="*/ 400050 h 912"/>
              <a:gd name="T8" fmla="*/ 457200 w 648"/>
              <a:gd name="T9" fmla="*/ 495300 h 912"/>
              <a:gd name="T10" fmla="*/ 609600 w 648"/>
              <a:gd name="T11" fmla="*/ 552450 h 912"/>
              <a:gd name="T12" fmla="*/ 762000 w 648"/>
              <a:gd name="T13" fmla="*/ 609600 h 912"/>
              <a:gd name="T14" fmla="*/ 914400 w 648"/>
              <a:gd name="T15" fmla="*/ 647700 h 912"/>
              <a:gd name="T16" fmla="*/ 1028700 w 648"/>
              <a:gd name="T17" fmla="*/ 685800 h 912"/>
              <a:gd name="T18" fmla="*/ 1028700 w 648"/>
              <a:gd name="T19" fmla="*/ 1447800 h 912"/>
              <a:gd name="T20" fmla="*/ 838200 w 648"/>
              <a:gd name="T21" fmla="*/ 1390650 h 912"/>
              <a:gd name="T22" fmla="*/ 742950 w 648"/>
              <a:gd name="T23" fmla="*/ 1333500 h 912"/>
              <a:gd name="T24" fmla="*/ 628650 w 648"/>
              <a:gd name="T25" fmla="*/ 1257300 h 912"/>
              <a:gd name="T26" fmla="*/ 514350 w 648"/>
              <a:gd name="T27" fmla="*/ 1200150 h 912"/>
              <a:gd name="T28" fmla="*/ 381000 w 648"/>
              <a:gd name="T29" fmla="*/ 1143000 h 912"/>
              <a:gd name="T30" fmla="*/ 247650 w 648"/>
              <a:gd name="T31" fmla="*/ 1047750 h 912"/>
              <a:gd name="T32" fmla="*/ 171450 w 648"/>
              <a:gd name="T33" fmla="*/ 990600 h 912"/>
              <a:gd name="T34" fmla="*/ 95250 w 648"/>
              <a:gd name="T35" fmla="*/ 933450 h 912"/>
              <a:gd name="T36" fmla="*/ 0 w 648"/>
              <a:gd name="T37" fmla="*/ 781050 h 912"/>
              <a:gd name="T38" fmla="*/ 0 w 648"/>
              <a:gd name="T39" fmla="*/ 0 h 912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648" h="912">
                <a:moveTo>
                  <a:pt x="0" y="0"/>
                </a:moveTo>
                <a:lnTo>
                  <a:pt x="48" y="96"/>
                </a:lnTo>
                <a:lnTo>
                  <a:pt x="120" y="180"/>
                </a:lnTo>
                <a:lnTo>
                  <a:pt x="192" y="252"/>
                </a:lnTo>
                <a:lnTo>
                  <a:pt x="288" y="312"/>
                </a:lnTo>
                <a:lnTo>
                  <a:pt x="384" y="348"/>
                </a:lnTo>
                <a:lnTo>
                  <a:pt x="480" y="384"/>
                </a:lnTo>
                <a:lnTo>
                  <a:pt x="576" y="408"/>
                </a:lnTo>
                <a:lnTo>
                  <a:pt x="648" y="432"/>
                </a:lnTo>
                <a:lnTo>
                  <a:pt x="648" y="912"/>
                </a:lnTo>
                <a:lnTo>
                  <a:pt x="528" y="876"/>
                </a:lnTo>
                <a:lnTo>
                  <a:pt x="468" y="840"/>
                </a:lnTo>
                <a:lnTo>
                  <a:pt x="396" y="792"/>
                </a:lnTo>
                <a:lnTo>
                  <a:pt x="324" y="756"/>
                </a:lnTo>
                <a:lnTo>
                  <a:pt x="240" y="720"/>
                </a:lnTo>
                <a:lnTo>
                  <a:pt x="156" y="660"/>
                </a:lnTo>
                <a:lnTo>
                  <a:pt x="108" y="624"/>
                </a:lnTo>
                <a:lnTo>
                  <a:pt x="60" y="588"/>
                </a:lnTo>
                <a:lnTo>
                  <a:pt x="0" y="492"/>
                </a:lnTo>
                <a:lnTo>
                  <a:pt x="0" y="0"/>
                </a:lnTo>
                <a:close/>
              </a:path>
            </a:pathLst>
          </a:cu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21067" name="Freeform 203"/>
          <p:cNvSpPr>
            <a:spLocks/>
          </p:cNvSpPr>
          <p:nvPr/>
        </p:nvSpPr>
        <p:spPr bwMode="auto">
          <a:xfrm>
            <a:off x="3543301" y="3619500"/>
            <a:ext cx="1071563" cy="1485900"/>
          </a:xfrm>
          <a:custGeom>
            <a:avLst/>
            <a:gdLst>
              <a:gd name="T0" fmla="*/ 0 w 675"/>
              <a:gd name="T1" fmla="*/ 0 h 936"/>
              <a:gd name="T2" fmla="*/ 80963 w 675"/>
              <a:gd name="T3" fmla="*/ 104775 h 936"/>
              <a:gd name="T4" fmla="*/ 109538 w 675"/>
              <a:gd name="T5" fmla="*/ 161925 h 936"/>
              <a:gd name="T6" fmla="*/ 217488 w 675"/>
              <a:gd name="T7" fmla="*/ 285750 h 936"/>
              <a:gd name="T8" fmla="*/ 347663 w 675"/>
              <a:gd name="T9" fmla="*/ 371475 h 936"/>
              <a:gd name="T10" fmla="*/ 490538 w 675"/>
              <a:gd name="T11" fmla="*/ 447675 h 936"/>
              <a:gd name="T12" fmla="*/ 652463 w 675"/>
              <a:gd name="T13" fmla="*/ 514350 h 936"/>
              <a:gd name="T14" fmla="*/ 804863 w 675"/>
              <a:gd name="T15" fmla="*/ 571500 h 936"/>
              <a:gd name="T16" fmla="*/ 947738 w 675"/>
              <a:gd name="T17" fmla="*/ 619125 h 936"/>
              <a:gd name="T18" fmla="*/ 1071563 w 675"/>
              <a:gd name="T19" fmla="*/ 666750 h 936"/>
              <a:gd name="T20" fmla="*/ 1052513 w 675"/>
              <a:gd name="T21" fmla="*/ 1485900 h 936"/>
              <a:gd name="T22" fmla="*/ 908050 w 675"/>
              <a:gd name="T23" fmla="*/ 1447800 h 936"/>
              <a:gd name="T24" fmla="*/ 769938 w 675"/>
              <a:gd name="T25" fmla="*/ 1409700 h 936"/>
              <a:gd name="T26" fmla="*/ 671513 w 675"/>
              <a:gd name="T27" fmla="*/ 1352550 h 936"/>
              <a:gd name="T28" fmla="*/ 552450 w 675"/>
              <a:gd name="T29" fmla="*/ 1295400 h 936"/>
              <a:gd name="T30" fmla="*/ 395288 w 675"/>
              <a:gd name="T31" fmla="*/ 1238250 h 936"/>
              <a:gd name="T32" fmla="*/ 257175 w 675"/>
              <a:gd name="T33" fmla="*/ 1123950 h 936"/>
              <a:gd name="T34" fmla="*/ 177800 w 675"/>
              <a:gd name="T35" fmla="*/ 1047750 h 936"/>
              <a:gd name="T36" fmla="*/ 119063 w 675"/>
              <a:gd name="T37" fmla="*/ 933450 h 936"/>
              <a:gd name="T38" fmla="*/ 19050 w 675"/>
              <a:gd name="T39" fmla="*/ 781050 h 936"/>
              <a:gd name="T40" fmla="*/ 0 w 675"/>
              <a:gd name="T41" fmla="*/ 0 h 9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675" h="936">
                <a:moveTo>
                  <a:pt x="0" y="0"/>
                </a:moveTo>
                <a:lnTo>
                  <a:pt x="51" y="66"/>
                </a:lnTo>
                <a:lnTo>
                  <a:pt x="69" y="102"/>
                </a:lnTo>
                <a:lnTo>
                  <a:pt x="137" y="180"/>
                </a:lnTo>
                <a:lnTo>
                  <a:pt x="219" y="234"/>
                </a:lnTo>
                <a:lnTo>
                  <a:pt x="309" y="282"/>
                </a:lnTo>
                <a:lnTo>
                  <a:pt x="411" y="324"/>
                </a:lnTo>
                <a:lnTo>
                  <a:pt x="507" y="360"/>
                </a:lnTo>
                <a:lnTo>
                  <a:pt x="597" y="390"/>
                </a:lnTo>
                <a:lnTo>
                  <a:pt x="675" y="420"/>
                </a:lnTo>
                <a:lnTo>
                  <a:pt x="663" y="936"/>
                </a:lnTo>
                <a:lnTo>
                  <a:pt x="572" y="912"/>
                </a:lnTo>
                <a:lnTo>
                  <a:pt x="485" y="888"/>
                </a:lnTo>
                <a:lnTo>
                  <a:pt x="423" y="852"/>
                </a:lnTo>
                <a:lnTo>
                  <a:pt x="348" y="816"/>
                </a:lnTo>
                <a:lnTo>
                  <a:pt x="249" y="780"/>
                </a:lnTo>
                <a:lnTo>
                  <a:pt x="162" y="708"/>
                </a:lnTo>
                <a:lnTo>
                  <a:pt x="112" y="660"/>
                </a:lnTo>
                <a:lnTo>
                  <a:pt x="75" y="588"/>
                </a:lnTo>
                <a:lnTo>
                  <a:pt x="12" y="492"/>
                </a:lnTo>
                <a:lnTo>
                  <a:pt x="0" y="0"/>
                </a:lnTo>
                <a:close/>
              </a:path>
            </a:pathLst>
          </a:cu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21064" name="Freeform 200"/>
          <p:cNvSpPr>
            <a:spLocks/>
          </p:cNvSpPr>
          <p:nvPr/>
        </p:nvSpPr>
        <p:spPr bwMode="auto">
          <a:xfrm>
            <a:off x="4133850" y="2641600"/>
            <a:ext cx="3238500" cy="908050"/>
          </a:xfrm>
          <a:custGeom>
            <a:avLst/>
            <a:gdLst>
              <a:gd name="T0" fmla="*/ 1828800 w 2040"/>
              <a:gd name="T1" fmla="*/ 908050 h 572"/>
              <a:gd name="T2" fmla="*/ 3238500 w 2040"/>
              <a:gd name="T3" fmla="*/ 146050 h 572"/>
              <a:gd name="T4" fmla="*/ 2876550 w 2040"/>
              <a:gd name="T5" fmla="*/ 107950 h 572"/>
              <a:gd name="T6" fmla="*/ 2667000 w 2040"/>
              <a:gd name="T7" fmla="*/ 69850 h 572"/>
              <a:gd name="T8" fmla="*/ 2422525 w 2040"/>
              <a:gd name="T9" fmla="*/ 31750 h 572"/>
              <a:gd name="T10" fmla="*/ 2117725 w 2040"/>
              <a:gd name="T11" fmla="*/ 0 h 572"/>
              <a:gd name="T12" fmla="*/ 1825625 w 2040"/>
              <a:gd name="T13" fmla="*/ 6350 h 572"/>
              <a:gd name="T14" fmla="*/ 1590675 w 2040"/>
              <a:gd name="T15" fmla="*/ 0 h 572"/>
              <a:gd name="T16" fmla="*/ 1355725 w 2040"/>
              <a:gd name="T17" fmla="*/ 12700 h 572"/>
              <a:gd name="T18" fmla="*/ 1104900 w 2040"/>
              <a:gd name="T19" fmla="*/ 31750 h 572"/>
              <a:gd name="T20" fmla="*/ 841375 w 2040"/>
              <a:gd name="T21" fmla="*/ 69850 h 572"/>
              <a:gd name="T22" fmla="*/ 606425 w 2040"/>
              <a:gd name="T23" fmla="*/ 114300 h 572"/>
              <a:gd name="T24" fmla="*/ 454025 w 2040"/>
              <a:gd name="T25" fmla="*/ 152400 h 572"/>
              <a:gd name="T26" fmla="*/ 279400 w 2040"/>
              <a:gd name="T27" fmla="*/ 203200 h 572"/>
              <a:gd name="T28" fmla="*/ 139700 w 2040"/>
              <a:gd name="T29" fmla="*/ 254000 h 572"/>
              <a:gd name="T30" fmla="*/ 0 w 2040"/>
              <a:gd name="T31" fmla="*/ 311150 h 572"/>
              <a:gd name="T32" fmla="*/ 1828800 w 2040"/>
              <a:gd name="T33" fmla="*/ 908050 h 572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2040" h="572">
                <a:moveTo>
                  <a:pt x="1152" y="572"/>
                </a:moveTo>
                <a:lnTo>
                  <a:pt x="2040" y="92"/>
                </a:lnTo>
                <a:lnTo>
                  <a:pt x="1812" y="68"/>
                </a:lnTo>
                <a:lnTo>
                  <a:pt x="1680" y="44"/>
                </a:lnTo>
                <a:lnTo>
                  <a:pt x="1526" y="20"/>
                </a:lnTo>
                <a:lnTo>
                  <a:pt x="1334" y="0"/>
                </a:lnTo>
                <a:lnTo>
                  <a:pt x="1150" y="4"/>
                </a:lnTo>
                <a:lnTo>
                  <a:pt x="1002" y="0"/>
                </a:lnTo>
                <a:lnTo>
                  <a:pt x="854" y="8"/>
                </a:lnTo>
                <a:lnTo>
                  <a:pt x="696" y="20"/>
                </a:lnTo>
                <a:lnTo>
                  <a:pt x="530" y="44"/>
                </a:lnTo>
                <a:lnTo>
                  <a:pt x="382" y="72"/>
                </a:lnTo>
                <a:lnTo>
                  <a:pt x="286" y="96"/>
                </a:lnTo>
                <a:lnTo>
                  <a:pt x="176" y="128"/>
                </a:lnTo>
                <a:lnTo>
                  <a:pt x="88" y="160"/>
                </a:lnTo>
                <a:lnTo>
                  <a:pt x="0" y="196"/>
                </a:lnTo>
                <a:lnTo>
                  <a:pt x="1152" y="572"/>
                </a:lnTo>
                <a:close/>
              </a:path>
            </a:pathLst>
          </a:custGeom>
          <a:gradFill rotWithShape="1">
            <a:gsLst>
              <a:gs pos="0">
                <a:schemeClr val="bg1"/>
              </a:gs>
              <a:gs pos="100000">
                <a:srgbClr val="FFFF00"/>
              </a:gs>
            </a:gsLst>
            <a:path path="rect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21043" name="Group 179"/>
          <p:cNvGrpSpPr>
            <a:grpSpLocks/>
          </p:cNvGrpSpPr>
          <p:nvPr/>
        </p:nvGrpSpPr>
        <p:grpSpPr bwMode="auto">
          <a:xfrm rot="-1627200">
            <a:off x="2987676" y="1539875"/>
            <a:ext cx="5692775" cy="1150938"/>
            <a:chOff x="198" y="3003"/>
            <a:chExt cx="3586" cy="725"/>
          </a:xfrm>
        </p:grpSpPr>
        <p:sp>
          <p:nvSpPr>
            <p:cNvPr id="39998" name="Freeform 180"/>
            <p:cNvSpPr>
              <a:spLocks/>
            </p:cNvSpPr>
            <p:nvPr/>
          </p:nvSpPr>
          <p:spPr bwMode="auto">
            <a:xfrm>
              <a:off x="198" y="3003"/>
              <a:ext cx="3586" cy="725"/>
            </a:xfrm>
            <a:custGeom>
              <a:avLst/>
              <a:gdLst>
                <a:gd name="T0" fmla="*/ 90 w 3586"/>
                <a:gd name="T1" fmla="*/ 13 h 725"/>
                <a:gd name="T2" fmla="*/ 2402 w 3586"/>
                <a:gd name="T3" fmla="*/ 381 h 725"/>
                <a:gd name="T4" fmla="*/ 2394 w 3586"/>
                <a:gd name="T5" fmla="*/ 333 h 725"/>
                <a:gd name="T6" fmla="*/ 3490 w 3586"/>
                <a:gd name="T7" fmla="*/ 397 h 725"/>
                <a:gd name="T8" fmla="*/ 3586 w 3586"/>
                <a:gd name="T9" fmla="*/ 533 h 725"/>
                <a:gd name="T10" fmla="*/ 3514 w 3586"/>
                <a:gd name="T11" fmla="*/ 669 h 725"/>
                <a:gd name="T12" fmla="*/ 3202 w 3586"/>
                <a:gd name="T13" fmla="*/ 701 h 725"/>
                <a:gd name="T14" fmla="*/ 3002 w 3586"/>
                <a:gd name="T15" fmla="*/ 725 h 725"/>
                <a:gd name="T16" fmla="*/ 2794 w 3586"/>
                <a:gd name="T17" fmla="*/ 725 h 725"/>
                <a:gd name="T18" fmla="*/ 2322 w 3586"/>
                <a:gd name="T19" fmla="*/ 653 h 725"/>
                <a:gd name="T20" fmla="*/ 2402 w 3586"/>
                <a:gd name="T21" fmla="*/ 333 h 725"/>
                <a:gd name="T22" fmla="*/ 2338 w 3586"/>
                <a:gd name="T23" fmla="*/ 589 h 725"/>
                <a:gd name="T24" fmla="*/ 2034 w 3586"/>
                <a:gd name="T25" fmla="*/ 581 h 725"/>
                <a:gd name="T26" fmla="*/ 1858 w 3586"/>
                <a:gd name="T27" fmla="*/ 581 h 725"/>
                <a:gd name="T28" fmla="*/ 1298 w 3586"/>
                <a:gd name="T29" fmla="*/ 533 h 725"/>
                <a:gd name="T30" fmla="*/ 954 w 3586"/>
                <a:gd name="T31" fmla="*/ 461 h 725"/>
                <a:gd name="T32" fmla="*/ 714 w 3586"/>
                <a:gd name="T33" fmla="*/ 365 h 725"/>
                <a:gd name="T34" fmla="*/ 426 w 3586"/>
                <a:gd name="T35" fmla="*/ 264 h 725"/>
                <a:gd name="T36" fmla="*/ 438 w 3586"/>
                <a:gd name="T37" fmla="*/ 216 h 725"/>
                <a:gd name="T38" fmla="*/ 396 w 3586"/>
                <a:gd name="T39" fmla="*/ 252 h 725"/>
                <a:gd name="T40" fmla="*/ 414 w 3586"/>
                <a:gd name="T41" fmla="*/ 195 h 725"/>
                <a:gd name="T42" fmla="*/ 369 w 3586"/>
                <a:gd name="T43" fmla="*/ 240 h 725"/>
                <a:gd name="T44" fmla="*/ 390 w 3586"/>
                <a:gd name="T45" fmla="*/ 186 h 725"/>
                <a:gd name="T46" fmla="*/ 336 w 3586"/>
                <a:gd name="T47" fmla="*/ 222 h 725"/>
                <a:gd name="T48" fmla="*/ 348 w 3586"/>
                <a:gd name="T49" fmla="*/ 174 h 725"/>
                <a:gd name="T50" fmla="*/ 306 w 3586"/>
                <a:gd name="T51" fmla="*/ 210 h 725"/>
                <a:gd name="T52" fmla="*/ 306 w 3586"/>
                <a:gd name="T53" fmla="*/ 165 h 725"/>
                <a:gd name="T54" fmla="*/ 273 w 3586"/>
                <a:gd name="T55" fmla="*/ 198 h 725"/>
                <a:gd name="T56" fmla="*/ 273 w 3586"/>
                <a:gd name="T57" fmla="*/ 153 h 725"/>
                <a:gd name="T58" fmla="*/ 237 w 3586"/>
                <a:gd name="T59" fmla="*/ 186 h 725"/>
                <a:gd name="T60" fmla="*/ 240 w 3586"/>
                <a:gd name="T61" fmla="*/ 141 h 725"/>
                <a:gd name="T62" fmla="*/ 204 w 3586"/>
                <a:gd name="T63" fmla="*/ 165 h 725"/>
                <a:gd name="T64" fmla="*/ 207 w 3586"/>
                <a:gd name="T65" fmla="*/ 126 h 725"/>
                <a:gd name="T66" fmla="*/ 171 w 3586"/>
                <a:gd name="T67" fmla="*/ 153 h 725"/>
                <a:gd name="T68" fmla="*/ 171 w 3586"/>
                <a:gd name="T69" fmla="*/ 108 h 725"/>
                <a:gd name="T70" fmla="*/ 135 w 3586"/>
                <a:gd name="T71" fmla="*/ 129 h 725"/>
                <a:gd name="T72" fmla="*/ 132 w 3586"/>
                <a:gd name="T73" fmla="*/ 84 h 725"/>
                <a:gd name="T74" fmla="*/ 108 w 3586"/>
                <a:gd name="T75" fmla="*/ 117 h 725"/>
                <a:gd name="T76" fmla="*/ 108 w 3586"/>
                <a:gd name="T77" fmla="*/ 72 h 725"/>
                <a:gd name="T78" fmla="*/ 69 w 3586"/>
                <a:gd name="T79" fmla="*/ 99 h 725"/>
                <a:gd name="T80" fmla="*/ 84 w 3586"/>
                <a:gd name="T81" fmla="*/ 54 h 725"/>
                <a:gd name="T82" fmla="*/ 30 w 3586"/>
                <a:gd name="T83" fmla="*/ 75 h 725"/>
                <a:gd name="T84" fmla="*/ 60 w 3586"/>
                <a:gd name="T85" fmla="*/ 45 h 725"/>
                <a:gd name="T86" fmla="*/ 15 w 3586"/>
                <a:gd name="T87" fmla="*/ 48 h 725"/>
                <a:gd name="T88" fmla="*/ 57 w 3586"/>
                <a:gd name="T89" fmla="*/ 27 h 725"/>
                <a:gd name="T90" fmla="*/ 0 w 3586"/>
                <a:gd name="T91" fmla="*/ 0 h 725"/>
                <a:gd name="T92" fmla="*/ 90 w 3586"/>
                <a:gd name="T93" fmla="*/ 13 h 725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3586" h="725">
                  <a:moveTo>
                    <a:pt x="90" y="13"/>
                  </a:moveTo>
                  <a:lnTo>
                    <a:pt x="2402" y="381"/>
                  </a:lnTo>
                  <a:lnTo>
                    <a:pt x="2394" y="333"/>
                  </a:lnTo>
                  <a:lnTo>
                    <a:pt x="3490" y="397"/>
                  </a:lnTo>
                  <a:lnTo>
                    <a:pt x="3586" y="533"/>
                  </a:lnTo>
                  <a:lnTo>
                    <a:pt x="3514" y="669"/>
                  </a:lnTo>
                  <a:lnTo>
                    <a:pt x="3202" y="701"/>
                  </a:lnTo>
                  <a:lnTo>
                    <a:pt x="3002" y="725"/>
                  </a:lnTo>
                  <a:lnTo>
                    <a:pt x="2794" y="725"/>
                  </a:lnTo>
                  <a:lnTo>
                    <a:pt x="2322" y="653"/>
                  </a:lnTo>
                  <a:lnTo>
                    <a:pt x="2402" y="333"/>
                  </a:lnTo>
                  <a:lnTo>
                    <a:pt x="2338" y="589"/>
                  </a:lnTo>
                  <a:lnTo>
                    <a:pt x="2034" y="581"/>
                  </a:lnTo>
                  <a:lnTo>
                    <a:pt x="1858" y="581"/>
                  </a:lnTo>
                  <a:lnTo>
                    <a:pt x="1298" y="533"/>
                  </a:lnTo>
                  <a:lnTo>
                    <a:pt x="954" y="461"/>
                  </a:lnTo>
                  <a:lnTo>
                    <a:pt x="714" y="365"/>
                  </a:lnTo>
                  <a:lnTo>
                    <a:pt x="426" y="264"/>
                  </a:lnTo>
                  <a:lnTo>
                    <a:pt x="438" y="216"/>
                  </a:lnTo>
                  <a:lnTo>
                    <a:pt x="396" y="252"/>
                  </a:lnTo>
                  <a:lnTo>
                    <a:pt x="414" y="195"/>
                  </a:lnTo>
                  <a:lnTo>
                    <a:pt x="369" y="240"/>
                  </a:lnTo>
                  <a:lnTo>
                    <a:pt x="390" y="186"/>
                  </a:lnTo>
                  <a:lnTo>
                    <a:pt x="336" y="222"/>
                  </a:lnTo>
                  <a:lnTo>
                    <a:pt x="348" y="174"/>
                  </a:lnTo>
                  <a:lnTo>
                    <a:pt x="306" y="210"/>
                  </a:lnTo>
                  <a:lnTo>
                    <a:pt x="306" y="165"/>
                  </a:lnTo>
                  <a:lnTo>
                    <a:pt x="273" y="198"/>
                  </a:lnTo>
                  <a:lnTo>
                    <a:pt x="273" y="153"/>
                  </a:lnTo>
                  <a:lnTo>
                    <a:pt x="237" y="186"/>
                  </a:lnTo>
                  <a:lnTo>
                    <a:pt x="240" y="141"/>
                  </a:lnTo>
                  <a:lnTo>
                    <a:pt x="204" y="165"/>
                  </a:lnTo>
                  <a:lnTo>
                    <a:pt x="207" y="126"/>
                  </a:lnTo>
                  <a:lnTo>
                    <a:pt x="171" y="153"/>
                  </a:lnTo>
                  <a:lnTo>
                    <a:pt x="171" y="108"/>
                  </a:lnTo>
                  <a:lnTo>
                    <a:pt x="135" y="129"/>
                  </a:lnTo>
                  <a:lnTo>
                    <a:pt x="132" y="84"/>
                  </a:lnTo>
                  <a:lnTo>
                    <a:pt x="108" y="117"/>
                  </a:lnTo>
                  <a:lnTo>
                    <a:pt x="108" y="72"/>
                  </a:lnTo>
                  <a:lnTo>
                    <a:pt x="69" y="99"/>
                  </a:lnTo>
                  <a:lnTo>
                    <a:pt x="84" y="54"/>
                  </a:lnTo>
                  <a:lnTo>
                    <a:pt x="30" y="75"/>
                  </a:lnTo>
                  <a:lnTo>
                    <a:pt x="60" y="45"/>
                  </a:lnTo>
                  <a:lnTo>
                    <a:pt x="15" y="48"/>
                  </a:lnTo>
                  <a:lnTo>
                    <a:pt x="57" y="27"/>
                  </a:lnTo>
                  <a:lnTo>
                    <a:pt x="0" y="0"/>
                  </a:lnTo>
                  <a:lnTo>
                    <a:pt x="90" y="13"/>
                  </a:lnTo>
                  <a:close/>
                </a:path>
              </a:pathLst>
            </a:custGeom>
            <a:gradFill rotWithShape="1">
              <a:gsLst>
                <a:gs pos="0">
                  <a:srgbClr val="33CCFF"/>
                </a:gs>
                <a:gs pos="100000">
                  <a:schemeClr val="bg1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999" name="Freeform 181" descr="Дуб"/>
            <p:cNvSpPr>
              <a:spLocks/>
            </p:cNvSpPr>
            <p:nvPr/>
          </p:nvSpPr>
          <p:spPr bwMode="auto">
            <a:xfrm>
              <a:off x="2528" y="3336"/>
              <a:ext cx="1256" cy="392"/>
            </a:xfrm>
            <a:custGeom>
              <a:avLst/>
              <a:gdLst>
                <a:gd name="T0" fmla="*/ 64 w 1256"/>
                <a:gd name="T1" fmla="*/ 0 h 392"/>
                <a:gd name="T2" fmla="*/ 1152 w 1256"/>
                <a:gd name="T3" fmla="*/ 56 h 392"/>
                <a:gd name="T4" fmla="*/ 1256 w 1256"/>
                <a:gd name="T5" fmla="*/ 208 h 392"/>
                <a:gd name="T6" fmla="*/ 1192 w 1256"/>
                <a:gd name="T7" fmla="*/ 352 h 392"/>
                <a:gd name="T8" fmla="*/ 672 w 1256"/>
                <a:gd name="T9" fmla="*/ 392 h 392"/>
                <a:gd name="T10" fmla="*/ 440 w 1256"/>
                <a:gd name="T11" fmla="*/ 392 h 392"/>
                <a:gd name="T12" fmla="*/ 0 w 1256"/>
                <a:gd name="T13" fmla="*/ 320 h 392"/>
                <a:gd name="T14" fmla="*/ 64 w 1256"/>
                <a:gd name="T15" fmla="*/ 0 h 3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256" h="392">
                  <a:moveTo>
                    <a:pt x="64" y="0"/>
                  </a:moveTo>
                  <a:lnTo>
                    <a:pt x="1152" y="56"/>
                  </a:lnTo>
                  <a:lnTo>
                    <a:pt x="1256" y="208"/>
                  </a:lnTo>
                  <a:lnTo>
                    <a:pt x="1192" y="352"/>
                  </a:lnTo>
                  <a:lnTo>
                    <a:pt x="672" y="392"/>
                  </a:lnTo>
                  <a:lnTo>
                    <a:pt x="440" y="392"/>
                  </a:lnTo>
                  <a:lnTo>
                    <a:pt x="0" y="320"/>
                  </a:lnTo>
                  <a:lnTo>
                    <a:pt x="64" y="0"/>
                  </a:lnTo>
                  <a:close/>
                </a:path>
              </a:pathLst>
            </a:custGeom>
            <a:blipFill dpi="0" rotWithShape="1">
              <a:blip r:embed="rId3"/>
              <a:srcRect/>
              <a:tile tx="0" ty="0" sx="100000" sy="100000" flip="none" algn="tl"/>
            </a:blipFill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0000" name="Oval 182"/>
            <p:cNvSpPr>
              <a:spLocks noChangeArrowheads="1"/>
            </p:cNvSpPr>
            <p:nvPr/>
          </p:nvSpPr>
          <p:spPr bwMode="auto">
            <a:xfrm>
              <a:off x="2648" y="3408"/>
              <a:ext cx="27" cy="40"/>
            </a:xfrm>
            <a:prstGeom prst="ellipse">
              <a:avLst/>
            </a:prstGeom>
            <a:solidFill>
              <a:schemeClr val="tx2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altLang="ru-RU">
                <a:solidFill>
                  <a:srgbClr val="000000"/>
                </a:solidFill>
              </a:endParaRPr>
            </a:p>
          </p:txBody>
        </p:sp>
        <p:sp>
          <p:nvSpPr>
            <p:cNvPr id="40001" name="Oval 183"/>
            <p:cNvSpPr>
              <a:spLocks noChangeArrowheads="1"/>
            </p:cNvSpPr>
            <p:nvPr/>
          </p:nvSpPr>
          <p:spPr bwMode="auto">
            <a:xfrm>
              <a:off x="2752" y="3408"/>
              <a:ext cx="27" cy="40"/>
            </a:xfrm>
            <a:prstGeom prst="ellipse">
              <a:avLst/>
            </a:prstGeom>
            <a:solidFill>
              <a:schemeClr val="tx2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altLang="ru-RU">
                <a:solidFill>
                  <a:srgbClr val="000000"/>
                </a:solidFill>
              </a:endParaRPr>
            </a:p>
          </p:txBody>
        </p:sp>
        <p:sp>
          <p:nvSpPr>
            <p:cNvPr id="40002" name="Oval 184"/>
            <p:cNvSpPr>
              <a:spLocks noChangeArrowheads="1"/>
            </p:cNvSpPr>
            <p:nvPr/>
          </p:nvSpPr>
          <p:spPr bwMode="auto">
            <a:xfrm>
              <a:off x="2848" y="3408"/>
              <a:ext cx="27" cy="40"/>
            </a:xfrm>
            <a:prstGeom prst="ellipse">
              <a:avLst/>
            </a:prstGeom>
            <a:solidFill>
              <a:schemeClr val="tx2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altLang="ru-RU">
                <a:solidFill>
                  <a:srgbClr val="000000"/>
                </a:solidFill>
              </a:endParaRPr>
            </a:p>
          </p:txBody>
        </p:sp>
        <p:sp>
          <p:nvSpPr>
            <p:cNvPr id="40003" name="Oval 185"/>
            <p:cNvSpPr>
              <a:spLocks noChangeArrowheads="1"/>
            </p:cNvSpPr>
            <p:nvPr/>
          </p:nvSpPr>
          <p:spPr bwMode="auto">
            <a:xfrm>
              <a:off x="2960" y="3416"/>
              <a:ext cx="27" cy="40"/>
            </a:xfrm>
            <a:prstGeom prst="ellipse">
              <a:avLst/>
            </a:prstGeom>
            <a:solidFill>
              <a:schemeClr val="tx2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altLang="ru-RU">
                <a:solidFill>
                  <a:srgbClr val="000000"/>
                </a:solidFill>
              </a:endParaRPr>
            </a:p>
          </p:txBody>
        </p:sp>
        <p:sp>
          <p:nvSpPr>
            <p:cNvPr id="40004" name="Oval 186"/>
            <p:cNvSpPr>
              <a:spLocks noChangeArrowheads="1"/>
            </p:cNvSpPr>
            <p:nvPr/>
          </p:nvSpPr>
          <p:spPr bwMode="auto">
            <a:xfrm>
              <a:off x="2496" y="3400"/>
              <a:ext cx="27" cy="40"/>
            </a:xfrm>
            <a:prstGeom prst="ellipse">
              <a:avLst/>
            </a:prstGeom>
            <a:solidFill>
              <a:schemeClr val="tx2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altLang="ru-RU">
                <a:solidFill>
                  <a:srgbClr val="000000"/>
                </a:solidFill>
              </a:endParaRPr>
            </a:p>
          </p:txBody>
        </p:sp>
      </p:grpSp>
      <p:sp>
        <p:nvSpPr>
          <p:cNvPr id="421059" name="Freeform 195"/>
          <p:cNvSpPr>
            <a:spLocks/>
          </p:cNvSpPr>
          <p:nvPr/>
        </p:nvSpPr>
        <p:spPr bwMode="auto">
          <a:xfrm>
            <a:off x="3567114" y="2933701"/>
            <a:ext cx="2371725" cy="1306513"/>
          </a:xfrm>
          <a:custGeom>
            <a:avLst/>
            <a:gdLst>
              <a:gd name="T0" fmla="*/ 590550 w 1494"/>
              <a:gd name="T1" fmla="*/ 0 h 823"/>
              <a:gd name="T2" fmla="*/ 2371725 w 1494"/>
              <a:gd name="T3" fmla="*/ 573088 h 823"/>
              <a:gd name="T4" fmla="*/ 1000125 w 1494"/>
              <a:gd name="T5" fmla="*/ 1306513 h 823"/>
              <a:gd name="T6" fmla="*/ 776288 w 1494"/>
              <a:gd name="T7" fmla="*/ 1244600 h 823"/>
              <a:gd name="T8" fmla="*/ 611188 w 1494"/>
              <a:gd name="T9" fmla="*/ 1187450 h 823"/>
              <a:gd name="T10" fmla="*/ 361950 w 1494"/>
              <a:gd name="T11" fmla="*/ 1066800 h 823"/>
              <a:gd name="T12" fmla="*/ 200025 w 1494"/>
              <a:gd name="T13" fmla="*/ 933450 h 823"/>
              <a:gd name="T14" fmla="*/ 133350 w 1494"/>
              <a:gd name="T15" fmla="*/ 876300 h 823"/>
              <a:gd name="T16" fmla="*/ 104775 w 1494"/>
              <a:gd name="T17" fmla="*/ 838200 h 823"/>
              <a:gd name="T18" fmla="*/ 66675 w 1494"/>
              <a:gd name="T19" fmla="*/ 733425 h 823"/>
              <a:gd name="T20" fmla="*/ 0 w 1494"/>
              <a:gd name="T21" fmla="*/ 638175 h 823"/>
              <a:gd name="T22" fmla="*/ 19050 w 1494"/>
              <a:gd name="T23" fmla="*/ 533400 h 823"/>
              <a:gd name="T24" fmla="*/ 57150 w 1494"/>
              <a:gd name="T25" fmla="*/ 390525 h 823"/>
              <a:gd name="T26" fmla="*/ 171450 w 1494"/>
              <a:gd name="T27" fmla="*/ 266700 h 823"/>
              <a:gd name="T28" fmla="*/ 361950 w 1494"/>
              <a:gd name="T29" fmla="*/ 133350 h 823"/>
              <a:gd name="T30" fmla="*/ 590550 w 1494"/>
              <a:gd name="T31" fmla="*/ 0 h 823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494" h="823">
                <a:moveTo>
                  <a:pt x="372" y="0"/>
                </a:moveTo>
                <a:lnTo>
                  <a:pt x="1494" y="361"/>
                </a:lnTo>
                <a:lnTo>
                  <a:pt x="630" y="823"/>
                </a:lnTo>
                <a:lnTo>
                  <a:pt x="489" y="784"/>
                </a:lnTo>
                <a:lnTo>
                  <a:pt x="385" y="748"/>
                </a:lnTo>
                <a:lnTo>
                  <a:pt x="228" y="672"/>
                </a:lnTo>
                <a:lnTo>
                  <a:pt x="126" y="588"/>
                </a:lnTo>
                <a:lnTo>
                  <a:pt x="84" y="552"/>
                </a:lnTo>
                <a:lnTo>
                  <a:pt x="66" y="528"/>
                </a:lnTo>
                <a:lnTo>
                  <a:pt x="42" y="462"/>
                </a:lnTo>
                <a:lnTo>
                  <a:pt x="0" y="402"/>
                </a:lnTo>
                <a:lnTo>
                  <a:pt x="12" y="336"/>
                </a:lnTo>
                <a:lnTo>
                  <a:pt x="36" y="246"/>
                </a:lnTo>
                <a:lnTo>
                  <a:pt x="108" y="168"/>
                </a:lnTo>
                <a:lnTo>
                  <a:pt x="228" y="84"/>
                </a:lnTo>
                <a:lnTo>
                  <a:pt x="372" y="0"/>
                </a:lnTo>
                <a:close/>
              </a:path>
            </a:pathLst>
          </a:custGeom>
          <a:gradFill rotWithShape="1">
            <a:gsLst>
              <a:gs pos="0">
                <a:schemeClr val="bg1"/>
              </a:gs>
              <a:gs pos="100000">
                <a:srgbClr val="FFFF00"/>
              </a:gs>
            </a:gsLst>
            <a:path path="rect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21051" name="Group 187"/>
          <p:cNvGrpSpPr>
            <a:grpSpLocks/>
          </p:cNvGrpSpPr>
          <p:nvPr/>
        </p:nvGrpSpPr>
        <p:grpSpPr bwMode="auto">
          <a:xfrm rot="-3386093">
            <a:off x="2612232" y="2182019"/>
            <a:ext cx="5692775" cy="1150938"/>
            <a:chOff x="198" y="3003"/>
            <a:chExt cx="3586" cy="725"/>
          </a:xfrm>
        </p:grpSpPr>
        <p:sp>
          <p:nvSpPr>
            <p:cNvPr id="39991" name="Freeform 188"/>
            <p:cNvSpPr>
              <a:spLocks/>
            </p:cNvSpPr>
            <p:nvPr/>
          </p:nvSpPr>
          <p:spPr bwMode="auto">
            <a:xfrm>
              <a:off x="198" y="3003"/>
              <a:ext cx="3586" cy="725"/>
            </a:xfrm>
            <a:custGeom>
              <a:avLst/>
              <a:gdLst>
                <a:gd name="T0" fmla="*/ 90 w 3586"/>
                <a:gd name="T1" fmla="*/ 13 h 725"/>
                <a:gd name="T2" fmla="*/ 2402 w 3586"/>
                <a:gd name="T3" fmla="*/ 381 h 725"/>
                <a:gd name="T4" fmla="*/ 2394 w 3586"/>
                <a:gd name="T5" fmla="*/ 333 h 725"/>
                <a:gd name="T6" fmla="*/ 3490 w 3586"/>
                <a:gd name="T7" fmla="*/ 397 h 725"/>
                <a:gd name="T8" fmla="*/ 3586 w 3586"/>
                <a:gd name="T9" fmla="*/ 533 h 725"/>
                <a:gd name="T10" fmla="*/ 3514 w 3586"/>
                <a:gd name="T11" fmla="*/ 669 h 725"/>
                <a:gd name="T12" fmla="*/ 3202 w 3586"/>
                <a:gd name="T13" fmla="*/ 701 h 725"/>
                <a:gd name="T14" fmla="*/ 3002 w 3586"/>
                <a:gd name="T15" fmla="*/ 725 h 725"/>
                <a:gd name="T16" fmla="*/ 2794 w 3586"/>
                <a:gd name="T17" fmla="*/ 725 h 725"/>
                <a:gd name="T18" fmla="*/ 2322 w 3586"/>
                <a:gd name="T19" fmla="*/ 653 h 725"/>
                <a:gd name="T20" fmla="*/ 2402 w 3586"/>
                <a:gd name="T21" fmla="*/ 333 h 725"/>
                <a:gd name="T22" fmla="*/ 2338 w 3586"/>
                <a:gd name="T23" fmla="*/ 589 h 725"/>
                <a:gd name="T24" fmla="*/ 2034 w 3586"/>
                <a:gd name="T25" fmla="*/ 581 h 725"/>
                <a:gd name="T26" fmla="*/ 1858 w 3586"/>
                <a:gd name="T27" fmla="*/ 581 h 725"/>
                <a:gd name="T28" fmla="*/ 1298 w 3586"/>
                <a:gd name="T29" fmla="*/ 533 h 725"/>
                <a:gd name="T30" fmla="*/ 954 w 3586"/>
                <a:gd name="T31" fmla="*/ 461 h 725"/>
                <a:gd name="T32" fmla="*/ 714 w 3586"/>
                <a:gd name="T33" fmla="*/ 365 h 725"/>
                <a:gd name="T34" fmla="*/ 426 w 3586"/>
                <a:gd name="T35" fmla="*/ 264 h 725"/>
                <a:gd name="T36" fmla="*/ 438 w 3586"/>
                <a:gd name="T37" fmla="*/ 216 h 725"/>
                <a:gd name="T38" fmla="*/ 396 w 3586"/>
                <a:gd name="T39" fmla="*/ 252 h 725"/>
                <a:gd name="T40" fmla="*/ 414 w 3586"/>
                <a:gd name="T41" fmla="*/ 195 h 725"/>
                <a:gd name="T42" fmla="*/ 369 w 3586"/>
                <a:gd name="T43" fmla="*/ 240 h 725"/>
                <a:gd name="T44" fmla="*/ 390 w 3586"/>
                <a:gd name="T45" fmla="*/ 186 h 725"/>
                <a:gd name="T46" fmla="*/ 336 w 3586"/>
                <a:gd name="T47" fmla="*/ 222 h 725"/>
                <a:gd name="T48" fmla="*/ 348 w 3586"/>
                <a:gd name="T49" fmla="*/ 174 h 725"/>
                <a:gd name="T50" fmla="*/ 306 w 3586"/>
                <a:gd name="T51" fmla="*/ 210 h 725"/>
                <a:gd name="T52" fmla="*/ 306 w 3586"/>
                <a:gd name="T53" fmla="*/ 165 h 725"/>
                <a:gd name="T54" fmla="*/ 273 w 3586"/>
                <a:gd name="T55" fmla="*/ 198 h 725"/>
                <a:gd name="T56" fmla="*/ 273 w 3586"/>
                <a:gd name="T57" fmla="*/ 153 h 725"/>
                <a:gd name="T58" fmla="*/ 237 w 3586"/>
                <a:gd name="T59" fmla="*/ 186 h 725"/>
                <a:gd name="T60" fmla="*/ 240 w 3586"/>
                <a:gd name="T61" fmla="*/ 141 h 725"/>
                <a:gd name="T62" fmla="*/ 204 w 3586"/>
                <a:gd name="T63" fmla="*/ 165 h 725"/>
                <a:gd name="T64" fmla="*/ 207 w 3586"/>
                <a:gd name="T65" fmla="*/ 126 h 725"/>
                <a:gd name="T66" fmla="*/ 171 w 3586"/>
                <a:gd name="T67" fmla="*/ 153 h 725"/>
                <a:gd name="T68" fmla="*/ 171 w 3586"/>
                <a:gd name="T69" fmla="*/ 108 h 725"/>
                <a:gd name="T70" fmla="*/ 135 w 3586"/>
                <a:gd name="T71" fmla="*/ 129 h 725"/>
                <a:gd name="T72" fmla="*/ 132 w 3586"/>
                <a:gd name="T73" fmla="*/ 84 h 725"/>
                <a:gd name="T74" fmla="*/ 108 w 3586"/>
                <a:gd name="T75" fmla="*/ 117 h 725"/>
                <a:gd name="T76" fmla="*/ 108 w 3586"/>
                <a:gd name="T77" fmla="*/ 72 h 725"/>
                <a:gd name="T78" fmla="*/ 69 w 3586"/>
                <a:gd name="T79" fmla="*/ 99 h 725"/>
                <a:gd name="T80" fmla="*/ 84 w 3586"/>
                <a:gd name="T81" fmla="*/ 54 h 725"/>
                <a:gd name="T82" fmla="*/ 30 w 3586"/>
                <a:gd name="T83" fmla="*/ 75 h 725"/>
                <a:gd name="T84" fmla="*/ 60 w 3586"/>
                <a:gd name="T85" fmla="*/ 45 h 725"/>
                <a:gd name="T86" fmla="*/ 15 w 3586"/>
                <a:gd name="T87" fmla="*/ 48 h 725"/>
                <a:gd name="T88" fmla="*/ 57 w 3586"/>
                <a:gd name="T89" fmla="*/ 27 h 725"/>
                <a:gd name="T90" fmla="*/ 0 w 3586"/>
                <a:gd name="T91" fmla="*/ 0 h 725"/>
                <a:gd name="T92" fmla="*/ 90 w 3586"/>
                <a:gd name="T93" fmla="*/ 13 h 725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3586" h="725">
                  <a:moveTo>
                    <a:pt x="90" y="13"/>
                  </a:moveTo>
                  <a:lnTo>
                    <a:pt x="2402" y="381"/>
                  </a:lnTo>
                  <a:lnTo>
                    <a:pt x="2394" y="333"/>
                  </a:lnTo>
                  <a:lnTo>
                    <a:pt x="3490" y="397"/>
                  </a:lnTo>
                  <a:lnTo>
                    <a:pt x="3586" y="533"/>
                  </a:lnTo>
                  <a:lnTo>
                    <a:pt x="3514" y="669"/>
                  </a:lnTo>
                  <a:lnTo>
                    <a:pt x="3202" y="701"/>
                  </a:lnTo>
                  <a:lnTo>
                    <a:pt x="3002" y="725"/>
                  </a:lnTo>
                  <a:lnTo>
                    <a:pt x="2794" y="725"/>
                  </a:lnTo>
                  <a:lnTo>
                    <a:pt x="2322" y="653"/>
                  </a:lnTo>
                  <a:lnTo>
                    <a:pt x="2402" y="333"/>
                  </a:lnTo>
                  <a:lnTo>
                    <a:pt x="2338" y="589"/>
                  </a:lnTo>
                  <a:lnTo>
                    <a:pt x="2034" y="581"/>
                  </a:lnTo>
                  <a:lnTo>
                    <a:pt x="1858" y="581"/>
                  </a:lnTo>
                  <a:lnTo>
                    <a:pt x="1298" y="533"/>
                  </a:lnTo>
                  <a:lnTo>
                    <a:pt x="954" y="461"/>
                  </a:lnTo>
                  <a:lnTo>
                    <a:pt x="714" y="365"/>
                  </a:lnTo>
                  <a:lnTo>
                    <a:pt x="426" y="264"/>
                  </a:lnTo>
                  <a:lnTo>
                    <a:pt x="438" y="216"/>
                  </a:lnTo>
                  <a:lnTo>
                    <a:pt x="396" y="252"/>
                  </a:lnTo>
                  <a:lnTo>
                    <a:pt x="414" y="195"/>
                  </a:lnTo>
                  <a:lnTo>
                    <a:pt x="369" y="240"/>
                  </a:lnTo>
                  <a:lnTo>
                    <a:pt x="390" y="186"/>
                  </a:lnTo>
                  <a:lnTo>
                    <a:pt x="336" y="222"/>
                  </a:lnTo>
                  <a:lnTo>
                    <a:pt x="348" y="174"/>
                  </a:lnTo>
                  <a:lnTo>
                    <a:pt x="306" y="210"/>
                  </a:lnTo>
                  <a:lnTo>
                    <a:pt x="306" y="165"/>
                  </a:lnTo>
                  <a:lnTo>
                    <a:pt x="273" y="198"/>
                  </a:lnTo>
                  <a:lnTo>
                    <a:pt x="273" y="153"/>
                  </a:lnTo>
                  <a:lnTo>
                    <a:pt x="237" y="186"/>
                  </a:lnTo>
                  <a:lnTo>
                    <a:pt x="240" y="141"/>
                  </a:lnTo>
                  <a:lnTo>
                    <a:pt x="204" y="165"/>
                  </a:lnTo>
                  <a:lnTo>
                    <a:pt x="207" y="126"/>
                  </a:lnTo>
                  <a:lnTo>
                    <a:pt x="171" y="153"/>
                  </a:lnTo>
                  <a:lnTo>
                    <a:pt x="171" y="108"/>
                  </a:lnTo>
                  <a:lnTo>
                    <a:pt x="135" y="129"/>
                  </a:lnTo>
                  <a:lnTo>
                    <a:pt x="132" y="84"/>
                  </a:lnTo>
                  <a:lnTo>
                    <a:pt x="108" y="117"/>
                  </a:lnTo>
                  <a:lnTo>
                    <a:pt x="108" y="72"/>
                  </a:lnTo>
                  <a:lnTo>
                    <a:pt x="69" y="99"/>
                  </a:lnTo>
                  <a:lnTo>
                    <a:pt x="84" y="54"/>
                  </a:lnTo>
                  <a:lnTo>
                    <a:pt x="30" y="75"/>
                  </a:lnTo>
                  <a:lnTo>
                    <a:pt x="60" y="45"/>
                  </a:lnTo>
                  <a:lnTo>
                    <a:pt x="15" y="48"/>
                  </a:lnTo>
                  <a:lnTo>
                    <a:pt x="57" y="27"/>
                  </a:lnTo>
                  <a:lnTo>
                    <a:pt x="0" y="0"/>
                  </a:lnTo>
                  <a:lnTo>
                    <a:pt x="90" y="13"/>
                  </a:lnTo>
                  <a:close/>
                </a:path>
              </a:pathLst>
            </a:custGeom>
            <a:gradFill rotWithShape="1">
              <a:gsLst>
                <a:gs pos="0">
                  <a:srgbClr val="33CCFF"/>
                </a:gs>
                <a:gs pos="100000">
                  <a:schemeClr val="bg1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992" name="Freeform 189" descr="Дуб"/>
            <p:cNvSpPr>
              <a:spLocks/>
            </p:cNvSpPr>
            <p:nvPr/>
          </p:nvSpPr>
          <p:spPr bwMode="auto">
            <a:xfrm>
              <a:off x="2528" y="3336"/>
              <a:ext cx="1256" cy="392"/>
            </a:xfrm>
            <a:custGeom>
              <a:avLst/>
              <a:gdLst>
                <a:gd name="T0" fmla="*/ 64 w 1256"/>
                <a:gd name="T1" fmla="*/ 0 h 392"/>
                <a:gd name="T2" fmla="*/ 1152 w 1256"/>
                <a:gd name="T3" fmla="*/ 56 h 392"/>
                <a:gd name="T4" fmla="*/ 1256 w 1256"/>
                <a:gd name="T5" fmla="*/ 208 h 392"/>
                <a:gd name="T6" fmla="*/ 1192 w 1256"/>
                <a:gd name="T7" fmla="*/ 352 h 392"/>
                <a:gd name="T8" fmla="*/ 672 w 1256"/>
                <a:gd name="T9" fmla="*/ 392 h 392"/>
                <a:gd name="T10" fmla="*/ 440 w 1256"/>
                <a:gd name="T11" fmla="*/ 392 h 392"/>
                <a:gd name="T12" fmla="*/ 0 w 1256"/>
                <a:gd name="T13" fmla="*/ 320 h 392"/>
                <a:gd name="T14" fmla="*/ 64 w 1256"/>
                <a:gd name="T15" fmla="*/ 0 h 3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256" h="392">
                  <a:moveTo>
                    <a:pt x="64" y="0"/>
                  </a:moveTo>
                  <a:lnTo>
                    <a:pt x="1152" y="56"/>
                  </a:lnTo>
                  <a:lnTo>
                    <a:pt x="1256" y="208"/>
                  </a:lnTo>
                  <a:lnTo>
                    <a:pt x="1192" y="352"/>
                  </a:lnTo>
                  <a:lnTo>
                    <a:pt x="672" y="392"/>
                  </a:lnTo>
                  <a:lnTo>
                    <a:pt x="440" y="392"/>
                  </a:lnTo>
                  <a:lnTo>
                    <a:pt x="0" y="320"/>
                  </a:lnTo>
                  <a:lnTo>
                    <a:pt x="64" y="0"/>
                  </a:lnTo>
                  <a:close/>
                </a:path>
              </a:pathLst>
            </a:custGeom>
            <a:blipFill dpi="0" rotWithShape="1">
              <a:blip r:embed="rId3"/>
              <a:srcRect/>
              <a:tile tx="0" ty="0" sx="100000" sy="100000" flip="none" algn="tl"/>
            </a:blipFill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993" name="Oval 190"/>
            <p:cNvSpPr>
              <a:spLocks noChangeArrowheads="1"/>
            </p:cNvSpPr>
            <p:nvPr/>
          </p:nvSpPr>
          <p:spPr bwMode="auto">
            <a:xfrm>
              <a:off x="2648" y="3408"/>
              <a:ext cx="27" cy="40"/>
            </a:xfrm>
            <a:prstGeom prst="ellipse">
              <a:avLst/>
            </a:prstGeom>
            <a:solidFill>
              <a:schemeClr val="tx2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altLang="ru-RU">
                <a:solidFill>
                  <a:srgbClr val="000000"/>
                </a:solidFill>
              </a:endParaRPr>
            </a:p>
          </p:txBody>
        </p:sp>
        <p:sp>
          <p:nvSpPr>
            <p:cNvPr id="39994" name="Oval 191"/>
            <p:cNvSpPr>
              <a:spLocks noChangeArrowheads="1"/>
            </p:cNvSpPr>
            <p:nvPr/>
          </p:nvSpPr>
          <p:spPr bwMode="auto">
            <a:xfrm>
              <a:off x="2752" y="3408"/>
              <a:ext cx="27" cy="40"/>
            </a:xfrm>
            <a:prstGeom prst="ellipse">
              <a:avLst/>
            </a:prstGeom>
            <a:solidFill>
              <a:schemeClr val="tx2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altLang="ru-RU">
                <a:solidFill>
                  <a:srgbClr val="000000"/>
                </a:solidFill>
              </a:endParaRPr>
            </a:p>
          </p:txBody>
        </p:sp>
        <p:sp>
          <p:nvSpPr>
            <p:cNvPr id="39995" name="Oval 192"/>
            <p:cNvSpPr>
              <a:spLocks noChangeArrowheads="1"/>
            </p:cNvSpPr>
            <p:nvPr/>
          </p:nvSpPr>
          <p:spPr bwMode="auto">
            <a:xfrm>
              <a:off x="2848" y="3408"/>
              <a:ext cx="27" cy="40"/>
            </a:xfrm>
            <a:prstGeom prst="ellipse">
              <a:avLst/>
            </a:prstGeom>
            <a:solidFill>
              <a:schemeClr val="tx2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altLang="ru-RU">
                <a:solidFill>
                  <a:srgbClr val="000000"/>
                </a:solidFill>
              </a:endParaRPr>
            </a:p>
          </p:txBody>
        </p:sp>
        <p:sp>
          <p:nvSpPr>
            <p:cNvPr id="39996" name="Oval 193"/>
            <p:cNvSpPr>
              <a:spLocks noChangeArrowheads="1"/>
            </p:cNvSpPr>
            <p:nvPr/>
          </p:nvSpPr>
          <p:spPr bwMode="auto">
            <a:xfrm>
              <a:off x="2960" y="3416"/>
              <a:ext cx="27" cy="40"/>
            </a:xfrm>
            <a:prstGeom prst="ellipse">
              <a:avLst/>
            </a:prstGeom>
            <a:solidFill>
              <a:schemeClr val="tx2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altLang="ru-RU">
                <a:solidFill>
                  <a:srgbClr val="000000"/>
                </a:solidFill>
              </a:endParaRPr>
            </a:p>
          </p:txBody>
        </p:sp>
        <p:sp>
          <p:nvSpPr>
            <p:cNvPr id="39997" name="Oval 194"/>
            <p:cNvSpPr>
              <a:spLocks noChangeArrowheads="1"/>
            </p:cNvSpPr>
            <p:nvPr/>
          </p:nvSpPr>
          <p:spPr bwMode="auto">
            <a:xfrm>
              <a:off x="2496" y="3400"/>
              <a:ext cx="27" cy="40"/>
            </a:xfrm>
            <a:prstGeom prst="ellipse">
              <a:avLst/>
            </a:prstGeom>
            <a:solidFill>
              <a:schemeClr val="tx2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altLang="ru-RU">
                <a:solidFill>
                  <a:srgbClr val="000000"/>
                </a:solidFill>
              </a:endParaRPr>
            </a:p>
          </p:txBody>
        </p:sp>
      </p:grpSp>
      <p:grpSp>
        <p:nvGrpSpPr>
          <p:cNvPr id="421069" name="Group 205"/>
          <p:cNvGrpSpPr>
            <a:grpSpLocks/>
          </p:cNvGrpSpPr>
          <p:nvPr/>
        </p:nvGrpSpPr>
        <p:grpSpPr bwMode="auto">
          <a:xfrm>
            <a:off x="5848350" y="2743201"/>
            <a:ext cx="2374900" cy="1355725"/>
            <a:chOff x="4084" y="1704"/>
            <a:chExt cx="1464" cy="822"/>
          </a:xfrm>
        </p:grpSpPr>
        <p:sp>
          <p:nvSpPr>
            <p:cNvPr id="39987" name="Freeform 199"/>
            <p:cNvSpPr>
              <a:spLocks/>
            </p:cNvSpPr>
            <p:nvPr/>
          </p:nvSpPr>
          <p:spPr bwMode="auto">
            <a:xfrm>
              <a:off x="4084" y="1704"/>
              <a:ext cx="1464" cy="822"/>
            </a:xfrm>
            <a:custGeom>
              <a:avLst/>
              <a:gdLst>
                <a:gd name="T0" fmla="*/ 0 w 1464"/>
                <a:gd name="T1" fmla="*/ 480 h 822"/>
                <a:gd name="T2" fmla="*/ 884 w 1464"/>
                <a:gd name="T3" fmla="*/ 0 h 822"/>
                <a:gd name="T4" fmla="*/ 984 w 1464"/>
                <a:gd name="T5" fmla="*/ 30 h 822"/>
                <a:gd name="T6" fmla="*/ 1128 w 1464"/>
                <a:gd name="T7" fmla="*/ 90 h 822"/>
                <a:gd name="T8" fmla="*/ 1260 w 1464"/>
                <a:gd name="T9" fmla="*/ 162 h 822"/>
                <a:gd name="T10" fmla="*/ 1380 w 1464"/>
                <a:gd name="T11" fmla="*/ 258 h 822"/>
                <a:gd name="T12" fmla="*/ 1440 w 1464"/>
                <a:gd name="T13" fmla="*/ 318 h 822"/>
                <a:gd name="T14" fmla="*/ 1464 w 1464"/>
                <a:gd name="T15" fmla="*/ 402 h 822"/>
                <a:gd name="T16" fmla="*/ 1464 w 1464"/>
                <a:gd name="T17" fmla="*/ 510 h 822"/>
                <a:gd name="T18" fmla="*/ 1416 w 1464"/>
                <a:gd name="T19" fmla="*/ 594 h 822"/>
                <a:gd name="T20" fmla="*/ 1356 w 1464"/>
                <a:gd name="T21" fmla="*/ 678 h 822"/>
                <a:gd name="T22" fmla="*/ 1272 w 1464"/>
                <a:gd name="T23" fmla="*/ 738 h 822"/>
                <a:gd name="T24" fmla="*/ 1212 w 1464"/>
                <a:gd name="T25" fmla="*/ 774 h 822"/>
                <a:gd name="T26" fmla="*/ 1140 w 1464"/>
                <a:gd name="T27" fmla="*/ 822 h 822"/>
                <a:gd name="T28" fmla="*/ 0 w 1464"/>
                <a:gd name="T29" fmla="*/ 468 h 822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464" h="822">
                  <a:moveTo>
                    <a:pt x="0" y="480"/>
                  </a:moveTo>
                  <a:lnTo>
                    <a:pt x="884" y="0"/>
                  </a:lnTo>
                  <a:lnTo>
                    <a:pt x="984" y="30"/>
                  </a:lnTo>
                  <a:lnTo>
                    <a:pt x="1128" y="90"/>
                  </a:lnTo>
                  <a:lnTo>
                    <a:pt x="1260" y="162"/>
                  </a:lnTo>
                  <a:lnTo>
                    <a:pt x="1380" y="258"/>
                  </a:lnTo>
                  <a:lnTo>
                    <a:pt x="1440" y="318"/>
                  </a:lnTo>
                  <a:lnTo>
                    <a:pt x="1464" y="402"/>
                  </a:lnTo>
                  <a:lnTo>
                    <a:pt x="1464" y="510"/>
                  </a:lnTo>
                  <a:lnTo>
                    <a:pt x="1416" y="594"/>
                  </a:lnTo>
                  <a:lnTo>
                    <a:pt x="1356" y="678"/>
                  </a:lnTo>
                  <a:lnTo>
                    <a:pt x="1272" y="738"/>
                  </a:lnTo>
                  <a:lnTo>
                    <a:pt x="1212" y="774"/>
                  </a:lnTo>
                  <a:lnTo>
                    <a:pt x="1140" y="822"/>
                  </a:lnTo>
                  <a:lnTo>
                    <a:pt x="0" y="468"/>
                  </a:ln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FFFF00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ysDot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988" name="Freeform 160"/>
            <p:cNvSpPr>
              <a:spLocks/>
            </p:cNvSpPr>
            <p:nvPr/>
          </p:nvSpPr>
          <p:spPr bwMode="auto">
            <a:xfrm>
              <a:off x="5176" y="2176"/>
              <a:ext cx="112" cy="117"/>
            </a:xfrm>
            <a:custGeom>
              <a:avLst/>
              <a:gdLst>
                <a:gd name="T0" fmla="*/ 63 w 128"/>
                <a:gd name="T1" fmla="*/ 13 h 149"/>
                <a:gd name="T2" fmla="*/ 7 w 128"/>
                <a:gd name="T3" fmla="*/ 25 h 149"/>
                <a:gd name="T4" fmla="*/ 21 w 128"/>
                <a:gd name="T5" fmla="*/ 88 h 149"/>
                <a:gd name="T6" fmla="*/ 105 w 128"/>
                <a:gd name="T7" fmla="*/ 101 h 149"/>
                <a:gd name="T8" fmla="*/ 63 w 128"/>
                <a:gd name="T9" fmla="*/ 13 h 1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8" h="149">
                  <a:moveTo>
                    <a:pt x="72" y="16"/>
                  </a:moveTo>
                  <a:cubicBezTo>
                    <a:pt x="53" y="0"/>
                    <a:pt x="16" y="16"/>
                    <a:pt x="8" y="32"/>
                  </a:cubicBezTo>
                  <a:cubicBezTo>
                    <a:pt x="0" y="48"/>
                    <a:pt x="5" y="96"/>
                    <a:pt x="24" y="112"/>
                  </a:cubicBezTo>
                  <a:cubicBezTo>
                    <a:pt x="43" y="128"/>
                    <a:pt x="112" y="149"/>
                    <a:pt x="120" y="128"/>
                  </a:cubicBezTo>
                  <a:cubicBezTo>
                    <a:pt x="128" y="107"/>
                    <a:pt x="91" y="32"/>
                    <a:pt x="72" y="16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00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989" name="Freeform 162"/>
            <p:cNvSpPr>
              <a:spLocks/>
            </p:cNvSpPr>
            <p:nvPr/>
          </p:nvSpPr>
          <p:spPr bwMode="auto">
            <a:xfrm>
              <a:off x="5304" y="2144"/>
              <a:ext cx="128" cy="149"/>
            </a:xfrm>
            <a:custGeom>
              <a:avLst/>
              <a:gdLst>
                <a:gd name="T0" fmla="*/ 72 w 128"/>
                <a:gd name="T1" fmla="*/ 16 h 149"/>
                <a:gd name="T2" fmla="*/ 8 w 128"/>
                <a:gd name="T3" fmla="*/ 32 h 149"/>
                <a:gd name="T4" fmla="*/ 24 w 128"/>
                <a:gd name="T5" fmla="*/ 112 h 149"/>
                <a:gd name="T6" fmla="*/ 120 w 128"/>
                <a:gd name="T7" fmla="*/ 128 h 149"/>
                <a:gd name="T8" fmla="*/ 72 w 128"/>
                <a:gd name="T9" fmla="*/ 16 h 1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8" h="149">
                  <a:moveTo>
                    <a:pt x="72" y="16"/>
                  </a:moveTo>
                  <a:cubicBezTo>
                    <a:pt x="53" y="0"/>
                    <a:pt x="16" y="16"/>
                    <a:pt x="8" y="32"/>
                  </a:cubicBezTo>
                  <a:cubicBezTo>
                    <a:pt x="0" y="48"/>
                    <a:pt x="5" y="96"/>
                    <a:pt x="24" y="112"/>
                  </a:cubicBezTo>
                  <a:cubicBezTo>
                    <a:pt x="43" y="128"/>
                    <a:pt x="112" y="149"/>
                    <a:pt x="120" y="128"/>
                  </a:cubicBezTo>
                  <a:cubicBezTo>
                    <a:pt x="128" y="107"/>
                    <a:pt x="91" y="32"/>
                    <a:pt x="72" y="16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00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990" name="Freeform 159"/>
            <p:cNvSpPr>
              <a:spLocks/>
            </p:cNvSpPr>
            <p:nvPr/>
          </p:nvSpPr>
          <p:spPr bwMode="auto">
            <a:xfrm>
              <a:off x="5144" y="2032"/>
              <a:ext cx="112" cy="69"/>
            </a:xfrm>
            <a:custGeom>
              <a:avLst/>
              <a:gdLst>
                <a:gd name="T0" fmla="*/ 63 w 128"/>
                <a:gd name="T1" fmla="*/ 7 h 149"/>
                <a:gd name="T2" fmla="*/ 7 w 128"/>
                <a:gd name="T3" fmla="*/ 15 h 149"/>
                <a:gd name="T4" fmla="*/ 21 w 128"/>
                <a:gd name="T5" fmla="*/ 52 h 149"/>
                <a:gd name="T6" fmla="*/ 105 w 128"/>
                <a:gd name="T7" fmla="*/ 59 h 149"/>
                <a:gd name="T8" fmla="*/ 63 w 128"/>
                <a:gd name="T9" fmla="*/ 7 h 1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8" h="149">
                  <a:moveTo>
                    <a:pt x="72" y="16"/>
                  </a:moveTo>
                  <a:cubicBezTo>
                    <a:pt x="53" y="0"/>
                    <a:pt x="16" y="16"/>
                    <a:pt x="8" y="32"/>
                  </a:cubicBezTo>
                  <a:cubicBezTo>
                    <a:pt x="0" y="48"/>
                    <a:pt x="5" y="96"/>
                    <a:pt x="24" y="112"/>
                  </a:cubicBezTo>
                  <a:cubicBezTo>
                    <a:pt x="43" y="128"/>
                    <a:pt x="112" y="149"/>
                    <a:pt x="120" y="128"/>
                  </a:cubicBezTo>
                  <a:cubicBezTo>
                    <a:pt x="128" y="107"/>
                    <a:pt x="91" y="32"/>
                    <a:pt x="72" y="16"/>
                  </a:cubicBezTo>
                  <a:close/>
                </a:path>
              </a:pathLst>
            </a:custGeom>
            <a:gradFill rotWithShape="1">
              <a:gsLst>
                <a:gs pos="0">
                  <a:srgbClr val="FF9900"/>
                </a:gs>
                <a:gs pos="100000">
                  <a:srgbClr val="CC66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421062" name="Freeform 198"/>
          <p:cNvSpPr>
            <a:spLocks/>
          </p:cNvSpPr>
          <p:nvPr/>
        </p:nvSpPr>
        <p:spPr bwMode="auto">
          <a:xfrm>
            <a:off x="4533900" y="4838701"/>
            <a:ext cx="3232150" cy="1139825"/>
          </a:xfrm>
          <a:custGeom>
            <a:avLst/>
            <a:gdLst>
              <a:gd name="T0" fmla="*/ 25400 w 2036"/>
              <a:gd name="T1" fmla="*/ 177800 h 718"/>
              <a:gd name="T2" fmla="*/ 228600 w 2036"/>
              <a:gd name="T3" fmla="*/ 228600 h 718"/>
              <a:gd name="T4" fmla="*/ 533400 w 2036"/>
              <a:gd name="T5" fmla="*/ 279400 h 718"/>
              <a:gd name="T6" fmla="*/ 787400 w 2036"/>
              <a:gd name="T7" fmla="*/ 304800 h 718"/>
              <a:gd name="T8" fmla="*/ 1066800 w 2036"/>
              <a:gd name="T9" fmla="*/ 330200 h 718"/>
              <a:gd name="T10" fmla="*/ 1320800 w 2036"/>
              <a:gd name="T11" fmla="*/ 330200 h 718"/>
              <a:gd name="T12" fmla="*/ 1574800 w 2036"/>
              <a:gd name="T13" fmla="*/ 330200 h 718"/>
              <a:gd name="T14" fmla="*/ 1905000 w 2036"/>
              <a:gd name="T15" fmla="*/ 304800 h 718"/>
              <a:gd name="T16" fmla="*/ 2184400 w 2036"/>
              <a:gd name="T17" fmla="*/ 279400 h 718"/>
              <a:gd name="T18" fmla="*/ 2463800 w 2036"/>
              <a:gd name="T19" fmla="*/ 228600 h 718"/>
              <a:gd name="T20" fmla="*/ 2717800 w 2036"/>
              <a:gd name="T21" fmla="*/ 177800 h 718"/>
              <a:gd name="T22" fmla="*/ 2971800 w 2036"/>
              <a:gd name="T23" fmla="*/ 76200 h 718"/>
              <a:gd name="T24" fmla="*/ 3225800 w 2036"/>
              <a:gd name="T25" fmla="*/ 0 h 718"/>
              <a:gd name="T26" fmla="*/ 3232150 w 2036"/>
              <a:gd name="T27" fmla="*/ 777875 h 718"/>
              <a:gd name="T28" fmla="*/ 3003550 w 2036"/>
              <a:gd name="T29" fmla="*/ 873125 h 718"/>
              <a:gd name="T30" fmla="*/ 2755900 w 2036"/>
              <a:gd name="T31" fmla="*/ 949325 h 718"/>
              <a:gd name="T32" fmla="*/ 2438400 w 2036"/>
              <a:gd name="T33" fmla="*/ 1031875 h 718"/>
              <a:gd name="T34" fmla="*/ 2146300 w 2036"/>
              <a:gd name="T35" fmla="*/ 1089025 h 718"/>
              <a:gd name="T36" fmla="*/ 1822450 w 2036"/>
              <a:gd name="T37" fmla="*/ 1114425 h 718"/>
              <a:gd name="T38" fmla="*/ 1441450 w 2036"/>
              <a:gd name="T39" fmla="*/ 1127125 h 718"/>
              <a:gd name="T40" fmla="*/ 1079500 w 2036"/>
              <a:gd name="T41" fmla="*/ 1139825 h 718"/>
              <a:gd name="T42" fmla="*/ 558800 w 2036"/>
              <a:gd name="T43" fmla="*/ 1092200 h 718"/>
              <a:gd name="T44" fmla="*/ 304800 w 2036"/>
              <a:gd name="T45" fmla="*/ 1041400 h 718"/>
              <a:gd name="T46" fmla="*/ 146050 w 2036"/>
              <a:gd name="T47" fmla="*/ 1025525 h 718"/>
              <a:gd name="T48" fmla="*/ 0 w 2036"/>
              <a:gd name="T49" fmla="*/ 965200 h 718"/>
              <a:gd name="T50" fmla="*/ 25400 w 2036"/>
              <a:gd name="T51" fmla="*/ 177800 h 718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0" t="0" r="r" b="b"/>
            <a:pathLst>
              <a:path w="2036" h="718">
                <a:moveTo>
                  <a:pt x="16" y="112"/>
                </a:moveTo>
                <a:lnTo>
                  <a:pt x="144" y="144"/>
                </a:lnTo>
                <a:lnTo>
                  <a:pt x="336" y="176"/>
                </a:lnTo>
                <a:lnTo>
                  <a:pt x="496" y="192"/>
                </a:lnTo>
                <a:lnTo>
                  <a:pt x="672" y="208"/>
                </a:lnTo>
                <a:lnTo>
                  <a:pt x="832" y="208"/>
                </a:lnTo>
                <a:lnTo>
                  <a:pt x="992" y="208"/>
                </a:lnTo>
                <a:lnTo>
                  <a:pt x="1200" y="192"/>
                </a:lnTo>
                <a:lnTo>
                  <a:pt x="1376" y="176"/>
                </a:lnTo>
                <a:lnTo>
                  <a:pt x="1552" y="144"/>
                </a:lnTo>
                <a:lnTo>
                  <a:pt x="1712" y="112"/>
                </a:lnTo>
                <a:lnTo>
                  <a:pt x="1872" y="48"/>
                </a:lnTo>
                <a:lnTo>
                  <a:pt x="2032" y="0"/>
                </a:lnTo>
                <a:lnTo>
                  <a:pt x="2036" y="490"/>
                </a:lnTo>
                <a:lnTo>
                  <a:pt x="1892" y="550"/>
                </a:lnTo>
                <a:lnTo>
                  <a:pt x="1736" y="598"/>
                </a:lnTo>
                <a:lnTo>
                  <a:pt x="1536" y="650"/>
                </a:lnTo>
                <a:lnTo>
                  <a:pt x="1352" y="686"/>
                </a:lnTo>
                <a:lnTo>
                  <a:pt x="1148" y="702"/>
                </a:lnTo>
                <a:lnTo>
                  <a:pt x="908" y="710"/>
                </a:lnTo>
                <a:lnTo>
                  <a:pt x="680" y="718"/>
                </a:lnTo>
                <a:lnTo>
                  <a:pt x="352" y="688"/>
                </a:lnTo>
                <a:lnTo>
                  <a:pt x="192" y="656"/>
                </a:lnTo>
                <a:lnTo>
                  <a:pt x="92" y="646"/>
                </a:lnTo>
                <a:lnTo>
                  <a:pt x="0" y="608"/>
                </a:lnTo>
                <a:lnTo>
                  <a:pt x="16" y="112"/>
                </a:lnTo>
                <a:close/>
              </a:path>
            </a:pathLst>
          </a:cu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21074" name="Group 210"/>
          <p:cNvGrpSpPr>
            <a:grpSpLocks/>
          </p:cNvGrpSpPr>
          <p:nvPr/>
        </p:nvGrpSpPr>
        <p:grpSpPr bwMode="auto">
          <a:xfrm>
            <a:off x="4554538" y="3506788"/>
            <a:ext cx="3255962" cy="912812"/>
            <a:chOff x="3637" y="3289"/>
            <a:chExt cx="1971" cy="575"/>
          </a:xfrm>
        </p:grpSpPr>
        <p:sp>
          <p:nvSpPr>
            <p:cNvPr id="39982" name="Freeform 196"/>
            <p:cNvSpPr>
              <a:spLocks/>
            </p:cNvSpPr>
            <p:nvPr/>
          </p:nvSpPr>
          <p:spPr bwMode="auto">
            <a:xfrm>
              <a:off x="3637" y="3289"/>
              <a:ext cx="1971" cy="575"/>
            </a:xfrm>
            <a:custGeom>
              <a:avLst/>
              <a:gdLst>
                <a:gd name="T0" fmla="*/ 0 w 1971"/>
                <a:gd name="T1" fmla="*/ 475 h 559"/>
                <a:gd name="T2" fmla="*/ 852 w 1971"/>
                <a:gd name="T3" fmla="*/ 0 h 559"/>
                <a:gd name="T4" fmla="*/ 1971 w 1971"/>
                <a:gd name="T5" fmla="*/ 369 h 559"/>
                <a:gd name="T6" fmla="*/ 1779 w 1971"/>
                <a:gd name="T7" fmla="*/ 435 h 559"/>
                <a:gd name="T8" fmla="*/ 1539 w 1971"/>
                <a:gd name="T9" fmla="*/ 501 h 559"/>
                <a:gd name="T10" fmla="*/ 1380 w 1971"/>
                <a:gd name="T11" fmla="*/ 537 h 559"/>
                <a:gd name="T12" fmla="*/ 1158 w 1971"/>
                <a:gd name="T13" fmla="*/ 568 h 559"/>
                <a:gd name="T14" fmla="*/ 947 w 1971"/>
                <a:gd name="T15" fmla="*/ 559 h 559"/>
                <a:gd name="T16" fmla="*/ 691 w 1971"/>
                <a:gd name="T17" fmla="*/ 575 h 559"/>
                <a:gd name="T18" fmla="*/ 371 w 1971"/>
                <a:gd name="T19" fmla="*/ 550 h 559"/>
                <a:gd name="T20" fmla="*/ 198 w 1971"/>
                <a:gd name="T21" fmla="*/ 531 h 559"/>
                <a:gd name="T22" fmla="*/ 60 w 1971"/>
                <a:gd name="T23" fmla="*/ 494 h 559"/>
                <a:gd name="T24" fmla="*/ 0 w 1971"/>
                <a:gd name="T25" fmla="*/ 475 h 55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971" h="559">
                  <a:moveTo>
                    <a:pt x="0" y="462"/>
                  </a:moveTo>
                  <a:lnTo>
                    <a:pt x="852" y="0"/>
                  </a:lnTo>
                  <a:lnTo>
                    <a:pt x="1971" y="359"/>
                  </a:lnTo>
                  <a:lnTo>
                    <a:pt x="1779" y="423"/>
                  </a:lnTo>
                  <a:lnTo>
                    <a:pt x="1539" y="487"/>
                  </a:lnTo>
                  <a:lnTo>
                    <a:pt x="1380" y="522"/>
                  </a:lnTo>
                  <a:lnTo>
                    <a:pt x="1158" y="552"/>
                  </a:lnTo>
                  <a:lnTo>
                    <a:pt x="947" y="543"/>
                  </a:lnTo>
                  <a:lnTo>
                    <a:pt x="691" y="559"/>
                  </a:lnTo>
                  <a:lnTo>
                    <a:pt x="371" y="535"/>
                  </a:lnTo>
                  <a:lnTo>
                    <a:pt x="198" y="516"/>
                  </a:lnTo>
                  <a:lnTo>
                    <a:pt x="60" y="480"/>
                  </a:lnTo>
                  <a:lnTo>
                    <a:pt x="0" y="462"/>
                  </a:lnTo>
                  <a:close/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FFFF00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ysDot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39983" name="Group 209"/>
            <p:cNvGrpSpPr>
              <a:grpSpLocks/>
            </p:cNvGrpSpPr>
            <p:nvPr/>
          </p:nvGrpSpPr>
          <p:grpSpPr bwMode="auto">
            <a:xfrm>
              <a:off x="4019" y="3451"/>
              <a:ext cx="346" cy="282"/>
              <a:chOff x="4019" y="3451"/>
              <a:chExt cx="346" cy="282"/>
            </a:xfrm>
          </p:grpSpPr>
          <p:sp>
            <p:nvSpPr>
              <p:cNvPr id="39984" name="Freeform 206"/>
              <p:cNvSpPr>
                <a:spLocks/>
              </p:cNvSpPr>
              <p:nvPr/>
            </p:nvSpPr>
            <p:spPr bwMode="auto">
              <a:xfrm>
                <a:off x="4019" y="3627"/>
                <a:ext cx="90" cy="106"/>
              </a:xfrm>
              <a:custGeom>
                <a:avLst/>
                <a:gdLst>
                  <a:gd name="T0" fmla="*/ 36 w 154"/>
                  <a:gd name="T1" fmla="*/ 3 h 186"/>
                  <a:gd name="T2" fmla="*/ 8 w 154"/>
                  <a:gd name="T3" fmla="*/ 76 h 186"/>
                  <a:gd name="T4" fmla="*/ 82 w 154"/>
                  <a:gd name="T5" fmla="*/ 103 h 186"/>
                  <a:gd name="T6" fmla="*/ 54 w 154"/>
                  <a:gd name="T7" fmla="*/ 58 h 186"/>
                  <a:gd name="T8" fmla="*/ 36 w 154"/>
                  <a:gd name="T9" fmla="*/ 3 h 18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4" h="186">
                    <a:moveTo>
                      <a:pt x="61" y="5"/>
                    </a:moveTo>
                    <a:cubicBezTo>
                      <a:pt x="48" y="10"/>
                      <a:pt x="0" y="104"/>
                      <a:pt x="13" y="133"/>
                    </a:cubicBezTo>
                    <a:cubicBezTo>
                      <a:pt x="26" y="162"/>
                      <a:pt x="128" y="186"/>
                      <a:pt x="141" y="181"/>
                    </a:cubicBezTo>
                    <a:cubicBezTo>
                      <a:pt x="154" y="176"/>
                      <a:pt x="109" y="127"/>
                      <a:pt x="93" y="101"/>
                    </a:cubicBezTo>
                    <a:cubicBezTo>
                      <a:pt x="77" y="75"/>
                      <a:pt x="74" y="0"/>
                      <a:pt x="61" y="5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/>
                  </a:gs>
                  <a:gs pos="100000">
                    <a:srgbClr val="CC6600"/>
                  </a:gs>
                </a:gsLst>
                <a:path path="rect">
                  <a:fillToRect l="50000" t="50000" r="50000" b="50000"/>
                </a:path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85" name="Freeform 207"/>
              <p:cNvSpPr>
                <a:spLocks/>
              </p:cNvSpPr>
              <p:nvPr/>
            </p:nvSpPr>
            <p:spPr bwMode="auto">
              <a:xfrm>
                <a:off x="4275" y="3451"/>
                <a:ext cx="90" cy="106"/>
              </a:xfrm>
              <a:custGeom>
                <a:avLst/>
                <a:gdLst>
                  <a:gd name="T0" fmla="*/ 36 w 154"/>
                  <a:gd name="T1" fmla="*/ 3 h 186"/>
                  <a:gd name="T2" fmla="*/ 8 w 154"/>
                  <a:gd name="T3" fmla="*/ 76 h 186"/>
                  <a:gd name="T4" fmla="*/ 82 w 154"/>
                  <a:gd name="T5" fmla="*/ 103 h 186"/>
                  <a:gd name="T6" fmla="*/ 54 w 154"/>
                  <a:gd name="T7" fmla="*/ 58 h 186"/>
                  <a:gd name="T8" fmla="*/ 36 w 154"/>
                  <a:gd name="T9" fmla="*/ 3 h 18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4" h="186">
                    <a:moveTo>
                      <a:pt x="61" y="5"/>
                    </a:moveTo>
                    <a:cubicBezTo>
                      <a:pt x="48" y="10"/>
                      <a:pt x="0" y="104"/>
                      <a:pt x="13" y="133"/>
                    </a:cubicBezTo>
                    <a:cubicBezTo>
                      <a:pt x="26" y="162"/>
                      <a:pt x="128" y="186"/>
                      <a:pt x="141" y="181"/>
                    </a:cubicBezTo>
                    <a:cubicBezTo>
                      <a:pt x="154" y="176"/>
                      <a:pt x="109" y="127"/>
                      <a:pt x="93" y="101"/>
                    </a:cubicBezTo>
                    <a:cubicBezTo>
                      <a:pt x="77" y="75"/>
                      <a:pt x="74" y="0"/>
                      <a:pt x="61" y="5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/>
                  </a:gs>
                  <a:gs pos="100000">
                    <a:srgbClr val="CC6600"/>
                  </a:gs>
                </a:gsLst>
                <a:path path="rect">
                  <a:fillToRect l="50000" t="50000" r="50000" b="50000"/>
                </a:path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86" name="Freeform 208"/>
              <p:cNvSpPr>
                <a:spLocks/>
              </p:cNvSpPr>
              <p:nvPr/>
            </p:nvSpPr>
            <p:spPr bwMode="auto">
              <a:xfrm flipH="1">
                <a:off x="4179" y="3579"/>
                <a:ext cx="90" cy="106"/>
              </a:xfrm>
              <a:custGeom>
                <a:avLst/>
                <a:gdLst>
                  <a:gd name="T0" fmla="*/ 36 w 154"/>
                  <a:gd name="T1" fmla="*/ 3 h 186"/>
                  <a:gd name="T2" fmla="*/ 8 w 154"/>
                  <a:gd name="T3" fmla="*/ 76 h 186"/>
                  <a:gd name="T4" fmla="*/ 82 w 154"/>
                  <a:gd name="T5" fmla="*/ 103 h 186"/>
                  <a:gd name="T6" fmla="*/ 54 w 154"/>
                  <a:gd name="T7" fmla="*/ 58 h 186"/>
                  <a:gd name="T8" fmla="*/ 36 w 154"/>
                  <a:gd name="T9" fmla="*/ 3 h 18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4" h="186">
                    <a:moveTo>
                      <a:pt x="61" y="5"/>
                    </a:moveTo>
                    <a:cubicBezTo>
                      <a:pt x="48" y="10"/>
                      <a:pt x="0" y="104"/>
                      <a:pt x="13" y="133"/>
                    </a:cubicBezTo>
                    <a:cubicBezTo>
                      <a:pt x="26" y="162"/>
                      <a:pt x="128" y="186"/>
                      <a:pt x="141" y="181"/>
                    </a:cubicBezTo>
                    <a:cubicBezTo>
                      <a:pt x="154" y="176"/>
                      <a:pt x="109" y="127"/>
                      <a:pt x="93" y="101"/>
                    </a:cubicBezTo>
                    <a:cubicBezTo>
                      <a:pt x="77" y="75"/>
                      <a:pt x="74" y="0"/>
                      <a:pt x="61" y="5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9900"/>
                  </a:gs>
                  <a:gs pos="100000">
                    <a:srgbClr val="CC6600"/>
                  </a:gs>
                </a:gsLst>
                <a:path path="rect">
                  <a:fillToRect l="50000" t="50000" r="50000" b="50000"/>
                </a:path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421027" name="Group 163"/>
          <p:cNvGrpSpPr>
            <a:grpSpLocks/>
          </p:cNvGrpSpPr>
          <p:nvPr/>
        </p:nvGrpSpPr>
        <p:grpSpPr bwMode="auto">
          <a:xfrm>
            <a:off x="4584700" y="2743200"/>
            <a:ext cx="2794000" cy="3086100"/>
            <a:chOff x="1904" y="1776"/>
            <a:chExt cx="1760" cy="1944"/>
          </a:xfrm>
        </p:grpSpPr>
        <p:sp>
          <p:nvSpPr>
            <p:cNvPr id="39980" name="Line 164"/>
            <p:cNvSpPr>
              <a:spLocks noChangeShapeType="1"/>
            </p:cNvSpPr>
            <p:nvPr/>
          </p:nvSpPr>
          <p:spPr bwMode="auto">
            <a:xfrm flipV="1">
              <a:off x="1912" y="1776"/>
              <a:ext cx="1752" cy="944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981" name="Line 165"/>
            <p:cNvSpPr>
              <a:spLocks noChangeShapeType="1"/>
            </p:cNvSpPr>
            <p:nvPr/>
          </p:nvSpPr>
          <p:spPr bwMode="auto">
            <a:xfrm>
              <a:off x="1904" y="2720"/>
              <a:ext cx="8" cy="1000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21034" name="Group 170"/>
          <p:cNvGrpSpPr>
            <a:grpSpLocks/>
          </p:cNvGrpSpPr>
          <p:nvPr/>
        </p:nvGrpSpPr>
        <p:grpSpPr bwMode="auto">
          <a:xfrm rot="3044272">
            <a:off x="3527426" y="4630739"/>
            <a:ext cx="5692775" cy="1978025"/>
            <a:chOff x="742" y="2429"/>
            <a:chExt cx="3586" cy="1246"/>
          </a:xfrm>
        </p:grpSpPr>
        <p:sp>
          <p:nvSpPr>
            <p:cNvPr id="39972" name="Freeform 171"/>
            <p:cNvSpPr>
              <a:spLocks/>
            </p:cNvSpPr>
            <p:nvPr/>
          </p:nvSpPr>
          <p:spPr bwMode="auto">
            <a:xfrm rot="19972800" flipV="1">
              <a:off x="742" y="2950"/>
              <a:ext cx="3586" cy="725"/>
            </a:xfrm>
            <a:custGeom>
              <a:avLst/>
              <a:gdLst>
                <a:gd name="T0" fmla="*/ 90 w 3586"/>
                <a:gd name="T1" fmla="*/ 13 h 725"/>
                <a:gd name="T2" fmla="*/ 2402 w 3586"/>
                <a:gd name="T3" fmla="*/ 381 h 725"/>
                <a:gd name="T4" fmla="*/ 2394 w 3586"/>
                <a:gd name="T5" fmla="*/ 333 h 725"/>
                <a:gd name="T6" fmla="*/ 3490 w 3586"/>
                <a:gd name="T7" fmla="*/ 397 h 725"/>
                <a:gd name="T8" fmla="*/ 3586 w 3586"/>
                <a:gd name="T9" fmla="*/ 533 h 725"/>
                <a:gd name="T10" fmla="*/ 3514 w 3586"/>
                <a:gd name="T11" fmla="*/ 669 h 725"/>
                <a:gd name="T12" fmla="*/ 3202 w 3586"/>
                <a:gd name="T13" fmla="*/ 701 h 725"/>
                <a:gd name="T14" fmla="*/ 3002 w 3586"/>
                <a:gd name="T15" fmla="*/ 725 h 725"/>
                <a:gd name="T16" fmla="*/ 2794 w 3586"/>
                <a:gd name="T17" fmla="*/ 725 h 725"/>
                <a:gd name="T18" fmla="*/ 2322 w 3586"/>
                <a:gd name="T19" fmla="*/ 653 h 725"/>
                <a:gd name="T20" fmla="*/ 2402 w 3586"/>
                <a:gd name="T21" fmla="*/ 333 h 725"/>
                <a:gd name="T22" fmla="*/ 2338 w 3586"/>
                <a:gd name="T23" fmla="*/ 589 h 725"/>
                <a:gd name="T24" fmla="*/ 2034 w 3586"/>
                <a:gd name="T25" fmla="*/ 581 h 725"/>
                <a:gd name="T26" fmla="*/ 1858 w 3586"/>
                <a:gd name="T27" fmla="*/ 581 h 725"/>
                <a:gd name="T28" fmla="*/ 1298 w 3586"/>
                <a:gd name="T29" fmla="*/ 533 h 725"/>
                <a:gd name="T30" fmla="*/ 954 w 3586"/>
                <a:gd name="T31" fmla="*/ 461 h 725"/>
                <a:gd name="T32" fmla="*/ 714 w 3586"/>
                <a:gd name="T33" fmla="*/ 365 h 725"/>
                <a:gd name="T34" fmla="*/ 426 w 3586"/>
                <a:gd name="T35" fmla="*/ 264 h 725"/>
                <a:gd name="T36" fmla="*/ 438 w 3586"/>
                <a:gd name="T37" fmla="*/ 216 h 725"/>
                <a:gd name="T38" fmla="*/ 396 w 3586"/>
                <a:gd name="T39" fmla="*/ 252 h 725"/>
                <a:gd name="T40" fmla="*/ 414 w 3586"/>
                <a:gd name="T41" fmla="*/ 195 h 725"/>
                <a:gd name="T42" fmla="*/ 369 w 3586"/>
                <a:gd name="T43" fmla="*/ 240 h 725"/>
                <a:gd name="T44" fmla="*/ 390 w 3586"/>
                <a:gd name="T45" fmla="*/ 186 h 725"/>
                <a:gd name="T46" fmla="*/ 336 w 3586"/>
                <a:gd name="T47" fmla="*/ 222 h 725"/>
                <a:gd name="T48" fmla="*/ 348 w 3586"/>
                <a:gd name="T49" fmla="*/ 174 h 725"/>
                <a:gd name="T50" fmla="*/ 306 w 3586"/>
                <a:gd name="T51" fmla="*/ 210 h 725"/>
                <a:gd name="T52" fmla="*/ 306 w 3586"/>
                <a:gd name="T53" fmla="*/ 165 h 725"/>
                <a:gd name="T54" fmla="*/ 273 w 3586"/>
                <a:gd name="T55" fmla="*/ 198 h 725"/>
                <a:gd name="T56" fmla="*/ 273 w 3586"/>
                <a:gd name="T57" fmla="*/ 153 h 725"/>
                <a:gd name="T58" fmla="*/ 237 w 3586"/>
                <a:gd name="T59" fmla="*/ 186 h 725"/>
                <a:gd name="T60" fmla="*/ 240 w 3586"/>
                <a:gd name="T61" fmla="*/ 141 h 725"/>
                <a:gd name="T62" fmla="*/ 204 w 3586"/>
                <a:gd name="T63" fmla="*/ 165 h 725"/>
                <a:gd name="T64" fmla="*/ 207 w 3586"/>
                <a:gd name="T65" fmla="*/ 126 h 725"/>
                <a:gd name="T66" fmla="*/ 171 w 3586"/>
                <a:gd name="T67" fmla="*/ 153 h 725"/>
                <a:gd name="T68" fmla="*/ 171 w 3586"/>
                <a:gd name="T69" fmla="*/ 108 h 725"/>
                <a:gd name="T70" fmla="*/ 135 w 3586"/>
                <a:gd name="T71" fmla="*/ 129 h 725"/>
                <a:gd name="T72" fmla="*/ 132 w 3586"/>
                <a:gd name="T73" fmla="*/ 84 h 725"/>
                <a:gd name="T74" fmla="*/ 108 w 3586"/>
                <a:gd name="T75" fmla="*/ 117 h 725"/>
                <a:gd name="T76" fmla="*/ 108 w 3586"/>
                <a:gd name="T77" fmla="*/ 72 h 725"/>
                <a:gd name="T78" fmla="*/ 69 w 3586"/>
                <a:gd name="T79" fmla="*/ 99 h 725"/>
                <a:gd name="T80" fmla="*/ 84 w 3586"/>
                <a:gd name="T81" fmla="*/ 54 h 725"/>
                <a:gd name="T82" fmla="*/ 30 w 3586"/>
                <a:gd name="T83" fmla="*/ 75 h 725"/>
                <a:gd name="T84" fmla="*/ 60 w 3586"/>
                <a:gd name="T85" fmla="*/ 45 h 725"/>
                <a:gd name="T86" fmla="*/ 15 w 3586"/>
                <a:gd name="T87" fmla="*/ 48 h 725"/>
                <a:gd name="T88" fmla="*/ 57 w 3586"/>
                <a:gd name="T89" fmla="*/ 27 h 725"/>
                <a:gd name="T90" fmla="*/ 0 w 3586"/>
                <a:gd name="T91" fmla="*/ 0 h 725"/>
                <a:gd name="T92" fmla="*/ 90 w 3586"/>
                <a:gd name="T93" fmla="*/ 13 h 725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3586" h="725">
                  <a:moveTo>
                    <a:pt x="90" y="13"/>
                  </a:moveTo>
                  <a:lnTo>
                    <a:pt x="2402" y="381"/>
                  </a:lnTo>
                  <a:lnTo>
                    <a:pt x="2394" y="333"/>
                  </a:lnTo>
                  <a:lnTo>
                    <a:pt x="3490" y="397"/>
                  </a:lnTo>
                  <a:lnTo>
                    <a:pt x="3586" y="533"/>
                  </a:lnTo>
                  <a:lnTo>
                    <a:pt x="3514" y="669"/>
                  </a:lnTo>
                  <a:lnTo>
                    <a:pt x="3202" y="701"/>
                  </a:lnTo>
                  <a:lnTo>
                    <a:pt x="3002" y="725"/>
                  </a:lnTo>
                  <a:lnTo>
                    <a:pt x="2794" y="725"/>
                  </a:lnTo>
                  <a:lnTo>
                    <a:pt x="2322" y="653"/>
                  </a:lnTo>
                  <a:lnTo>
                    <a:pt x="2402" y="333"/>
                  </a:lnTo>
                  <a:lnTo>
                    <a:pt x="2338" y="589"/>
                  </a:lnTo>
                  <a:lnTo>
                    <a:pt x="2034" y="581"/>
                  </a:lnTo>
                  <a:lnTo>
                    <a:pt x="1858" y="581"/>
                  </a:lnTo>
                  <a:lnTo>
                    <a:pt x="1298" y="533"/>
                  </a:lnTo>
                  <a:lnTo>
                    <a:pt x="954" y="461"/>
                  </a:lnTo>
                  <a:lnTo>
                    <a:pt x="714" y="365"/>
                  </a:lnTo>
                  <a:lnTo>
                    <a:pt x="426" y="264"/>
                  </a:lnTo>
                  <a:lnTo>
                    <a:pt x="438" y="216"/>
                  </a:lnTo>
                  <a:lnTo>
                    <a:pt x="396" y="252"/>
                  </a:lnTo>
                  <a:lnTo>
                    <a:pt x="414" y="195"/>
                  </a:lnTo>
                  <a:lnTo>
                    <a:pt x="369" y="240"/>
                  </a:lnTo>
                  <a:lnTo>
                    <a:pt x="390" y="186"/>
                  </a:lnTo>
                  <a:lnTo>
                    <a:pt x="336" y="222"/>
                  </a:lnTo>
                  <a:lnTo>
                    <a:pt x="348" y="174"/>
                  </a:lnTo>
                  <a:lnTo>
                    <a:pt x="306" y="210"/>
                  </a:lnTo>
                  <a:lnTo>
                    <a:pt x="306" y="165"/>
                  </a:lnTo>
                  <a:lnTo>
                    <a:pt x="273" y="198"/>
                  </a:lnTo>
                  <a:lnTo>
                    <a:pt x="273" y="153"/>
                  </a:lnTo>
                  <a:lnTo>
                    <a:pt x="237" y="186"/>
                  </a:lnTo>
                  <a:lnTo>
                    <a:pt x="240" y="141"/>
                  </a:lnTo>
                  <a:lnTo>
                    <a:pt x="204" y="165"/>
                  </a:lnTo>
                  <a:lnTo>
                    <a:pt x="207" y="126"/>
                  </a:lnTo>
                  <a:lnTo>
                    <a:pt x="171" y="153"/>
                  </a:lnTo>
                  <a:lnTo>
                    <a:pt x="171" y="108"/>
                  </a:lnTo>
                  <a:lnTo>
                    <a:pt x="135" y="129"/>
                  </a:lnTo>
                  <a:lnTo>
                    <a:pt x="132" y="84"/>
                  </a:lnTo>
                  <a:lnTo>
                    <a:pt x="108" y="117"/>
                  </a:lnTo>
                  <a:lnTo>
                    <a:pt x="108" y="72"/>
                  </a:lnTo>
                  <a:lnTo>
                    <a:pt x="69" y="99"/>
                  </a:lnTo>
                  <a:lnTo>
                    <a:pt x="84" y="54"/>
                  </a:lnTo>
                  <a:lnTo>
                    <a:pt x="30" y="75"/>
                  </a:lnTo>
                  <a:lnTo>
                    <a:pt x="60" y="45"/>
                  </a:lnTo>
                  <a:lnTo>
                    <a:pt x="15" y="48"/>
                  </a:lnTo>
                  <a:lnTo>
                    <a:pt x="57" y="27"/>
                  </a:lnTo>
                  <a:lnTo>
                    <a:pt x="0" y="0"/>
                  </a:lnTo>
                  <a:lnTo>
                    <a:pt x="90" y="13"/>
                  </a:lnTo>
                  <a:close/>
                </a:path>
              </a:pathLst>
            </a:custGeom>
            <a:gradFill rotWithShape="1">
              <a:gsLst>
                <a:gs pos="0">
                  <a:srgbClr val="33CCFF"/>
                </a:gs>
                <a:gs pos="100000">
                  <a:schemeClr val="bg1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39973" name="Group 172"/>
            <p:cNvGrpSpPr>
              <a:grpSpLocks/>
            </p:cNvGrpSpPr>
            <p:nvPr/>
          </p:nvGrpSpPr>
          <p:grpSpPr bwMode="auto">
            <a:xfrm>
              <a:off x="2847" y="2429"/>
              <a:ext cx="1268" cy="411"/>
              <a:chOff x="3007" y="2733"/>
              <a:chExt cx="1268" cy="411"/>
            </a:xfrm>
          </p:grpSpPr>
          <p:sp>
            <p:nvSpPr>
              <p:cNvPr id="39974" name="Freeform 173" descr="Дуб"/>
              <p:cNvSpPr>
                <a:spLocks/>
              </p:cNvSpPr>
              <p:nvPr/>
            </p:nvSpPr>
            <p:spPr bwMode="auto">
              <a:xfrm rot="19972800" flipV="1">
                <a:off x="3019" y="2733"/>
                <a:ext cx="1256" cy="392"/>
              </a:xfrm>
              <a:custGeom>
                <a:avLst/>
                <a:gdLst>
                  <a:gd name="T0" fmla="*/ 64 w 1256"/>
                  <a:gd name="T1" fmla="*/ 0 h 392"/>
                  <a:gd name="T2" fmla="*/ 1152 w 1256"/>
                  <a:gd name="T3" fmla="*/ 56 h 392"/>
                  <a:gd name="T4" fmla="*/ 1256 w 1256"/>
                  <a:gd name="T5" fmla="*/ 208 h 392"/>
                  <a:gd name="T6" fmla="*/ 1192 w 1256"/>
                  <a:gd name="T7" fmla="*/ 352 h 392"/>
                  <a:gd name="T8" fmla="*/ 672 w 1256"/>
                  <a:gd name="T9" fmla="*/ 392 h 392"/>
                  <a:gd name="T10" fmla="*/ 440 w 1256"/>
                  <a:gd name="T11" fmla="*/ 392 h 392"/>
                  <a:gd name="T12" fmla="*/ 0 w 1256"/>
                  <a:gd name="T13" fmla="*/ 320 h 392"/>
                  <a:gd name="T14" fmla="*/ 64 w 1256"/>
                  <a:gd name="T15" fmla="*/ 0 h 39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256" h="392">
                    <a:moveTo>
                      <a:pt x="64" y="0"/>
                    </a:moveTo>
                    <a:lnTo>
                      <a:pt x="1152" y="56"/>
                    </a:lnTo>
                    <a:lnTo>
                      <a:pt x="1256" y="208"/>
                    </a:lnTo>
                    <a:lnTo>
                      <a:pt x="1192" y="352"/>
                    </a:lnTo>
                    <a:lnTo>
                      <a:pt x="672" y="392"/>
                    </a:lnTo>
                    <a:lnTo>
                      <a:pt x="440" y="392"/>
                    </a:lnTo>
                    <a:lnTo>
                      <a:pt x="0" y="320"/>
                    </a:lnTo>
                    <a:lnTo>
                      <a:pt x="64" y="0"/>
                    </a:lnTo>
                    <a:close/>
                  </a:path>
                </a:pathLst>
              </a:custGeom>
              <a:blipFill dpi="0" rotWithShape="1">
                <a:blip r:embed="rId3"/>
                <a:srcRect/>
                <a:tile tx="0" ty="0" sx="100000" sy="100000" flip="none" algn="tl"/>
              </a:blipFill>
              <a:ln w="9525" cap="flat" cmpd="sng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75" name="Oval 174"/>
              <p:cNvSpPr>
                <a:spLocks noChangeArrowheads="1"/>
              </p:cNvSpPr>
              <p:nvPr/>
            </p:nvSpPr>
            <p:spPr bwMode="auto">
              <a:xfrm rot="-1627200">
                <a:off x="3146" y="3042"/>
                <a:ext cx="27" cy="40"/>
              </a:xfrm>
              <a:prstGeom prst="ellipse">
                <a:avLst/>
              </a:prstGeom>
              <a:solidFill>
                <a:schemeClr val="tx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altLang="ru-RU">
                  <a:solidFill>
                    <a:srgbClr val="000000"/>
                  </a:solidFill>
                </a:endParaRPr>
              </a:p>
            </p:txBody>
          </p:sp>
          <p:sp>
            <p:nvSpPr>
              <p:cNvPr id="39976" name="Oval 175"/>
              <p:cNvSpPr>
                <a:spLocks noChangeArrowheads="1"/>
              </p:cNvSpPr>
              <p:nvPr/>
            </p:nvSpPr>
            <p:spPr bwMode="auto">
              <a:xfrm rot="-1627200">
                <a:off x="3239" y="2994"/>
                <a:ext cx="27" cy="40"/>
              </a:xfrm>
              <a:prstGeom prst="ellipse">
                <a:avLst/>
              </a:prstGeom>
              <a:solidFill>
                <a:schemeClr val="tx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altLang="ru-RU">
                  <a:solidFill>
                    <a:srgbClr val="000000"/>
                  </a:solidFill>
                </a:endParaRPr>
              </a:p>
            </p:txBody>
          </p:sp>
          <p:sp>
            <p:nvSpPr>
              <p:cNvPr id="39977" name="Oval 176"/>
              <p:cNvSpPr>
                <a:spLocks noChangeArrowheads="1"/>
              </p:cNvSpPr>
              <p:nvPr/>
            </p:nvSpPr>
            <p:spPr bwMode="auto">
              <a:xfrm rot="-1627200">
                <a:off x="3324" y="2951"/>
                <a:ext cx="27" cy="40"/>
              </a:xfrm>
              <a:prstGeom prst="ellipse">
                <a:avLst/>
              </a:prstGeom>
              <a:solidFill>
                <a:schemeClr val="tx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altLang="ru-RU">
                  <a:solidFill>
                    <a:srgbClr val="000000"/>
                  </a:solidFill>
                </a:endParaRPr>
              </a:p>
            </p:txBody>
          </p:sp>
          <p:sp>
            <p:nvSpPr>
              <p:cNvPr id="39978" name="Oval 177"/>
              <p:cNvSpPr>
                <a:spLocks noChangeArrowheads="1"/>
              </p:cNvSpPr>
              <p:nvPr/>
            </p:nvSpPr>
            <p:spPr bwMode="auto">
              <a:xfrm rot="-1627200">
                <a:off x="3427" y="2907"/>
                <a:ext cx="27" cy="40"/>
              </a:xfrm>
              <a:prstGeom prst="ellipse">
                <a:avLst/>
              </a:prstGeom>
              <a:solidFill>
                <a:schemeClr val="tx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altLang="ru-RU">
                  <a:solidFill>
                    <a:srgbClr val="000000"/>
                  </a:solidFill>
                </a:endParaRPr>
              </a:p>
            </p:txBody>
          </p:sp>
          <p:sp>
            <p:nvSpPr>
              <p:cNvPr id="39979" name="Oval 178"/>
              <p:cNvSpPr>
                <a:spLocks noChangeArrowheads="1"/>
              </p:cNvSpPr>
              <p:nvPr/>
            </p:nvSpPr>
            <p:spPr bwMode="auto">
              <a:xfrm rot="-1627200">
                <a:off x="3007" y="3104"/>
                <a:ext cx="27" cy="40"/>
              </a:xfrm>
              <a:prstGeom prst="ellipse">
                <a:avLst/>
              </a:prstGeom>
              <a:solidFill>
                <a:schemeClr val="tx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altLang="ru-RU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421061" name="Freeform 197"/>
          <p:cNvSpPr>
            <a:spLocks/>
          </p:cNvSpPr>
          <p:nvPr/>
        </p:nvSpPr>
        <p:spPr bwMode="auto">
          <a:xfrm>
            <a:off x="4597401" y="4095751"/>
            <a:ext cx="3146425" cy="1120775"/>
          </a:xfrm>
          <a:custGeom>
            <a:avLst/>
            <a:gdLst>
              <a:gd name="T0" fmla="*/ 0 w 1964"/>
              <a:gd name="T1" fmla="*/ 184150 h 706"/>
              <a:gd name="T2" fmla="*/ 214675 w 1964"/>
              <a:gd name="T3" fmla="*/ 228600 h 706"/>
              <a:gd name="T4" fmla="*/ 483819 w 1964"/>
              <a:gd name="T5" fmla="*/ 276225 h 706"/>
              <a:gd name="T6" fmla="*/ 756167 w 1964"/>
              <a:gd name="T7" fmla="*/ 285750 h 706"/>
              <a:gd name="T8" fmla="*/ 1030118 w 1964"/>
              <a:gd name="T9" fmla="*/ 311150 h 706"/>
              <a:gd name="T10" fmla="*/ 1291252 w 1964"/>
              <a:gd name="T11" fmla="*/ 314325 h 706"/>
              <a:gd name="T12" fmla="*/ 1541172 w 1964"/>
              <a:gd name="T13" fmla="*/ 304800 h 706"/>
              <a:gd name="T14" fmla="*/ 1848765 w 1964"/>
              <a:gd name="T15" fmla="*/ 285750 h 706"/>
              <a:gd name="T16" fmla="*/ 2122715 w 1964"/>
              <a:gd name="T17" fmla="*/ 260350 h 706"/>
              <a:gd name="T18" fmla="*/ 2395064 w 1964"/>
              <a:gd name="T19" fmla="*/ 209550 h 706"/>
              <a:gd name="T20" fmla="*/ 2643381 w 1964"/>
              <a:gd name="T21" fmla="*/ 158750 h 706"/>
              <a:gd name="T22" fmla="*/ 2886893 w 1964"/>
              <a:gd name="T23" fmla="*/ 95250 h 706"/>
              <a:gd name="T24" fmla="*/ 3136813 w 1964"/>
              <a:gd name="T25" fmla="*/ 0 h 706"/>
              <a:gd name="T26" fmla="*/ 3146425 w 1964"/>
              <a:gd name="T27" fmla="*/ 758825 h 706"/>
              <a:gd name="T28" fmla="*/ 2923740 w 1964"/>
              <a:gd name="T29" fmla="*/ 854075 h 706"/>
              <a:gd name="T30" fmla="*/ 2680229 w 1964"/>
              <a:gd name="T31" fmla="*/ 930275 h 706"/>
              <a:gd name="T32" fmla="*/ 2371033 w 1964"/>
              <a:gd name="T33" fmla="*/ 1012825 h 706"/>
              <a:gd name="T34" fmla="*/ 2085868 w 1964"/>
              <a:gd name="T35" fmla="*/ 1069975 h 706"/>
              <a:gd name="T36" fmla="*/ 1768663 w 1964"/>
              <a:gd name="T37" fmla="*/ 1095375 h 706"/>
              <a:gd name="T38" fmla="*/ 1395385 w 1964"/>
              <a:gd name="T39" fmla="*/ 1108075 h 706"/>
              <a:gd name="T40" fmla="*/ 1042934 w 1964"/>
              <a:gd name="T41" fmla="*/ 1120775 h 706"/>
              <a:gd name="T42" fmla="*/ 533482 w 1964"/>
              <a:gd name="T43" fmla="*/ 1073150 h 706"/>
              <a:gd name="T44" fmla="*/ 285165 w 1964"/>
              <a:gd name="T45" fmla="*/ 1022350 h 706"/>
              <a:gd name="T46" fmla="*/ 129766 w 1964"/>
              <a:gd name="T47" fmla="*/ 1006475 h 706"/>
              <a:gd name="T48" fmla="*/ 3204 w 1964"/>
              <a:gd name="T49" fmla="*/ 971550 h 706"/>
              <a:gd name="T50" fmla="*/ 0 w 1964"/>
              <a:gd name="T51" fmla="*/ 184150 h 70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0" t="0" r="r" b="b"/>
            <a:pathLst>
              <a:path w="1964" h="706">
                <a:moveTo>
                  <a:pt x="0" y="116"/>
                </a:moveTo>
                <a:lnTo>
                  <a:pt x="134" y="144"/>
                </a:lnTo>
                <a:lnTo>
                  <a:pt x="302" y="174"/>
                </a:lnTo>
                <a:lnTo>
                  <a:pt x="472" y="180"/>
                </a:lnTo>
                <a:lnTo>
                  <a:pt x="643" y="196"/>
                </a:lnTo>
                <a:lnTo>
                  <a:pt x="806" y="198"/>
                </a:lnTo>
                <a:lnTo>
                  <a:pt x="962" y="192"/>
                </a:lnTo>
                <a:lnTo>
                  <a:pt x="1154" y="180"/>
                </a:lnTo>
                <a:lnTo>
                  <a:pt x="1325" y="164"/>
                </a:lnTo>
                <a:lnTo>
                  <a:pt x="1495" y="132"/>
                </a:lnTo>
                <a:lnTo>
                  <a:pt x="1650" y="100"/>
                </a:lnTo>
                <a:lnTo>
                  <a:pt x="1802" y="60"/>
                </a:lnTo>
                <a:lnTo>
                  <a:pt x="1958" y="0"/>
                </a:lnTo>
                <a:lnTo>
                  <a:pt x="1964" y="478"/>
                </a:lnTo>
                <a:lnTo>
                  <a:pt x="1825" y="538"/>
                </a:lnTo>
                <a:lnTo>
                  <a:pt x="1673" y="586"/>
                </a:lnTo>
                <a:lnTo>
                  <a:pt x="1480" y="638"/>
                </a:lnTo>
                <a:lnTo>
                  <a:pt x="1302" y="674"/>
                </a:lnTo>
                <a:lnTo>
                  <a:pt x="1104" y="690"/>
                </a:lnTo>
                <a:lnTo>
                  <a:pt x="871" y="698"/>
                </a:lnTo>
                <a:lnTo>
                  <a:pt x="651" y="706"/>
                </a:lnTo>
                <a:lnTo>
                  <a:pt x="333" y="676"/>
                </a:lnTo>
                <a:lnTo>
                  <a:pt x="178" y="644"/>
                </a:lnTo>
                <a:lnTo>
                  <a:pt x="81" y="634"/>
                </a:lnTo>
                <a:lnTo>
                  <a:pt x="2" y="612"/>
                </a:lnTo>
                <a:lnTo>
                  <a:pt x="0" y="116"/>
                </a:lnTo>
                <a:close/>
              </a:path>
            </a:pathLst>
          </a:cu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21065" name="Freeform 201"/>
          <p:cNvSpPr>
            <a:spLocks/>
          </p:cNvSpPr>
          <p:nvPr/>
        </p:nvSpPr>
        <p:spPr bwMode="auto">
          <a:xfrm>
            <a:off x="7721600" y="3663950"/>
            <a:ext cx="495300" cy="1219200"/>
          </a:xfrm>
          <a:custGeom>
            <a:avLst/>
            <a:gdLst>
              <a:gd name="T0" fmla="*/ 0 w 312"/>
              <a:gd name="T1" fmla="*/ 438150 h 768"/>
              <a:gd name="T2" fmla="*/ 190500 w 312"/>
              <a:gd name="T3" fmla="*/ 304800 h 768"/>
              <a:gd name="T4" fmla="*/ 361950 w 312"/>
              <a:gd name="T5" fmla="*/ 171450 h 768"/>
              <a:gd name="T6" fmla="*/ 419100 w 312"/>
              <a:gd name="T7" fmla="*/ 95250 h 768"/>
              <a:gd name="T8" fmla="*/ 476250 w 312"/>
              <a:gd name="T9" fmla="*/ 0 h 768"/>
              <a:gd name="T10" fmla="*/ 495300 w 312"/>
              <a:gd name="T11" fmla="*/ 742950 h 768"/>
              <a:gd name="T12" fmla="*/ 419100 w 312"/>
              <a:gd name="T13" fmla="*/ 895350 h 768"/>
              <a:gd name="T14" fmla="*/ 304800 w 312"/>
              <a:gd name="T15" fmla="*/ 1028700 h 768"/>
              <a:gd name="T16" fmla="*/ 190500 w 312"/>
              <a:gd name="T17" fmla="*/ 1104900 h 768"/>
              <a:gd name="T18" fmla="*/ 95250 w 312"/>
              <a:gd name="T19" fmla="*/ 1162050 h 768"/>
              <a:gd name="T20" fmla="*/ 19050 w 312"/>
              <a:gd name="T21" fmla="*/ 1219200 h 768"/>
              <a:gd name="T22" fmla="*/ 0 w 312"/>
              <a:gd name="T23" fmla="*/ 438150 h 768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312" h="768">
                <a:moveTo>
                  <a:pt x="0" y="276"/>
                </a:moveTo>
                <a:lnTo>
                  <a:pt x="120" y="192"/>
                </a:lnTo>
                <a:lnTo>
                  <a:pt x="228" y="108"/>
                </a:lnTo>
                <a:lnTo>
                  <a:pt x="264" y="60"/>
                </a:lnTo>
                <a:lnTo>
                  <a:pt x="300" y="0"/>
                </a:lnTo>
                <a:lnTo>
                  <a:pt x="312" y="468"/>
                </a:lnTo>
                <a:lnTo>
                  <a:pt x="264" y="564"/>
                </a:lnTo>
                <a:lnTo>
                  <a:pt x="192" y="648"/>
                </a:lnTo>
                <a:lnTo>
                  <a:pt x="120" y="696"/>
                </a:lnTo>
                <a:lnTo>
                  <a:pt x="60" y="732"/>
                </a:lnTo>
                <a:lnTo>
                  <a:pt x="12" y="768"/>
                </a:lnTo>
                <a:lnTo>
                  <a:pt x="0" y="276"/>
                </a:lnTo>
                <a:close/>
              </a:path>
            </a:pathLst>
          </a:cu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21033" name="Freeform 169"/>
          <p:cNvSpPr>
            <a:spLocks/>
          </p:cNvSpPr>
          <p:nvPr/>
        </p:nvSpPr>
        <p:spPr bwMode="auto">
          <a:xfrm>
            <a:off x="3543300" y="4337051"/>
            <a:ext cx="4749800" cy="900113"/>
          </a:xfrm>
          <a:custGeom>
            <a:avLst/>
            <a:gdLst>
              <a:gd name="T0" fmla="*/ 0 w 2992"/>
              <a:gd name="T1" fmla="*/ 0 h 567"/>
              <a:gd name="T2" fmla="*/ 165100 w 2992"/>
              <a:gd name="T3" fmla="*/ 304800 h 567"/>
              <a:gd name="T4" fmla="*/ 355600 w 2992"/>
              <a:gd name="T5" fmla="*/ 482600 h 567"/>
              <a:gd name="T6" fmla="*/ 647700 w 2992"/>
              <a:gd name="T7" fmla="*/ 609600 h 567"/>
              <a:gd name="T8" fmla="*/ 977900 w 2992"/>
              <a:gd name="T9" fmla="*/ 723900 h 567"/>
              <a:gd name="T10" fmla="*/ 1397000 w 2992"/>
              <a:gd name="T11" fmla="*/ 825500 h 567"/>
              <a:gd name="T12" fmla="*/ 1879600 w 2992"/>
              <a:gd name="T13" fmla="*/ 889000 h 567"/>
              <a:gd name="T14" fmla="*/ 2349500 w 2992"/>
              <a:gd name="T15" fmla="*/ 889000 h 567"/>
              <a:gd name="T16" fmla="*/ 2895600 w 2992"/>
              <a:gd name="T17" fmla="*/ 876300 h 567"/>
              <a:gd name="T18" fmla="*/ 3403600 w 2992"/>
              <a:gd name="T19" fmla="*/ 800100 h 567"/>
              <a:gd name="T20" fmla="*/ 3759200 w 2992"/>
              <a:gd name="T21" fmla="*/ 711200 h 567"/>
              <a:gd name="T22" fmla="*/ 4178300 w 2992"/>
              <a:gd name="T23" fmla="*/ 571500 h 567"/>
              <a:gd name="T24" fmla="*/ 4470400 w 2992"/>
              <a:gd name="T25" fmla="*/ 381000 h 567"/>
              <a:gd name="T26" fmla="*/ 4660900 w 2992"/>
              <a:gd name="T27" fmla="*/ 165100 h 567"/>
              <a:gd name="T28" fmla="*/ 4749800 w 2992"/>
              <a:gd name="T29" fmla="*/ 12700 h 567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2992" h="567">
                <a:moveTo>
                  <a:pt x="0" y="0"/>
                </a:moveTo>
                <a:cubicBezTo>
                  <a:pt x="33" y="70"/>
                  <a:pt x="67" y="141"/>
                  <a:pt x="104" y="192"/>
                </a:cubicBezTo>
                <a:cubicBezTo>
                  <a:pt x="141" y="243"/>
                  <a:pt x="173" y="272"/>
                  <a:pt x="224" y="304"/>
                </a:cubicBezTo>
                <a:cubicBezTo>
                  <a:pt x="275" y="336"/>
                  <a:pt x="343" y="359"/>
                  <a:pt x="408" y="384"/>
                </a:cubicBezTo>
                <a:cubicBezTo>
                  <a:pt x="473" y="409"/>
                  <a:pt x="537" y="433"/>
                  <a:pt x="616" y="456"/>
                </a:cubicBezTo>
                <a:cubicBezTo>
                  <a:pt x="695" y="479"/>
                  <a:pt x="785" y="503"/>
                  <a:pt x="880" y="520"/>
                </a:cubicBezTo>
                <a:cubicBezTo>
                  <a:pt x="975" y="537"/>
                  <a:pt x="1084" y="553"/>
                  <a:pt x="1184" y="560"/>
                </a:cubicBezTo>
                <a:cubicBezTo>
                  <a:pt x="1284" y="567"/>
                  <a:pt x="1373" y="561"/>
                  <a:pt x="1480" y="560"/>
                </a:cubicBezTo>
                <a:cubicBezTo>
                  <a:pt x="1587" y="559"/>
                  <a:pt x="1713" y="561"/>
                  <a:pt x="1824" y="552"/>
                </a:cubicBezTo>
                <a:cubicBezTo>
                  <a:pt x="1935" y="543"/>
                  <a:pt x="2053" y="521"/>
                  <a:pt x="2144" y="504"/>
                </a:cubicBezTo>
                <a:cubicBezTo>
                  <a:pt x="2235" y="487"/>
                  <a:pt x="2287" y="472"/>
                  <a:pt x="2368" y="448"/>
                </a:cubicBezTo>
                <a:cubicBezTo>
                  <a:pt x="2449" y="424"/>
                  <a:pt x="2557" y="395"/>
                  <a:pt x="2632" y="360"/>
                </a:cubicBezTo>
                <a:cubicBezTo>
                  <a:pt x="2707" y="325"/>
                  <a:pt x="2765" y="283"/>
                  <a:pt x="2816" y="240"/>
                </a:cubicBezTo>
                <a:cubicBezTo>
                  <a:pt x="2867" y="197"/>
                  <a:pt x="2907" y="143"/>
                  <a:pt x="2936" y="104"/>
                </a:cubicBezTo>
                <a:cubicBezTo>
                  <a:pt x="2965" y="65"/>
                  <a:pt x="2974" y="38"/>
                  <a:pt x="2992" y="8"/>
                </a:cubicBezTo>
              </a:path>
            </a:pathLst>
          </a:custGeom>
          <a:noFill/>
          <a:ln w="28575" cap="flat" cmpd="sng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21030" name="Group 166"/>
          <p:cNvGrpSpPr>
            <a:grpSpLocks/>
          </p:cNvGrpSpPr>
          <p:nvPr/>
        </p:nvGrpSpPr>
        <p:grpSpPr bwMode="auto">
          <a:xfrm>
            <a:off x="4137025" y="2933700"/>
            <a:ext cx="3619500" cy="2730500"/>
            <a:chOff x="1648" y="1896"/>
            <a:chExt cx="2280" cy="1720"/>
          </a:xfrm>
        </p:grpSpPr>
        <p:sp>
          <p:nvSpPr>
            <p:cNvPr id="39970" name="Line 167"/>
            <p:cNvSpPr>
              <a:spLocks noChangeShapeType="1"/>
            </p:cNvSpPr>
            <p:nvPr/>
          </p:nvSpPr>
          <p:spPr bwMode="auto">
            <a:xfrm>
              <a:off x="1648" y="1896"/>
              <a:ext cx="2280" cy="728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971" name="Line 168"/>
            <p:cNvSpPr>
              <a:spLocks noChangeShapeType="1"/>
            </p:cNvSpPr>
            <p:nvPr/>
          </p:nvSpPr>
          <p:spPr bwMode="auto">
            <a:xfrm>
              <a:off x="3912" y="2616"/>
              <a:ext cx="8" cy="1000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62330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0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21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21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21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210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210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210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210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210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210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210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210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118 -0.01643 L 0.0184 0.07987 " pathEditMode="relative" rAng="0" ptsTypes="AA">
                                      <p:cBhvr>
                                        <p:cTn id="23" dur="1000" fill="hold"/>
                                        <p:tgtEl>
                                          <p:spTgt spid="4210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9" y="4815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900000">
                                      <p:cBhvr>
                                        <p:cTn id="25" dur="500" fill="hold"/>
                                        <p:tgtEl>
                                          <p:spTgt spid="421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7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841 0.07986 L 0.3198 -0.14422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4210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069" y="-11204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2000"/>
                                        <p:tgtEl>
                                          <p:spTgt spid="42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4210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2086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208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2086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208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2086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208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2086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2086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20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20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20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2086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208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2086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208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2086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208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2086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2086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4210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1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0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21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21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21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210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210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210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210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210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210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210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210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2.96296E-6 L 0.47778 0.1926 " pathEditMode="relative" rAng="0" ptsTypes="AA">
                                      <p:cBhvr>
                                        <p:cTn id="92" dur="1000" fill="hold"/>
                                        <p:tgtEl>
                                          <p:spTgt spid="4210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889" y="9630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400000">
                                      <p:cBhvr>
                                        <p:cTn id="94" dur="500" fill="hold"/>
                                        <p:tgtEl>
                                          <p:spTgt spid="4210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42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4210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2086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208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2086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208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2086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208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2086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2086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42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5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2.96296E-6 C 0.04045 0.0074 0.0809 0.01481 0.12239 0.00949 C 0.16336 0.00393 0.2125 -0.01875 0.24739 -0.0331 C 0.28281 -0.04746 0.30764 -0.05834 0.33281 -0.07709 C 0.35798 -0.09584 0.38368 -0.12732 0.39826 -0.1456 C 0.41284 -0.16389 0.41632 -0.17523 0.41979 -0.18588 " pathEditMode="relative" rAng="-742508" ptsTypes="aaaaaA">
                                      <p:cBhvr>
                                        <p:cTn id="126" dur="2000" fill="hold"/>
                                        <p:tgtEl>
                                          <p:spTgt spid="4210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389" y="-6829"/>
                                    </p:animMotion>
                                  </p:childTnLst>
                                </p:cTn>
                              </p:par>
                              <p:par>
                                <p:cTn id="1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2000"/>
                                        <p:tgtEl>
                                          <p:spTgt spid="42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00000">
                                      <p:cBhvr>
                                        <p:cTn id="131" dur="2000" fill="hold"/>
                                        <p:tgtEl>
                                          <p:spTgt spid="4210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0">
                                      <p:cBhvr>
                                        <p:cTn id="133" dur="500" fill="hold"/>
                                        <p:tgtEl>
                                          <p:spTgt spid="4210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1000"/>
                                        <p:tgtEl>
                                          <p:spTgt spid="4210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2000"/>
                                        <p:tgtEl>
                                          <p:spTgt spid="4210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2000"/>
                                        <p:tgtEl>
                                          <p:spTgt spid="4210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2000"/>
                                        <p:tgtEl>
                                          <p:spTgt spid="42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2000"/>
                                        <p:tgtEl>
                                          <p:spTgt spid="4210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2000"/>
                                        <p:tgtEl>
                                          <p:spTgt spid="4210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2000"/>
                                        <p:tgtEl>
                                          <p:spTgt spid="4210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2000"/>
                                        <p:tgtEl>
                                          <p:spTgt spid="4210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500"/>
                                        <p:tgtEl>
                                          <p:spTgt spid="4210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500"/>
                                        <p:tgtEl>
                                          <p:spTgt spid="4210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500"/>
                                        <p:tgtEl>
                                          <p:spTgt spid="4210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500"/>
                                        <p:tgtEl>
                                          <p:spTgt spid="4210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500"/>
                                        <p:tgtEl>
                                          <p:spTgt spid="4210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1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/>
                                        <p:tgtEl>
                                          <p:spTgt spid="4210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4210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4210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500"/>
                                        <p:tgtEl>
                                          <p:spTgt spid="4210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87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7.40741E-7 L 0.19722 -0.22963 " pathEditMode="relative" rAng="0" ptsTypes="AA">
                                      <p:cBhvr>
                                        <p:cTn id="188" dur="2000" fill="hold"/>
                                        <p:tgtEl>
                                          <p:spTgt spid="4209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861" y="-114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9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4.44444E-6 L -0.18888 -0.24815 " pathEditMode="relative" rAng="0" ptsTypes="AA">
                                      <p:cBhvr>
                                        <p:cTn id="191" dur="2000" fill="hold"/>
                                        <p:tgtEl>
                                          <p:spTgt spid="4209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444" y="-124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9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94" dur="2000" fill="hold"/>
                                        <p:tgtEl>
                                          <p:spTgt spid="4209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96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3.7037E-7 L 0.32222 0.15926 " pathEditMode="relative" rAng="0" ptsTypes="AA">
                                      <p:cBhvr>
                                        <p:cTn id="197" dur="2000" fill="hold"/>
                                        <p:tgtEl>
                                          <p:spTgt spid="4209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111" y="79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9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20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20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20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2086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208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2086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208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2086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208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2086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2086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500"/>
                                        <p:tgtEl>
                                          <p:spTgt spid="420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66" grpId="0"/>
      <p:bldP spid="420867" grpId="0"/>
      <p:bldP spid="420868" grpId="0" animBg="1"/>
      <p:bldP spid="420872" grpId="0"/>
      <p:bldP spid="421066" grpId="0" animBg="1"/>
      <p:bldP spid="421068" grpId="0" animBg="1"/>
      <p:bldP spid="421067" grpId="0" animBg="1"/>
      <p:bldP spid="421064" grpId="0" animBg="1"/>
      <p:bldP spid="421059" grpId="0" animBg="1"/>
      <p:bldP spid="421062" grpId="0" animBg="1"/>
      <p:bldP spid="421061" grpId="0" animBg="1"/>
      <p:bldP spid="421065" grpId="0" animBg="1"/>
      <p:bldP spid="421033" grpId="0" animBg="1"/>
      <p:bldP spid="421033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7" name="Прямая соединительная линия 116"/>
          <p:cNvCxnSpPr/>
          <p:nvPr/>
        </p:nvCxnSpPr>
        <p:spPr bwMode="auto">
          <a:xfrm>
            <a:off x="6116320" y="1605280"/>
            <a:ext cx="0" cy="2360363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Прямая соединительная линия 7"/>
          <p:cNvCxnSpPr/>
          <p:nvPr/>
        </p:nvCxnSpPr>
        <p:spPr bwMode="auto">
          <a:xfrm>
            <a:off x="812800" y="3698240"/>
            <a:ext cx="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Прямая со стрелкой 15"/>
          <p:cNvCxnSpPr/>
          <p:nvPr/>
        </p:nvCxnSpPr>
        <p:spPr bwMode="auto">
          <a:xfrm>
            <a:off x="1381760" y="3129280"/>
            <a:ext cx="979424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6">
                <a:lumMod val="60000"/>
                <a:lumOff val="40000"/>
              </a:schemeClr>
            </a:solidFill>
            <a:prstDash val="sysDot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Прямая соединительная линия 17"/>
          <p:cNvCxnSpPr/>
          <p:nvPr/>
        </p:nvCxnSpPr>
        <p:spPr bwMode="auto">
          <a:xfrm>
            <a:off x="1381760" y="3007360"/>
            <a:ext cx="0" cy="2032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Прямая соединительная линия 20"/>
          <p:cNvCxnSpPr/>
          <p:nvPr/>
        </p:nvCxnSpPr>
        <p:spPr bwMode="auto">
          <a:xfrm>
            <a:off x="1971040" y="3027680"/>
            <a:ext cx="0" cy="1651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Прямая соединительная линия 24"/>
          <p:cNvCxnSpPr/>
          <p:nvPr/>
        </p:nvCxnSpPr>
        <p:spPr bwMode="auto">
          <a:xfrm>
            <a:off x="2692400" y="3017520"/>
            <a:ext cx="0" cy="2032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Прямая соединительная линия 26"/>
          <p:cNvCxnSpPr/>
          <p:nvPr/>
        </p:nvCxnSpPr>
        <p:spPr bwMode="auto">
          <a:xfrm>
            <a:off x="4145280" y="2997200"/>
            <a:ext cx="0" cy="22352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Прямая соединительная линия 28"/>
          <p:cNvCxnSpPr/>
          <p:nvPr/>
        </p:nvCxnSpPr>
        <p:spPr bwMode="auto">
          <a:xfrm flipH="1">
            <a:off x="3413760" y="3007360"/>
            <a:ext cx="10160" cy="22352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95000"/>
                <a:lumOff val="5000"/>
              </a:schemeClr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1" name="Прямая соединительная линия 50"/>
          <p:cNvCxnSpPr/>
          <p:nvPr/>
        </p:nvCxnSpPr>
        <p:spPr bwMode="auto">
          <a:xfrm>
            <a:off x="5974080" y="4368800"/>
            <a:ext cx="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" name="Прямая соединительная линия 52"/>
          <p:cNvCxnSpPr/>
          <p:nvPr/>
        </p:nvCxnSpPr>
        <p:spPr bwMode="auto">
          <a:xfrm>
            <a:off x="4775200" y="3007360"/>
            <a:ext cx="0" cy="22352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5" name="Прямая соединительная линия 54"/>
          <p:cNvCxnSpPr/>
          <p:nvPr/>
        </p:nvCxnSpPr>
        <p:spPr bwMode="auto">
          <a:xfrm>
            <a:off x="5466080" y="3068320"/>
            <a:ext cx="0" cy="203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0" name="Прямая соединительная линия 59"/>
          <p:cNvCxnSpPr/>
          <p:nvPr/>
        </p:nvCxnSpPr>
        <p:spPr bwMode="auto">
          <a:xfrm>
            <a:off x="6116320" y="3027680"/>
            <a:ext cx="0" cy="24384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" name="Прямая соединительная линия 61"/>
          <p:cNvCxnSpPr/>
          <p:nvPr/>
        </p:nvCxnSpPr>
        <p:spPr bwMode="auto">
          <a:xfrm>
            <a:off x="6786880" y="3048000"/>
            <a:ext cx="0" cy="203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" name="Прямая соединительная линия 67"/>
          <p:cNvCxnSpPr/>
          <p:nvPr/>
        </p:nvCxnSpPr>
        <p:spPr bwMode="auto">
          <a:xfrm>
            <a:off x="7437120" y="3068320"/>
            <a:ext cx="0" cy="16256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" name="Прямая соединительная линия 70"/>
          <p:cNvCxnSpPr/>
          <p:nvPr/>
        </p:nvCxnSpPr>
        <p:spPr bwMode="auto">
          <a:xfrm>
            <a:off x="8067040" y="2987040"/>
            <a:ext cx="0" cy="24384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" name="Прямая соединительная линия 87"/>
          <p:cNvCxnSpPr/>
          <p:nvPr/>
        </p:nvCxnSpPr>
        <p:spPr bwMode="auto">
          <a:xfrm>
            <a:off x="8737600" y="3007360"/>
            <a:ext cx="0" cy="24384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0" name="Прямая соединительная линия 89"/>
          <p:cNvCxnSpPr/>
          <p:nvPr/>
        </p:nvCxnSpPr>
        <p:spPr bwMode="auto">
          <a:xfrm>
            <a:off x="9387840" y="3007360"/>
            <a:ext cx="0" cy="22352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6" name="Прямая соединительная линия 95"/>
          <p:cNvCxnSpPr/>
          <p:nvPr/>
        </p:nvCxnSpPr>
        <p:spPr bwMode="auto">
          <a:xfrm>
            <a:off x="9977120" y="3027680"/>
            <a:ext cx="0" cy="203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8" name="TextBox 97"/>
          <p:cNvSpPr txBox="1"/>
          <p:nvPr/>
        </p:nvSpPr>
        <p:spPr>
          <a:xfrm>
            <a:off x="1146760" y="3352800"/>
            <a:ext cx="47000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b="1" dirty="0" smtClean="0"/>
              <a:t>0</a:t>
            </a:r>
            <a:endParaRPr lang="ru-RU" sz="4000" b="1" dirty="0"/>
          </a:p>
        </p:txBody>
      </p:sp>
      <p:cxnSp>
        <p:nvCxnSpPr>
          <p:cNvPr id="101" name="Прямая соединительная линия 100"/>
          <p:cNvCxnSpPr/>
          <p:nvPr/>
        </p:nvCxnSpPr>
        <p:spPr bwMode="auto">
          <a:xfrm>
            <a:off x="10627360" y="3027680"/>
            <a:ext cx="0" cy="18288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2" name="TextBox 101"/>
          <p:cNvSpPr txBox="1"/>
          <p:nvPr/>
        </p:nvSpPr>
        <p:spPr>
          <a:xfrm>
            <a:off x="5863255" y="3588423"/>
            <a:ext cx="57964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b="1" dirty="0" smtClean="0"/>
              <a:t>1</a:t>
            </a:r>
            <a:endParaRPr lang="ru-RU" sz="4400" b="1" dirty="0"/>
          </a:p>
        </p:txBody>
      </p:sp>
      <p:sp>
        <p:nvSpPr>
          <p:cNvPr id="103" name="TextBox 102"/>
          <p:cNvSpPr txBox="1"/>
          <p:nvPr/>
        </p:nvSpPr>
        <p:spPr>
          <a:xfrm>
            <a:off x="10392360" y="3413760"/>
            <a:ext cx="47000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b="1" dirty="0" smtClean="0"/>
              <a:t>2</a:t>
            </a:r>
            <a:endParaRPr lang="ru-RU" sz="4000" b="1" dirty="0"/>
          </a:p>
        </p:txBody>
      </p:sp>
      <p:sp>
        <p:nvSpPr>
          <p:cNvPr id="104" name="Rectangle 2"/>
          <p:cNvSpPr>
            <a:spLocks noChangeArrowheads="1"/>
          </p:cNvSpPr>
          <p:nvPr/>
        </p:nvSpPr>
        <p:spPr bwMode="auto">
          <a:xfrm>
            <a:off x="834340" y="28448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5" name="Объект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137284"/>
              </p:ext>
            </p:extLst>
          </p:nvPr>
        </p:nvGraphicFramePr>
        <p:xfrm>
          <a:off x="8463889" y="3352800"/>
          <a:ext cx="599245" cy="1228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1" name="Уравнение" r:id="rId3" imgW="190417" imgH="393529" progId="Equation.3">
                  <p:embed/>
                </p:oleObj>
              </mc:Choice>
              <mc:Fallback>
                <p:oleObj name="Уравнение" r:id="rId3" imgW="190417" imgH="393529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3889" y="3352800"/>
                        <a:ext cx="599245" cy="12284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Rectangle 4"/>
          <p:cNvSpPr>
            <a:spLocks noChangeArrowheads="1"/>
          </p:cNvSpPr>
          <p:nvPr/>
        </p:nvSpPr>
        <p:spPr bwMode="auto">
          <a:xfrm>
            <a:off x="1616760" y="65024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7" name="Объект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744313"/>
              </p:ext>
            </p:extLst>
          </p:nvPr>
        </p:nvGraphicFramePr>
        <p:xfrm>
          <a:off x="7229185" y="3291840"/>
          <a:ext cx="503185" cy="128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2" name="Уравнение" r:id="rId5" imgW="152334" imgH="393529" progId="Equation.3">
                  <p:embed/>
                </p:oleObj>
              </mc:Choice>
              <mc:Fallback>
                <p:oleObj name="Уравнение" r:id="rId5" imgW="152334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9185" y="3291840"/>
                        <a:ext cx="503185" cy="1289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Объект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916528"/>
              </p:ext>
            </p:extLst>
          </p:nvPr>
        </p:nvGraphicFramePr>
        <p:xfrm>
          <a:off x="5942664" y="1839736"/>
          <a:ext cx="519096" cy="133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3" name="Уравнение" r:id="rId7" imgW="152334" imgH="393529" progId="Equation.3">
                  <p:embed/>
                </p:oleObj>
              </mc:Choice>
              <mc:Fallback>
                <p:oleObj name="Уравнение" r:id="rId7" imgW="152334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664" y="1839736"/>
                        <a:ext cx="519096" cy="13301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Rectangle 8"/>
          <p:cNvSpPr>
            <a:spLocks noChangeArrowheads="1"/>
          </p:cNvSpPr>
          <p:nvPr/>
        </p:nvSpPr>
        <p:spPr bwMode="auto">
          <a:xfrm>
            <a:off x="1229360" y="508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111" name="Объект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477759"/>
              </p:ext>
            </p:extLst>
          </p:nvPr>
        </p:nvGraphicFramePr>
        <p:xfrm>
          <a:off x="4574122" y="3251200"/>
          <a:ext cx="557614" cy="1428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" name="Уравнение" r:id="rId9" imgW="152334" imgH="393529" progId="Equation.3">
                  <p:embed/>
                </p:oleObj>
              </mc:Choice>
              <mc:Fallback>
                <p:oleObj name="Уравнение" r:id="rId9" imgW="152334" imgH="39352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4122" y="3251200"/>
                        <a:ext cx="557614" cy="14288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Rectangle 10"/>
          <p:cNvSpPr>
            <a:spLocks noChangeArrowheads="1"/>
          </p:cNvSpPr>
          <p:nvPr/>
        </p:nvSpPr>
        <p:spPr bwMode="auto">
          <a:xfrm>
            <a:off x="365760" y="99917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3" name="Объект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628402"/>
              </p:ext>
            </p:extLst>
          </p:nvPr>
        </p:nvGraphicFramePr>
        <p:xfrm>
          <a:off x="3849896" y="3230880"/>
          <a:ext cx="564101" cy="1445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" name="Уравнение" r:id="rId11" imgW="152334" imgH="393529" progId="Equation.3">
                  <p:embed/>
                </p:oleObj>
              </mc:Choice>
              <mc:Fallback>
                <p:oleObj name="Уравнение" r:id="rId11" imgW="152334" imgH="39352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896" y="3230880"/>
                        <a:ext cx="564101" cy="14455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Объект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120750"/>
              </p:ext>
            </p:extLst>
          </p:nvPr>
        </p:nvGraphicFramePr>
        <p:xfrm>
          <a:off x="2475278" y="3291840"/>
          <a:ext cx="557845" cy="1429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" name="Уравнение" r:id="rId13" imgW="152334" imgH="393529" progId="Equation.3">
                  <p:embed/>
                </p:oleObj>
              </mc:Choice>
              <mc:Fallback>
                <p:oleObj name="Уравнение" r:id="rId13" imgW="152334" imgH="39352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5278" y="3291840"/>
                        <a:ext cx="557845" cy="14294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029900"/>
              </p:ext>
            </p:extLst>
          </p:nvPr>
        </p:nvGraphicFramePr>
        <p:xfrm>
          <a:off x="985838" y="5295900"/>
          <a:ext cx="2717330" cy="1446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7" name="Уравнение" r:id="rId15" imgW="787320" imgH="419040" progId="Equation.3">
                  <p:embed/>
                </p:oleObj>
              </mc:Choice>
              <mc:Fallback>
                <p:oleObj name="Уравнение" r:id="rId15" imgW="7873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5295900"/>
                        <a:ext cx="2717330" cy="14463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386210"/>
              </p:ext>
            </p:extLst>
          </p:nvPr>
        </p:nvGraphicFramePr>
        <p:xfrm>
          <a:off x="8463889" y="5447836"/>
          <a:ext cx="2549551" cy="1294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8" name="Уравнение" r:id="rId17" imgW="825480" imgH="419040" progId="Equation.3">
                  <p:embed/>
                </p:oleObj>
              </mc:Choice>
              <mc:Fallback>
                <p:oleObj name="Уравнение" r:id="rId17" imgW="8254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3889" y="5447836"/>
                        <a:ext cx="2549551" cy="12943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146760" y="4835453"/>
            <a:ext cx="37689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авильные дроби</a:t>
            </a:r>
            <a:endParaRPr lang="ru-RU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229185" y="4926358"/>
            <a:ext cx="418896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правильные дроби</a:t>
            </a:r>
            <a:endParaRPr lang="ru-RU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65760" y="345342"/>
            <a:ext cx="76926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solidFill>
                  <a:srgbClr val="FF00FF"/>
                </a:solidFill>
              </a:rPr>
              <a:t>Изобразите на координатном луче дроби:</a:t>
            </a:r>
            <a:endParaRPr lang="ru-RU" sz="2800" b="1" dirty="0">
              <a:solidFill>
                <a:srgbClr val="FF00FF"/>
              </a:solidFill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152580"/>
              </p:ext>
            </p:extLst>
          </p:nvPr>
        </p:nvGraphicFramePr>
        <p:xfrm>
          <a:off x="6038850" y="33194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9" name="Уравнение" r:id="rId19" imgW="114120" imgH="215640" progId="Equation.3">
                  <p:embed/>
                </p:oleObj>
              </mc:Choice>
              <mc:Fallback>
                <p:oleObj name="Уравнение" r:id="rId19" imgW="114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38850" y="3319463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0"/>
          <p:cNvSpPr>
            <a:spLocks noChangeArrowheads="1"/>
          </p:cNvSpPr>
          <p:nvPr/>
        </p:nvSpPr>
        <p:spPr bwMode="auto">
          <a:xfrm>
            <a:off x="8676640" y="5689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45624"/>
              </p:ext>
            </p:extLst>
          </p:nvPr>
        </p:nvGraphicFramePr>
        <p:xfrm>
          <a:off x="7744092" y="711201"/>
          <a:ext cx="4258407" cy="1601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0" name="Уравнение" r:id="rId21" imgW="1040948" imgH="393529" progId="Equation.3">
                  <p:embed/>
                </p:oleObj>
              </mc:Choice>
              <mc:Fallback>
                <p:oleObj name="Уравнение" r:id="rId21" imgW="1040948" imgH="393529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4092" y="711201"/>
                        <a:ext cx="4258407" cy="16017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9748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119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000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6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7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7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6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75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75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75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625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25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625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WordArt 2"/>
          <p:cNvSpPr>
            <a:spLocks noChangeArrowheads="1" noChangeShapeType="1" noTextEdit="1"/>
          </p:cNvSpPr>
          <p:nvPr/>
        </p:nvSpPr>
        <p:spPr bwMode="auto">
          <a:xfrm>
            <a:off x="4718783" y="4424364"/>
            <a:ext cx="2290763" cy="9525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sz="3600" b="1" kern="10" dirty="0">
              <a:ln w="19050">
                <a:solidFill>
                  <a:srgbClr val="8000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1" name="WordArt 3"/>
          <p:cNvSpPr>
            <a:spLocks noChangeArrowheads="1" noChangeShapeType="1" noTextEdit="1"/>
          </p:cNvSpPr>
          <p:nvPr/>
        </p:nvSpPr>
        <p:spPr bwMode="auto">
          <a:xfrm>
            <a:off x="1670051" y="5711826"/>
            <a:ext cx="8856663" cy="9366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3600" kern="10" dirty="0">
                <a:ln w="635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C0099"/>
                </a:solidFill>
                <a:cs typeface="Arial" panose="020B0604020202020204" pitchFamily="34" charset="0"/>
              </a:rPr>
              <a:t> </a:t>
            </a:r>
          </a:p>
        </p:txBody>
      </p:sp>
      <p:sp>
        <p:nvSpPr>
          <p:cNvPr id="2052" name="WordArt 5"/>
          <p:cNvSpPr>
            <a:spLocks noChangeArrowheads="1" noChangeShapeType="1" noTextEdit="1"/>
          </p:cNvSpPr>
          <p:nvPr/>
        </p:nvSpPr>
        <p:spPr bwMode="auto">
          <a:xfrm>
            <a:off x="1865314" y="569914"/>
            <a:ext cx="8415337" cy="4471987"/>
          </a:xfrm>
          <a:prstGeom prst="rect">
            <a:avLst/>
          </a:prstGeom>
        </p:spPr>
        <p:txBody>
          <a:bodyPr wrap="none" fromWordArt="1">
            <a:prstTxWarp prst="textInflateBottom">
              <a:avLst>
                <a:gd name="adj" fmla="val 68083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6600" b="1" kern="10" dirty="0">
                <a:ln w="6350">
                  <a:solidFill>
                    <a:srgbClr val="0000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Правильные и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6600" b="1" kern="10" dirty="0">
                <a:ln w="6350">
                  <a:solidFill>
                    <a:srgbClr val="0000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неправильные </a:t>
            </a:r>
            <a:r>
              <a:rPr lang="ru-RU" sz="6600" b="1" kern="10" dirty="0" smtClean="0">
                <a:ln w="6350">
                  <a:solidFill>
                    <a:srgbClr val="0000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дроби.</a:t>
            </a:r>
            <a:endParaRPr lang="ru-RU" sz="6600" b="1" kern="10" dirty="0">
              <a:ln w="6350">
                <a:solidFill>
                  <a:srgbClr val="0000FF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1588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20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Text Box 4"/>
          <p:cNvSpPr txBox="1">
            <a:spLocks noChangeArrowheads="1"/>
          </p:cNvSpPr>
          <p:nvPr/>
        </p:nvSpPr>
        <p:spPr bwMode="auto">
          <a:xfrm>
            <a:off x="1889125" y="2568575"/>
            <a:ext cx="811688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2800" b="1">
                <a:solidFill>
                  <a:srgbClr val="000000"/>
                </a:solidFill>
              </a:rPr>
              <a:t>Дробь, в которой числитель равен знаменателю,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2800" b="1">
                <a:solidFill>
                  <a:srgbClr val="000000"/>
                </a:solidFill>
              </a:rPr>
              <a:t>называют </a:t>
            </a:r>
            <a:r>
              <a:rPr lang="ru-RU" altLang="ru-RU" sz="2800" b="1">
                <a:solidFill>
                  <a:srgbClr val="0000FF"/>
                </a:solidFill>
              </a:rPr>
              <a:t>неправильной</a:t>
            </a:r>
            <a:r>
              <a:rPr lang="ru-RU" altLang="ru-RU" sz="2800" b="1">
                <a:solidFill>
                  <a:srgbClr val="000000"/>
                </a:solidFill>
              </a:rPr>
              <a:t> дробью.</a:t>
            </a:r>
          </a:p>
        </p:txBody>
      </p:sp>
      <p:sp>
        <p:nvSpPr>
          <p:cNvPr id="9222" name="Text Box 5"/>
          <p:cNvSpPr txBox="1">
            <a:spLocks noChangeArrowheads="1"/>
          </p:cNvSpPr>
          <p:nvPr/>
        </p:nvSpPr>
        <p:spPr bwMode="auto">
          <a:xfrm>
            <a:off x="1965325" y="4676775"/>
            <a:ext cx="830738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2800" b="1">
                <a:solidFill>
                  <a:srgbClr val="000000"/>
                </a:solidFill>
              </a:rPr>
              <a:t>Дробь, в которой числитель больше знаменателя,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2800" b="1">
                <a:solidFill>
                  <a:srgbClr val="000000"/>
                </a:solidFill>
              </a:rPr>
              <a:t>называют </a:t>
            </a:r>
            <a:r>
              <a:rPr lang="ru-RU" altLang="ru-RU" sz="2800" b="1">
                <a:solidFill>
                  <a:srgbClr val="0000FF"/>
                </a:solidFill>
              </a:rPr>
              <a:t>неправильной</a:t>
            </a:r>
            <a:r>
              <a:rPr lang="ru-RU" altLang="ru-RU" sz="2800" b="1">
                <a:solidFill>
                  <a:srgbClr val="000000"/>
                </a:solidFill>
              </a:rPr>
              <a:t> дробью.</a:t>
            </a:r>
          </a:p>
        </p:txBody>
      </p:sp>
      <p:sp>
        <p:nvSpPr>
          <p:cNvPr id="9223" name="Text Box 6"/>
          <p:cNvSpPr txBox="1">
            <a:spLocks noChangeArrowheads="1"/>
          </p:cNvSpPr>
          <p:nvPr/>
        </p:nvSpPr>
        <p:spPr bwMode="auto">
          <a:xfrm>
            <a:off x="1787525" y="282575"/>
            <a:ext cx="8356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2800" b="1">
                <a:solidFill>
                  <a:srgbClr val="000000"/>
                </a:solidFill>
              </a:rPr>
              <a:t>Дробь, в которой числитель меньше знаменателя,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2800" b="1">
                <a:solidFill>
                  <a:srgbClr val="000000"/>
                </a:solidFill>
              </a:rPr>
              <a:t>называют </a:t>
            </a:r>
            <a:r>
              <a:rPr lang="ru-RU" altLang="ru-RU" sz="2800" b="1">
                <a:solidFill>
                  <a:srgbClr val="FF0000"/>
                </a:solidFill>
              </a:rPr>
              <a:t>правильной</a:t>
            </a:r>
            <a:r>
              <a:rPr lang="ru-RU" altLang="ru-RU" sz="2800" b="1">
                <a:solidFill>
                  <a:srgbClr val="000000"/>
                </a:solidFill>
              </a:rPr>
              <a:t> дробью.</a:t>
            </a:r>
          </a:p>
        </p:txBody>
      </p:sp>
      <p:graphicFrame>
        <p:nvGraphicFramePr>
          <p:cNvPr id="4710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319459"/>
              </p:ext>
            </p:extLst>
          </p:nvPr>
        </p:nvGraphicFramePr>
        <p:xfrm>
          <a:off x="8010525" y="887413"/>
          <a:ext cx="668338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08" name="Уравнение" r:id="rId3" imgW="152280" imgH="393480" progId="Equation.3">
                  <p:embed/>
                </p:oleObj>
              </mc:Choice>
              <mc:Fallback>
                <p:oleObj name="Уравнение" r:id="rId3" imgW="152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0525" y="887413"/>
                        <a:ext cx="668338" cy="173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703960"/>
              </p:ext>
            </p:extLst>
          </p:nvPr>
        </p:nvGraphicFramePr>
        <p:xfrm>
          <a:off x="8121650" y="3021013"/>
          <a:ext cx="644525" cy="167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09" name="Уравнение" r:id="rId5" imgW="152280" imgH="393480" progId="Equation.3">
                  <p:embed/>
                </p:oleObj>
              </mc:Choice>
              <mc:Fallback>
                <p:oleObj name="Уравнение" r:id="rId5" imgW="152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1650" y="3021013"/>
                        <a:ext cx="644525" cy="167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104188"/>
              </p:ext>
            </p:extLst>
          </p:nvPr>
        </p:nvGraphicFramePr>
        <p:xfrm>
          <a:off x="8188326" y="5154614"/>
          <a:ext cx="733425" cy="151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10" name="Уравнение" r:id="rId7" imgW="190440" imgH="393480" progId="Equation.3">
                  <p:embed/>
                </p:oleObj>
              </mc:Choice>
              <mc:Fallback>
                <p:oleObj name="Уравнение" r:id="rId7" imgW="1904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8326" y="5154614"/>
                        <a:ext cx="733425" cy="151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50" name="Text Box 10"/>
          <p:cNvSpPr txBox="1">
            <a:spLocks noChangeArrowheads="1"/>
          </p:cNvSpPr>
          <p:nvPr/>
        </p:nvSpPr>
        <p:spPr bwMode="auto">
          <a:xfrm>
            <a:off x="8645526" y="1263651"/>
            <a:ext cx="119062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ru-RU" sz="6000" b="1">
                <a:solidFill>
                  <a:srgbClr val="0000FF"/>
                </a:solidFill>
              </a:rPr>
              <a:t>&lt; 1</a:t>
            </a:r>
            <a:endParaRPr lang="ru-RU" altLang="ru-RU" sz="6000" b="1">
              <a:solidFill>
                <a:srgbClr val="0000FF"/>
              </a:solidFill>
            </a:endParaRPr>
          </a:p>
        </p:txBody>
      </p:sp>
      <p:sp>
        <p:nvSpPr>
          <p:cNvPr id="471051" name="Text Box 11"/>
          <p:cNvSpPr txBox="1">
            <a:spLocks noChangeArrowheads="1"/>
          </p:cNvSpPr>
          <p:nvPr/>
        </p:nvSpPr>
        <p:spPr bwMode="auto">
          <a:xfrm>
            <a:off x="8645526" y="3346451"/>
            <a:ext cx="119062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ru-RU" sz="6000" b="1">
                <a:solidFill>
                  <a:srgbClr val="0000FF"/>
                </a:solidFill>
              </a:rPr>
              <a:t>= 1</a:t>
            </a:r>
            <a:endParaRPr lang="ru-RU" altLang="ru-RU" sz="6000" b="1">
              <a:solidFill>
                <a:srgbClr val="0000FF"/>
              </a:solidFill>
            </a:endParaRPr>
          </a:p>
        </p:txBody>
      </p:sp>
      <p:sp>
        <p:nvSpPr>
          <p:cNvPr id="471052" name="Text Box 12"/>
          <p:cNvSpPr txBox="1">
            <a:spLocks noChangeArrowheads="1"/>
          </p:cNvSpPr>
          <p:nvPr/>
        </p:nvSpPr>
        <p:spPr bwMode="auto">
          <a:xfrm>
            <a:off x="8823326" y="5403851"/>
            <a:ext cx="100012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ru-RU" sz="6000" b="1">
                <a:solidFill>
                  <a:srgbClr val="0000FF"/>
                </a:solidFill>
              </a:rPr>
              <a:t>&gt;1</a:t>
            </a:r>
            <a:endParaRPr lang="ru-RU" altLang="ru-RU" sz="6000" b="1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4167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710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710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710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7104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710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7104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710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7104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710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7104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7104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71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71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71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7104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710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7104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710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7104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710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7104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7104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71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71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71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710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710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710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710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710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710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710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710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7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71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71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50" grpId="0"/>
      <p:bldP spid="471051" grpId="0"/>
      <p:bldP spid="47105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36000">
              <a:srgbClr val="D7FBFF"/>
            </a:gs>
            <a:gs pos="100000">
              <a:schemeClr val="accent1">
                <a:lumMod val="30000"/>
                <a:lumOff val="70000"/>
              </a:schemeClr>
            </a:gs>
          </a:gsLst>
          <a:lin ang="30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2722880" y="1427162"/>
            <a:ext cx="9144000" cy="4811077"/>
          </a:xfrm>
        </p:spPr>
        <p:txBody>
          <a:bodyPr>
            <a:norm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ru-RU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3778250" y="2205844"/>
            <a:ext cx="8778240" cy="32537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ru-RU" sz="4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смотрите, все ль в порядке:</a:t>
            </a: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ru-RU" sz="4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нижка, ручка  и тетрадки?</a:t>
            </a: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ru-RU" sz="4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озвенел уже звонок. </a:t>
            </a: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ru-RU" sz="4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чинается урок.</a:t>
            </a:r>
            <a:endParaRPr lang="ru-RU" sz="4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AutoShape 2" descr="M:\%D0%B0%D0%BD%D0%B8%D0%BC%D0%B0%D1%88%D0%BA%D0%B8\%D0%BD%D0%B0%D1%87%D0%B0%D0%BB%D0%BE %D1%83%D1%80%D0%BE%D0%BA%D0%B0.gif"/>
          <p:cNvSpPr>
            <a:spLocks noChangeAspect="1" noChangeArrowheads="1"/>
          </p:cNvSpPr>
          <p:nvPr/>
        </p:nvSpPr>
        <p:spPr bwMode="auto">
          <a:xfrm>
            <a:off x="135445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840" y="465138"/>
            <a:ext cx="3291840" cy="5955982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95247" y="0"/>
            <a:ext cx="2971633" cy="2295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8588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2351088" y="404814"/>
            <a:ext cx="6705600" cy="13112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Дан ряд дробей: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endParaRPr lang="ru-RU" sz="3200" b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613650"/>
              </p:ext>
            </p:extLst>
          </p:nvPr>
        </p:nvGraphicFramePr>
        <p:xfrm>
          <a:off x="2097088" y="1268413"/>
          <a:ext cx="763587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7" name="Уравнение" r:id="rId3" imgW="215640" imgH="393480" progId="Equation.3">
                  <p:embed/>
                </p:oleObj>
              </mc:Choice>
              <mc:Fallback>
                <p:oleObj name="Уравнение" r:id="rId3" imgW="215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88" y="1268413"/>
                        <a:ext cx="763587" cy="10080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898164"/>
              </p:ext>
            </p:extLst>
          </p:nvPr>
        </p:nvGraphicFramePr>
        <p:xfrm>
          <a:off x="3000375" y="1268413"/>
          <a:ext cx="5524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8" name="Уравнение" r:id="rId5" imgW="152280" imgH="393480" progId="Equation.3">
                  <p:embed/>
                </p:oleObj>
              </mc:Choice>
              <mc:Fallback>
                <p:oleObj name="Уравнение" r:id="rId5" imgW="152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1268413"/>
                        <a:ext cx="552450" cy="10080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862080"/>
              </p:ext>
            </p:extLst>
          </p:nvPr>
        </p:nvGraphicFramePr>
        <p:xfrm>
          <a:off x="3719514" y="1268413"/>
          <a:ext cx="71437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9" name="Уравнение" r:id="rId7" imgW="279360" imgH="393480" progId="Equation.3">
                  <p:embed/>
                </p:oleObj>
              </mc:Choice>
              <mc:Fallback>
                <p:oleObj name="Уравнение" r:id="rId7" imgW="2793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4" y="1268413"/>
                        <a:ext cx="714375" cy="10080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384620"/>
              </p:ext>
            </p:extLst>
          </p:nvPr>
        </p:nvGraphicFramePr>
        <p:xfrm>
          <a:off x="4656138" y="1268413"/>
          <a:ext cx="63976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0" name="Уравнение" r:id="rId9" imgW="203040" imgH="393480" progId="Equation.3">
                  <p:embed/>
                </p:oleObj>
              </mc:Choice>
              <mc:Fallback>
                <p:oleObj name="Уравнение" r:id="rId9" imgW="203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1268413"/>
                        <a:ext cx="639762" cy="10080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589649"/>
              </p:ext>
            </p:extLst>
          </p:nvPr>
        </p:nvGraphicFramePr>
        <p:xfrm>
          <a:off x="6318250" y="1268413"/>
          <a:ext cx="91757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1" name="Уравнение" r:id="rId11" imgW="355320" imgH="393480" progId="Equation.3">
                  <p:embed/>
                </p:oleObj>
              </mc:Choice>
              <mc:Fallback>
                <p:oleObj name="Уравнение" r:id="rId11" imgW="3553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1268413"/>
                        <a:ext cx="917575" cy="10080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2063750" y="2492376"/>
            <a:ext cx="6400800" cy="46166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400" b="1" dirty="0">
                <a:solidFill>
                  <a:srgbClr val="00B05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entury Gothic" pitchFamily="34" charset="0"/>
              </a:rPr>
              <a:t>Какая из дробей лишняя? Почему?</a:t>
            </a:r>
          </a:p>
        </p:txBody>
      </p:sp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6096001" y="2924176"/>
            <a:ext cx="4824413" cy="396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rgbClr val="33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Числитель больше </a:t>
            </a:r>
            <a:r>
              <a:rPr lang="ru-RU" sz="2000">
                <a:solidFill>
                  <a:srgbClr val="33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Arial" pitchFamily="34" charset="0"/>
              </a:rPr>
              <a:t>знаменателя</a:t>
            </a:r>
            <a:endParaRPr lang="en-US" sz="2000">
              <a:solidFill>
                <a:srgbClr val="3333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Arial" pitchFamily="34" charset="0"/>
            </a:endParaRPr>
          </a:p>
        </p:txBody>
      </p:sp>
      <p:sp>
        <p:nvSpPr>
          <p:cNvPr id="26636" name="Rectangle 12"/>
          <p:cNvSpPr>
            <a:spLocks noChangeArrowheads="1"/>
          </p:cNvSpPr>
          <p:nvPr/>
        </p:nvSpPr>
        <p:spPr bwMode="auto">
          <a:xfrm>
            <a:off x="6240463" y="3716338"/>
            <a:ext cx="6858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5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7659" name="Object 13"/>
          <p:cNvGraphicFramePr>
            <a:graphicFrameLocks noChangeAspect="1"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2" name="Формула" r:id="rId13" imgW="114151" imgH="215619" progId="Equation.3">
                  <p:embed/>
                </p:oleObj>
              </mc:Choice>
              <mc:Fallback>
                <p:oleObj name="Формула" r:id="rId13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14"/>
          <p:cNvGraphicFramePr>
            <a:graphicFrameLocks noChangeAspect="1"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3" name="Формула" r:id="rId15" imgW="114151" imgH="215619" progId="Equation.3">
                  <p:embed/>
                </p:oleObj>
              </mc:Choice>
              <mc:Fallback>
                <p:oleObj name="Формула" r:id="rId15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Object 15"/>
          <p:cNvGraphicFramePr>
            <a:graphicFrameLocks noChangeAspect="1"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4" name="Формула" r:id="rId16" imgW="114151" imgH="215619" progId="Equation.3">
                  <p:embed/>
                </p:oleObj>
              </mc:Choice>
              <mc:Fallback>
                <p:oleObj name="Формула" r:id="rId16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2" name="Rectangle 1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6641" name="Object 17"/>
          <p:cNvGraphicFramePr>
            <a:graphicFrameLocks noChangeAspect="1"/>
          </p:cNvGraphicFramePr>
          <p:nvPr/>
        </p:nvGraphicFramePr>
        <p:xfrm>
          <a:off x="6311900" y="3716339"/>
          <a:ext cx="6096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5" name="Формула" r:id="rId17" imgW="203112" imgH="393529" progId="Equation.3">
                  <p:embed/>
                </p:oleObj>
              </mc:Choice>
              <mc:Fallback>
                <p:oleObj name="Формула" r:id="rId17" imgW="20311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3716339"/>
                        <a:ext cx="6096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2" name="Object 18"/>
          <p:cNvGraphicFramePr>
            <a:graphicFrameLocks noChangeAspect="1"/>
          </p:cNvGraphicFramePr>
          <p:nvPr/>
        </p:nvGraphicFramePr>
        <p:xfrm>
          <a:off x="2119314" y="3716338"/>
          <a:ext cx="719137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6" name="Equation" r:id="rId19" imgW="203112" imgH="393529" progId="Equation.DSMT4">
                  <p:embed/>
                </p:oleObj>
              </mc:Choice>
              <mc:Fallback>
                <p:oleObj name="Equation" r:id="rId19" imgW="20311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4" y="3716338"/>
                        <a:ext cx="719137" cy="10080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3" name="Object 19"/>
          <p:cNvGraphicFramePr>
            <a:graphicFrameLocks noChangeAspect="1"/>
          </p:cNvGraphicFramePr>
          <p:nvPr/>
        </p:nvGraphicFramePr>
        <p:xfrm>
          <a:off x="2927350" y="3716338"/>
          <a:ext cx="5524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7" name="Equation" r:id="rId21" imgW="152334" imgH="393529" progId="Equation.DSMT4">
                  <p:embed/>
                </p:oleObj>
              </mc:Choice>
              <mc:Fallback>
                <p:oleObj name="Equation" r:id="rId21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3716338"/>
                        <a:ext cx="552450" cy="10080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4" name="Object 20"/>
          <p:cNvGraphicFramePr>
            <a:graphicFrameLocks noChangeAspect="1"/>
          </p:cNvGraphicFramePr>
          <p:nvPr/>
        </p:nvGraphicFramePr>
        <p:xfrm>
          <a:off x="3713163" y="3716338"/>
          <a:ext cx="5842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8" name="Equation" r:id="rId23" imgW="228501" imgH="393529" progId="Equation.DSMT4">
                  <p:embed/>
                </p:oleObj>
              </mc:Choice>
              <mc:Fallback>
                <p:oleObj name="Equation" r:id="rId23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163" y="3716338"/>
                        <a:ext cx="584200" cy="10080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5" name="Object 21"/>
          <p:cNvGraphicFramePr>
            <a:graphicFrameLocks noChangeAspect="1"/>
          </p:cNvGraphicFramePr>
          <p:nvPr/>
        </p:nvGraphicFramePr>
        <p:xfrm>
          <a:off x="4511676" y="3716338"/>
          <a:ext cx="63976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9" name="Equation" r:id="rId25" imgW="203112" imgH="393529" progId="Equation.DSMT4">
                  <p:embed/>
                </p:oleObj>
              </mc:Choice>
              <mc:Fallback>
                <p:oleObj name="Equation" r:id="rId25" imgW="20311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6" y="3716338"/>
                        <a:ext cx="639763" cy="10080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6" name="Object 22"/>
          <p:cNvGraphicFramePr>
            <a:graphicFrameLocks noChangeAspect="1"/>
          </p:cNvGraphicFramePr>
          <p:nvPr/>
        </p:nvGraphicFramePr>
        <p:xfrm>
          <a:off x="5319714" y="3716338"/>
          <a:ext cx="75247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0" name="Equation" r:id="rId27" imgW="291973" imgH="393529" progId="Equation.DSMT4">
                  <p:embed/>
                </p:oleObj>
              </mc:Choice>
              <mc:Fallback>
                <p:oleObj name="Equation" r:id="rId27" imgW="29197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714" y="3716338"/>
                        <a:ext cx="752475" cy="10080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7" name="Text Box 23"/>
          <p:cNvSpPr txBox="1">
            <a:spLocks noChangeArrowheads="1"/>
          </p:cNvSpPr>
          <p:nvPr/>
        </p:nvSpPr>
        <p:spPr bwMode="auto">
          <a:xfrm>
            <a:off x="2135188" y="4941889"/>
            <a:ext cx="666337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sz="2400" b="1" dirty="0">
                <a:solidFill>
                  <a:srgbClr val="00B050"/>
                </a:solidFill>
              </a:rPr>
              <a:t>Какая из дробей лишняя? Почему?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endParaRPr lang="ru-RU" altLang="ru-RU" sz="2000" b="1" dirty="0">
              <a:solidFill>
                <a:srgbClr val="000000"/>
              </a:solidFill>
            </a:endParaRPr>
          </a:p>
        </p:txBody>
      </p:sp>
      <p:sp>
        <p:nvSpPr>
          <p:cNvPr id="26648" name="Text Box 24"/>
          <p:cNvSpPr txBox="1">
            <a:spLocks noChangeArrowheads="1"/>
          </p:cNvSpPr>
          <p:nvPr/>
        </p:nvSpPr>
        <p:spPr bwMode="auto">
          <a:xfrm>
            <a:off x="6167438" y="5445126"/>
            <a:ext cx="4267200" cy="8540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ru-RU" sz="2000">
                <a:solidFill>
                  <a:srgbClr val="33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Числитель равен знаменателю</a:t>
            </a:r>
            <a:endParaRPr lang="en-US" sz="2000">
              <a:solidFill>
                <a:srgbClr val="3333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endParaRPr lang="ru-RU" sz="2000">
              <a:solidFill>
                <a:srgbClr val="3333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6649" name="Rectangle 25"/>
          <p:cNvSpPr>
            <a:spLocks noChangeArrowheads="1"/>
          </p:cNvSpPr>
          <p:nvPr/>
        </p:nvSpPr>
        <p:spPr bwMode="auto">
          <a:xfrm>
            <a:off x="5519738" y="1268413"/>
            <a:ext cx="685800" cy="9906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5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72" name="Rectangle 2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665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02094"/>
              </p:ext>
            </p:extLst>
          </p:nvPr>
        </p:nvGraphicFramePr>
        <p:xfrm>
          <a:off x="5618163" y="1268413"/>
          <a:ext cx="4222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1" name="Уравнение" r:id="rId29" imgW="203040" imgH="393480" progId="Equation.3">
                  <p:embed/>
                </p:oleObj>
              </mc:Choice>
              <mc:Fallback>
                <p:oleObj name="Уравнение" r:id="rId29" imgW="203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3" y="1268413"/>
                        <a:ext cx="4222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69571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266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2.60116E-6 L 0.26667 0.08879 " pathEditMode="relative" ptsTypes="AA">
                                      <p:cBhvr>
                                        <p:cTn id="32" dur="1000" fill="hold"/>
                                        <p:tgtEl>
                                          <p:spTgt spid="266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6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3" dur="500"/>
                                        <p:tgtEl>
                                          <p:spTgt spid="266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31214E-7 L 0.21666 0.05549 " pathEditMode="relative" rAng="0" ptsTypes="AA">
                                      <p:cBhvr>
                                        <p:cTn id="67" dur="1000" fill="hold"/>
                                        <p:tgtEl>
                                          <p:spTgt spid="266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833" y="27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66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6" grpId="0" animBg="1"/>
      <p:bldP spid="2664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79" name="Picture 5" descr="1173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7389" y="1790700"/>
            <a:ext cx="6386511" cy="500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72068" name="Object 4"/>
          <p:cNvGraphicFramePr>
            <a:graphicFrameLocks noChangeAspect="1"/>
          </p:cNvGraphicFramePr>
          <p:nvPr/>
        </p:nvGraphicFramePr>
        <p:xfrm>
          <a:off x="8286751" y="379413"/>
          <a:ext cx="493713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4" name="Формула" r:id="rId4" imgW="152334" imgH="393529" progId="Equation.3">
                  <p:embed/>
                </p:oleObj>
              </mc:Choice>
              <mc:Fallback>
                <p:oleObj name="Формула" r:id="rId4" imgW="15233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1" y="379413"/>
                        <a:ext cx="493713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9" name="Object 15"/>
          <p:cNvGraphicFramePr>
            <a:graphicFrameLocks noChangeAspect="1"/>
          </p:cNvGraphicFramePr>
          <p:nvPr/>
        </p:nvGraphicFramePr>
        <p:xfrm>
          <a:off x="1676401" y="328613"/>
          <a:ext cx="658813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5" name="Формула" r:id="rId6" imgW="203112" imgH="393529" progId="Equation.3">
                  <p:embed/>
                </p:oleObj>
              </mc:Choice>
              <mc:Fallback>
                <p:oleObj name="Формула" r:id="rId6" imgW="20311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1" y="328613"/>
                        <a:ext cx="658813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1889125" y="5692775"/>
            <a:ext cx="852759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3600" b="1" dirty="0">
                <a:solidFill>
                  <a:srgbClr val="00B0F0"/>
                </a:solidFill>
              </a:rPr>
              <a:t>Загрузим в грузовик правильные </a:t>
            </a:r>
            <a:r>
              <a:rPr lang="ru-RU" altLang="ru-RU" sz="3600" b="1" dirty="0" smtClean="0">
                <a:solidFill>
                  <a:srgbClr val="00B0F0"/>
                </a:solidFill>
              </a:rPr>
              <a:t>дроби</a:t>
            </a:r>
            <a:endParaRPr lang="ru-RU" altLang="ru-RU" sz="3600" b="1" dirty="0">
              <a:solidFill>
                <a:srgbClr val="00B0F0"/>
              </a:solidFill>
            </a:endParaRPr>
          </a:p>
        </p:txBody>
      </p:sp>
      <p:graphicFrame>
        <p:nvGraphicFramePr>
          <p:cNvPr id="472081" name="Object 17"/>
          <p:cNvGraphicFramePr>
            <a:graphicFrameLocks noChangeAspect="1"/>
          </p:cNvGraphicFramePr>
          <p:nvPr/>
        </p:nvGraphicFramePr>
        <p:xfrm>
          <a:off x="4802189" y="354013"/>
          <a:ext cx="452437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6" name="Формула" r:id="rId8" imgW="139639" imgH="393529" progId="Equation.3">
                  <p:embed/>
                </p:oleObj>
              </mc:Choice>
              <mc:Fallback>
                <p:oleObj name="Формула" r:id="rId8" imgW="13963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189" y="354013"/>
                        <a:ext cx="452437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2" name="Object 18"/>
          <p:cNvGraphicFramePr>
            <a:graphicFrameLocks noChangeAspect="1"/>
          </p:cNvGraphicFramePr>
          <p:nvPr/>
        </p:nvGraphicFramePr>
        <p:xfrm>
          <a:off x="2490789" y="354013"/>
          <a:ext cx="452437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7" name="Формула" r:id="rId10" imgW="139639" imgH="393529" progId="Equation.3">
                  <p:embed/>
                </p:oleObj>
              </mc:Choice>
              <mc:Fallback>
                <p:oleObj name="Формула" r:id="rId10" imgW="13963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9" y="354013"/>
                        <a:ext cx="452437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3" name="Object 19"/>
          <p:cNvGraphicFramePr>
            <a:graphicFrameLocks noChangeAspect="1"/>
          </p:cNvGraphicFramePr>
          <p:nvPr/>
        </p:nvGraphicFramePr>
        <p:xfrm>
          <a:off x="5340351" y="354013"/>
          <a:ext cx="493713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8" name="Формула" r:id="rId12" imgW="152334" imgH="393529" progId="Equation.3">
                  <p:embed/>
                </p:oleObj>
              </mc:Choice>
              <mc:Fallback>
                <p:oleObj name="Формула" r:id="rId12" imgW="15233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351" y="354013"/>
                        <a:ext cx="493713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4" name="Object 20"/>
          <p:cNvGraphicFramePr>
            <a:graphicFrameLocks noChangeAspect="1"/>
          </p:cNvGraphicFramePr>
          <p:nvPr/>
        </p:nvGraphicFramePr>
        <p:xfrm>
          <a:off x="5995989" y="404813"/>
          <a:ext cx="452437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9" name="Формула" r:id="rId14" imgW="139639" imgH="393529" progId="Equation.3">
                  <p:embed/>
                </p:oleObj>
              </mc:Choice>
              <mc:Fallback>
                <p:oleObj name="Формула" r:id="rId14" imgW="13963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5989" y="404813"/>
                        <a:ext cx="452437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5" name="Object 21"/>
          <p:cNvGraphicFramePr>
            <a:graphicFrameLocks noChangeAspect="1"/>
          </p:cNvGraphicFramePr>
          <p:nvPr/>
        </p:nvGraphicFramePr>
        <p:xfrm>
          <a:off x="3227389" y="379413"/>
          <a:ext cx="452437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0" name="Формула" r:id="rId16" imgW="139639" imgH="393529" progId="Equation.3">
                  <p:embed/>
                </p:oleObj>
              </mc:Choice>
              <mc:Fallback>
                <p:oleObj name="Формула" r:id="rId16" imgW="13963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9" y="379413"/>
                        <a:ext cx="452437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6" name="Object 22"/>
          <p:cNvGraphicFramePr>
            <a:graphicFrameLocks noChangeAspect="1"/>
          </p:cNvGraphicFramePr>
          <p:nvPr/>
        </p:nvGraphicFramePr>
        <p:xfrm>
          <a:off x="3835401" y="354013"/>
          <a:ext cx="658813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1" name="Формула" r:id="rId18" imgW="203112" imgH="393529" progId="Equation.3">
                  <p:embed/>
                </p:oleObj>
              </mc:Choice>
              <mc:Fallback>
                <p:oleObj name="Формула" r:id="rId18" imgW="20311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1" y="354013"/>
                        <a:ext cx="658813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7" name="Object 23"/>
          <p:cNvGraphicFramePr>
            <a:graphicFrameLocks noChangeAspect="1"/>
          </p:cNvGraphicFramePr>
          <p:nvPr/>
        </p:nvGraphicFramePr>
        <p:xfrm>
          <a:off x="8843964" y="354013"/>
          <a:ext cx="700087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2" name="Формула" r:id="rId20" imgW="215713" imgH="393359" progId="Equation.3">
                  <p:embed/>
                </p:oleObj>
              </mc:Choice>
              <mc:Fallback>
                <p:oleObj name="Формула" r:id="rId20" imgW="215713" imgH="3933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3964" y="354013"/>
                        <a:ext cx="700087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8" name="Object 24"/>
          <p:cNvGraphicFramePr>
            <a:graphicFrameLocks noChangeAspect="1"/>
          </p:cNvGraphicFramePr>
          <p:nvPr/>
        </p:nvGraphicFramePr>
        <p:xfrm>
          <a:off x="6610351" y="354013"/>
          <a:ext cx="493713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3" name="Формула" r:id="rId22" imgW="152334" imgH="393529" progId="Equation.3">
                  <p:embed/>
                </p:oleObj>
              </mc:Choice>
              <mc:Fallback>
                <p:oleObj name="Формула" r:id="rId22" imgW="15233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1" y="354013"/>
                        <a:ext cx="493713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9" name="Object 25"/>
          <p:cNvGraphicFramePr>
            <a:graphicFrameLocks noChangeAspect="1"/>
          </p:cNvGraphicFramePr>
          <p:nvPr/>
        </p:nvGraphicFramePr>
        <p:xfrm>
          <a:off x="9734550" y="303213"/>
          <a:ext cx="698500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4" name="Формула" r:id="rId24" imgW="215713" imgH="393359" progId="Equation.3">
                  <p:embed/>
                </p:oleObj>
              </mc:Choice>
              <mc:Fallback>
                <p:oleObj name="Формула" r:id="rId24" imgW="215713" imgH="3933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4550" y="303213"/>
                        <a:ext cx="698500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90" name="Object 26"/>
          <p:cNvGraphicFramePr>
            <a:graphicFrameLocks noChangeAspect="1"/>
          </p:cNvGraphicFramePr>
          <p:nvPr/>
        </p:nvGraphicFramePr>
        <p:xfrm>
          <a:off x="7462839" y="379413"/>
          <a:ext cx="617537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5" name="Формула" r:id="rId26" imgW="190417" imgH="393529" progId="Equation.3">
                  <p:embed/>
                </p:oleObj>
              </mc:Choice>
              <mc:Fallback>
                <p:oleObj name="Формула" r:id="rId26" imgW="19041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2839" y="379413"/>
                        <a:ext cx="617537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1" name="AutoShape 2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10058400" y="6248400"/>
            <a:ext cx="457200" cy="406400"/>
          </a:xfrm>
          <a:prstGeom prst="actionButtonForwardNext">
            <a:avLst/>
          </a:prstGeom>
          <a:gradFill rotWithShape="1">
            <a:gsLst>
              <a:gs pos="0">
                <a:schemeClr val="bg1"/>
              </a:gs>
              <a:gs pos="100000">
                <a:srgbClr val="00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11282" name="Text Box 28"/>
          <p:cNvSpPr txBox="1">
            <a:spLocks noChangeArrowheads="1"/>
          </p:cNvSpPr>
          <p:nvPr/>
        </p:nvSpPr>
        <p:spPr bwMode="auto">
          <a:xfrm>
            <a:off x="9458325" y="654050"/>
            <a:ext cx="3190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srgbClr val="000000"/>
                </a:solidFill>
              </a:rPr>
              <a:t>;</a:t>
            </a:r>
          </a:p>
        </p:txBody>
      </p:sp>
      <p:sp>
        <p:nvSpPr>
          <p:cNvPr id="11283" name="Text Box 29"/>
          <p:cNvSpPr txBox="1">
            <a:spLocks noChangeArrowheads="1"/>
          </p:cNvSpPr>
          <p:nvPr/>
        </p:nvSpPr>
        <p:spPr bwMode="auto">
          <a:xfrm>
            <a:off x="8620125" y="679450"/>
            <a:ext cx="3190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srgbClr val="000000"/>
                </a:solidFill>
              </a:rPr>
              <a:t>;</a:t>
            </a:r>
          </a:p>
        </p:txBody>
      </p:sp>
      <p:sp>
        <p:nvSpPr>
          <p:cNvPr id="11284" name="Text Box 30"/>
          <p:cNvSpPr txBox="1">
            <a:spLocks noChangeArrowheads="1"/>
          </p:cNvSpPr>
          <p:nvPr/>
        </p:nvSpPr>
        <p:spPr bwMode="auto">
          <a:xfrm>
            <a:off x="7985125" y="755650"/>
            <a:ext cx="3190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srgbClr val="000000"/>
                </a:solidFill>
              </a:rPr>
              <a:t>;</a:t>
            </a:r>
          </a:p>
        </p:txBody>
      </p:sp>
      <p:sp>
        <p:nvSpPr>
          <p:cNvPr id="11285" name="Text Box 31"/>
          <p:cNvSpPr txBox="1">
            <a:spLocks noChangeArrowheads="1"/>
          </p:cNvSpPr>
          <p:nvPr/>
        </p:nvSpPr>
        <p:spPr bwMode="auto">
          <a:xfrm>
            <a:off x="6994525" y="704850"/>
            <a:ext cx="3190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srgbClr val="000000"/>
                </a:solidFill>
              </a:rPr>
              <a:t>;</a:t>
            </a:r>
          </a:p>
        </p:txBody>
      </p:sp>
      <p:sp>
        <p:nvSpPr>
          <p:cNvPr id="11286" name="Text Box 32"/>
          <p:cNvSpPr txBox="1">
            <a:spLocks noChangeArrowheads="1"/>
          </p:cNvSpPr>
          <p:nvPr/>
        </p:nvSpPr>
        <p:spPr bwMode="auto">
          <a:xfrm>
            <a:off x="6359525" y="704850"/>
            <a:ext cx="3190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srgbClr val="000000"/>
                </a:solidFill>
              </a:rPr>
              <a:t>;</a:t>
            </a:r>
          </a:p>
        </p:txBody>
      </p:sp>
      <p:sp>
        <p:nvSpPr>
          <p:cNvPr id="11287" name="Text Box 33"/>
          <p:cNvSpPr txBox="1">
            <a:spLocks noChangeArrowheads="1"/>
          </p:cNvSpPr>
          <p:nvPr/>
        </p:nvSpPr>
        <p:spPr bwMode="auto">
          <a:xfrm>
            <a:off x="5699125" y="730250"/>
            <a:ext cx="3190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srgbClr val="000000"/>
                </a:solidFill>
              </a:rPr>
              <a:t>;</a:t>
            </a:r>
          </a:p>
        </p:txBody>
      </p:sp>
      <p:sp>
        <p:nvSpPr>
          <p:cNvPr id="11288" name="Text Box 34"/>
          <p:cNvSpPr txBox="1">
            <a:spLocks noChangeArrowheads="1"/>
          </p:cNvSpPr>
          <p:nvPr/>
        </p:nvSpPr>
        <p:spPr bwMode="auto">
          <a:xfrm>
            <a:off x="5114925" y="730250"/>
            <a:ext cx="3190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srgbClr val="000000"/>
                </a:solidFill>
              </a:rPr>
              <a:t>;</a:t>
            </a:r>
          </a:p>
        </p:txBody>
      </p:sp>
      <p:sp>
        <p:nvSpPr>
          <p:cNvPr id="11289" name="Text Box 36"/>
          <p:cNvSpPr txBox="1">
            <a:spLocks noChangeArrowheads="1"/>
          </p:cNvSpPr>
          <p:nvPr/>
        </p:nvSpPr>
        <p:spPr bwMode="auto">
          <a:xfrm>
            <a:off x="4378325" y="704850"/>
            <a:ext cx="3190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srgbClr val="000000"/>
                </a:solidFill>
              </a:rPr>
              <a:t>;</a:t>
            </a:r>
          </a:p>
        </p:txBody>
      </p:sp>
      <p:sp>
        <p:nvSpPr>
          <p:cNvPr id="11290" name="Text Box 37"/>
          <p:cNvSpPr txBox="1">
            <a:spLocks noChangeArrowheads="1"/>
          </p:cNvSpPr>
          <p:nvPr/>
        </p:nvSpPr>
        <p:spPr bwMode="auto">
          <a:xfrm>
            <a:off x="3514725" y="730250"/>
            <a:ext cx="3190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srgbClr val="000000"/>
                </a:solidFill>
              </a:rPr>
              <a:t>;</a:t>
            </a:r>
          </a:p>
        </p:txBody>
      </p:sp>
      <p:sp>
        <p:nvSpPr>
          <p:cNvPr id="11291" name="Text Box 38"/>
          <p:cNvSpPr txBox="1">
            <a:spLocks noChangeArrowheads="1"/>
          </p:cNvSpPr>
          <p:nvPr/>
        </p:nvSpPr>
        <p:spPr bwMode="auto">
          <a:xfrm>
            <a:off x="2778125" y="679450"/>
            <a:ext cx="3190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srgbClr val="000000"/>
                </a:solidFill>
              </a:rPr>
              <a:t>;</a:t>
            </a:r>
          </a:p>
        </p:txBody>
      </p:sp>
      <p:sp>
        <p:nvSpPr>
          <p:cNvPr id="11292" name="Text Box 39"/>
          <p:cNvSpPr txBox="1">
            <a:spLocks noChangeArrowheads="1"/>
          </p:cNvSpPr>
          <p:nvPr/>
        </p:nvSpPr>
        <p:spPr bwMode="auto">
          <a:xfrm>
            <a:off x="2219325" y="679450"/>
            <a:ext cx="3190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srgbClr val="000000"/>
                </a:solidFill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2257509231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720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500" fill="hold"/>
                                        <p:tgtEl>
                                          <p:spTgt spid="4720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2068"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47207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" dur="500" fill="hold"/>
                                        <p:tgtEl>
                                          <p:spTgt spid="4720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2079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47208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 nodeType="clickPar">
                      <p:stCondLst>
                        <p:cond delay="0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500" fill="hold"/>
                                        <p:tgtEl>
                                          <p:spTgt spid="4720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2081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47208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 nodeType="clickPar">
                      <p:stCondLst>
                        <p:cond delay="0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2.59259E-6 L 0.2638 0.29653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4720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190" y="148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2082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47208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 nodeType="clickPar">
                      <p:stCondLst>
                        <p:cond delay="0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0.06836 0.29653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4720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11" y="148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2083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47208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 nodeType="clickPar">
                      <p:stCondLst>
                        <p:cond delay="0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68 -0.00717 L -0.13529 0.31297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4720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24" y="159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2084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4720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 nodeType="clickPar">
                      <p:stCondLst>
                        <p:cond delay="0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6" dur="500" fill="hold"/>
                                        <p:tgtEl>
                                          <p:spTgt spid="4720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2085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47208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 nodeType="clickPar">
                      <p:stCondLst>
                        <p:cond delay="0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1" dur="500" fill="hold"/>
                                        <p:tgtEl>
                                          <p:spTgt spid="4720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2086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47208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 nodeType="clickPar">
                      <p:stCondLst>
                        <p:cond delay="0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2.59259E-6 L -0.32618 0.30254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4720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315" y="15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2087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47208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 nodeType="clickPar">
                      <p:stCondLst>
                        <p:cond delay="0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1" dur="500" fill="hold"/>
                                        <p:tgtEl>
                                          <p:spTgt spid="4720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2088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47208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 nodeType="clickPar">
                      <p:stCondLst>
                        <p:cond delay="0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6" dur="500" fill="hold"/>
                                        <p:tgtEl>
                                          <p:spTgt spid="4720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2089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47209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 nodeType="clickPar">
                      <p:stCondLst>
                        <p:cond delay="0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1.11111E-6 L -0.32778 0.33333 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4720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389" y="166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2090"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06" name="Picture 4" descr="поезд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9125" y="3546475"/>
            <a:ext cx="8819515" cy="177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07" name="Text Box 5"/>
          <p:cNvSpPr txBox="1">
            <a:spLocks noChangeArrowheads="1"/>
          </p:cNvSpPr>
          <p:nvPr/>
        </p:nvSpPr>
        <p:spPr bwMode="auto">
          <a:xfrm>
            <a:off x="1889125" y="5692775"/>
            <a:ext cx="82365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3600" b="1" dirty="0">
                <a:solidFill>
                  <a:srgbClr val="3333FF"/>
                </a:solidFill>
              </a:rPr>
              <a:t>Загрузим в поезд неправильные </a:t>
            </a:r>
            <a:r>
              <a:rPr lang="ru-RU" altLang="ru-RU" sz="3600" b="1" dirty="0" smtClean="0">
                <a:solidFill>
                  <a:srgbClr val="3333FF"/>
                </a:solidFill>
              </a:rPr>
              <a:t>дроби</a:t>
            </a:r>
            <a:endParaRPr lang="ru-RU" altLang="ru-RU" sz="3600" b="1" dirty="0">
              <a:solidFill>
                <a:srgbClr val="3333FF"/>
              </a:solidFill>
            </a:endParaRPr>
          </a:p>
        </p:txBody>
      </p:sp>
      <p:sp>
        <p:nvSpPr>
          <p:cNvPr id="12308" name="AutoShape 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10058400" y="6248400"/>
            <a:ext cx="457200" cy="406400"/>
          </a:xfrm>
          <a:prstGeom prst="actionButtonForwardNext">
            <a:avLst/>
          </a:prstGeom>
          <a:gradFill rotWithShape="1">
            <a:gsLst>
              <a:gs pos="0">
                <a:schemeClr val="bg1"/>
              </a:gs>
              <a:gs pos="100000">
                <a:srgbClr val="00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>
              <a:solidFill>
                <a:srgbClr val="000000"/>
              </a:solidFill>
            </a:endParaRPr>
          </a:p>
        </p:txBody>
      </p:sp>
      <p:graphicFrame>
        <p:nvGraphicFramePr>
          <p:cNvPr id="473096" name="Object 8"/>
          <p:cNvGraphicFramePr>
            <a:graphicFrameLocks noChangeAspect="1"/>
          </p:cNvGraphicFramePr>
          <p:nvPr/>
        </p:nvGraphicFramePr>
        <p:xfrm>
          <a:off x="8286751" y="379413"/>
          <a:ext cx="493713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5" name="Формула" r:id="rId4" imgW="152334" imgH="393529" progId="Equation.3">
                  <p:embed/>
                </p:oleObj>
              </mc:Choice>
              <mc:Fallback>
                <p:oleObj name="Формула" r:id="rId4" imgW="15233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1" y="379413"/>
                        <a:ext cx="493713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097" name="Object 9"/>
          <p:cNvGraphicFramePr>
            <a:graphicFrameLocks noChangeAspect="1"/>
          </p:cNvGraphicFramePr>
          <p:nvPr/>
        </p:nvGraphicFramePr>
        <p:xfrm>
          <a:off x="1676401" y="328613"/>
          <a:ext cx="658813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6" name="Формула" r:id="rId6" imgW="203112" imgH="393529" progId="Equation.3">
                  <p:embed/>
                </p:oleObj>
              </mc:Choice>
              <mc:Fallback>
                <p:oleObj name="Формула" r:id="rId6" imgW="20311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1" y="328613"/>
                        <a:ext cx="658813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098" name="Object 10"/>
          <p:cNvGraphicFramePr>
            <a:graphicFrameLocks noChangeAspect="1"/>
          </p:cNvGraphicFramePr>
          <p:nvPr/>
        </p:nvGraphicFramePr>
        <p:xfrm>
          <a:off x="4802189" y="354013"/>
          <a:ext cx="452437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7" name="Формула" r:id="rId8" imgW="139639" imgH="393529" progId="Equation.3">
                  <p:embed/>
                </p:oleObj>
              </mc:Choice>
              <mc:Fallback>
                <p:oleObj name="Формула" r:id="rId8" imgW="13963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189" y="354013"/>
                        <a:ext cx="452437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099" name="Object 11"/>
          <p:cNvGraphicFramePr>
            <a:graphicFrameLocks noChangeAspect="1"/>
          </p:cNvGraphicFramePr>
          <p:nvPr/>
        </p:nvGraphicFramePr>
        <p:xfrm>
          <a:off x="2490789" y="354013"/>
          <a:ext cx="452437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8" name="Формула" r:id="rId10" imgW="139639" imgH="393529" progId="Equation.3">
                  <p:embed/>
                </p:oleObj>
              </mc:Choice>
              <mc:Fallback>
                <p:oleObj name="Формула" r:id="rId10" imgW="13963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9" y="354013"/>
                        <a:ext cx="452437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0" name="Object 12"/>
          <p:cNvGraphicFramePr>
            <a:graphicFrameLocks noChangeAspect="1"/>
          </p:cNvGraphicFramePr>
          <p:nvPr/>
        </p:nvGraphicFramePr>
        <p:xfrm>
          <a:off x="5340351" y="354013"/>
          <a:ext cx="493713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9" name="Формула" r:id="rId12" imgW="152334" imgH="393529" progId="Equation.3">
                  <p:embed/>
                </p:oleObj>
              </mc:Choice>
              <mc:Fallback>
                <p:oleObj name="Формула" r:id="rId12" imgW="15233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351" y="354013"/>
                        <a:ext cx="493713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1" name="Object 13"/>
          <p:cNvGraphicFramePr>
            <a:graphicFrameLocks noChangeAspect="1"/>
          </p:cNvGraphicFramePr>
          <p:nvPr/>
        </p:nvGraphicFramePr>
        <p:xfrm>
          <a:off x="5995989" y="404813"/>
          <a:ext cx="452437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0" name="Формула" r:id="rId14" imgW="139639" imgH="393529" progId="Equation.3">
                  <p:embed/>
                </p:oleObj>
              </mc:Choice>
              <mc:Fallback>
                <p:oleObj name="Формула" r:id="rId14" imgW="13963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5989" y="404813"/>
                        <a:ext cx="452437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2" name="Object 14"/>
          <p:cNvGraphicFramePr>
            <a:graphicFrameLocks noChangeAspect="1"/>
          </p:cNvGraphicFramePr>
          <p:nvPr/>
        </p:nvGraphicFramePr>
        <p:xfrm>
          <a:off x="3227389" y="379413"/>
          <a:ext cx="452437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1" name="Формула" r:id="rId16" imgW="139639" imgH="393529" progId="Equation.3">
                  <p:embed/>
                </p:oleObj>
              </mc:Choice>
              <mc:Fallback>
                <p:oleObj name="Формула" r:id="rId16" imgW="13963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9" y="379413"/>
                        <a:ext cx="452437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3" name="Object 15"/>
          <p:cNvGraphicFramePr>
            <a:graphicFrameLocks noChangeAspect="1"/>
          </p:cNvGraphicFramePr>
          <p:nvPr/>
        </p:nvGraphicFramePr>
        <p:xfrm>
          <a:off x="3835401" y="354013"/>
          <a:ext cx="658813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2" name="Формула" r:id="rId18" imgW="203112" imgH="393529" progId="Equation.3">
                  <p:embed/>
                </p:oleObj>
              </mc:Choice>
              <mc:Fallback>
                <p:oleObj name="Формула" r:id="rId18" imgW="20311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1" y="354013"/>
                        <a:ext cx="658813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4" name="Object 16"/>
          <p:cNvGraphicFramePr>
            <a:graphicFrameLocks noChangeAspect="1"/>
          </p:cNvGraphicFramePr>
          <p:nvPr/>
        </p:nvGraphicFramePr>
        <p:xfrm>
          <a:off x="8843964" y="354013"/>
          <a:ext cx="700087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3" name="Формула" r:id="rId20" imgW="215713" imgH="393359" progId="Equation.3">
                  <p:embed/>
                </p:oleObj>
              </mc:Choice>
              <mc:Fallback>
                <p:oleObj name="Формула" r:id="rId20" imgW="215713" imgH="3933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3964" y="354013"/>
                        <a:ext cx="700087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5" name="Object 17"/>
          <p:cNvGraphicFramePr>
            <a:graphicFrameLocks noChangeAspect="1"/>
          </p:cNvGraphicFramePr>
          <p:nvPr/>
        </p:nvGraphicFramePr>
        <p:xfrm>
          <a:off x="6610351" y="354013"/>
          <a:ext cx="493713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4" name="Формула" r:id="rId22" imgW="152334" imgH="393529" progId="Equation.3">
                  <p:embed/>
                </p:oleObj>
              </mc:Choice>
              <mc:Fallback>
                <p:oleObj name="Формула" r:id="rId22" imgW="15233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1" y="354013"/>
                        <a:ext cx="493713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6" name="Object 18"/>
          <p:cNvGraphicFramePr>
            <a:graphicFrameLocks noChangeAspect="1"/>
          </p:cNvGraphicFramePr>
          <p:nvPr/>
        </p:nvGraphicFramePr>
        <p:xfrm>
          <a:off x="9734550" y="303213"/>
          <a:ext cx="698500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5" name="Формула" r:id="rId24" imgW="215713" imgH="393359" progId="Equation.3">
                  <p:embed/>
                </p:oleObj>
              </mc:Choice>
              <mc:Fallback>
                <p:oleObj name="Формула" r:id="rId24" imgW="215713" imgH="3933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4550" y="303213"/>
                        <a:ext cx="698500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7" name="Object 19"/>
          <p:cNvGraphicFramePr>
            <a:graphicFrameLocks noChangeAspect="1"/>
          </p:cNvGraphicFramePr>
          <p:nvPr/>
        </p:nvGraphicFramePr>
        <p:xfrm>
          <a:off x="7462839" y="379413"/>
          <a:ext cx="617537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6" name="Формула" r:id="rId26" imgW="190417" imgH="393529" progId="Equation.3">
                  <p:embed/>
                </p:oleObj>
              </mc:Choice>
              <mc:Fallback>
                <p:oleObj name="Формула" r:id="rId26" imgW="19041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2839" y="379413"/>
                        <a:ext cx="617537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8" name="Object 20"/>
          <p:cNvGraphicFramePr>
            <a:graphicFrameLocks noChangeAspect="1"/>
          </p:cNvGraphicFramePr>
          <p:nvPr/>
        </p:nvGraphicFramePr>
        <p:xfrm>
          <a:off x="1682750" y="1725613"/>
          <a:ext cx="698500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7" name="Формула" r:id="rId28" imgW="215713" imgH="393359" progId="Equation.3">
                  <p:embed/>
                </p:oleObj>
              </mc:Choice>
              <mc:Fallback>
                <p:oleObj name="Формула" r:id="rId28" imgW="215713" imgH="3933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1725613"/>
                        <a:ext cx="698500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9" name="Object 21"/>
          <p:cNvGraphicFramePr>
            <a:graphicFrameLocks noChangeAspect="1"/>
          </p:cNvGraphicFramePr>
          <p:nvPr/>
        </p:nvGraphicFramePr>
        <p:xfrm>
          <a:off x="2520951" y="1725613"/>
          <a:ext cx="493713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8" name="Формула" r:id="rId30" imgW="152334" imgH="393529" progId="Equation.3">
                  <p:embed/>
                </p:oleObj>
              </mc:Choice>
              <mc:Fallback>
                <p:oleObj name="Формула" r:id="rId30" imgW="15233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1" y="1725613"/>
                        <a:ext cx="493713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10" name="Object 22"/>
          <p:cNvGraphicFramePr>
            <a:graphicFrameLocks noChangeAspect="1"/>
          </p:cNvGraphicFramePr>
          <p:nvPr/>
        </p:nvGraphicFramePr>
        <p:xfrm>
          <a:off x="3357564" y="1751013"/>
          <a:ext cx="700087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9" name="Формула" r:id="rId32" imgW="215713" imgH="393359" progId="Equation.3">
                  <p:embed/>
                </p:oleObj>
              </mc:Choice>
              <mc:Fallback>
                <p:oleObj name="Формула" r:id="rId32" imgW="215713" imgH="3933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4" y="1751013"/>
                        <a:ext cx="700087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11" name="Object 23"/>
          <p:cNvGraphicFramePr>
            <a:graphicFrameLocks noChangeAspect="1"/>
          </p:cNvGraphicFramePr>
          <p:nvPr/>
        </p:nvGraphicFramePr>
        <p:xfrm>
          <a:off x="4271964" y="1776413"/>
          <a:ext cx="904875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0" name="Формула" r:id="rId34" imgW="279279" imgH="393529" progId="Equation.3">
                  <p:embed/>
                </p:oleObj>
              </mc:Choice>
              <mc:Fallback>
                <p:oleObj name="Формула" r:id="rId34" imgW="27927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964" y="1776413"/>
                        <a:ext cx="904875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9" name="Text Box 25"/>
          <p:cNvSpPr txBox="1">
            <a:spLocks noChangeArrowheads="1"/>
          </p:cNvSpPr>
          <p:nvPr/>
        </p:nvSpPr>
        <p:spPr bwMode="auto">
          <a:xfrm>
            <a:off x="2244725" y="679450"/>
            <a:ext cx="3190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srgbClr val="000000"/>
                </a:solidFill>
              </a:rPr>
              <a:t>;</a:t>
            </a:r>
          </a:p>
        </p:txBody>
      </p:sp>
      <p:sp>
        <p:nvSpPr>
          <p:cNvPr id="12310" name="Text Box 26"/>
          <p:cNvSpPr txBox="1">
            <a:spLocks noChangeArrowheads="1"/>
          </p:cNvSpPr>
          <p:nvPr/>
        </p:nvSpPr>
        <p:spPr bwMode="auto">
          <a:xfrm>
            <a:off x="2930525" y="704850"/>
            <a:ext cx="3190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srgbClr val="000000"/>
                </a:solidFill>
              </a:rPr>
              <a:t>;</a:t>
            </a:r>
          </a:p>
        </p:txBody>
      </p:sp>
      <p:sp>
        <p:nvSpPr>
          <p:cNvPr id="12311" name="Text Box 27"/>
          <p:cNvSpPr txBox="1">
            <a:spLocks noChangeArrowheads="1"/>
          </p:cNvSpPr>
          <p:nvPr/>
        </p:nvSpPr>
        <p:spPr bwMode="auto">
          <a:xfrm>
            <a:off x="3590925" y="704850"/>
            <a:ext cx="3190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srgbClr val="000000"/>
                </a:solidFill>
              </a:rPr>
              <a:t>;</a:t>
            </a:r>
          </a:p>
        </p:txBody>
      </p:sp>
      <p:sp>
        <p:nvSpPr>
          <p:cNvPr id="12312" name="Text Box 28"/>
          <p:cNvSpPr txBox="1">
            <a:spLocks noChangeArrowheads="1"/>
          </p:cNvSpPr>
          <p:nvPr/>
        </p:nvSpPr>
        <p:spPr bwMode="auto">
          <a:xfrm>
            <a:off x="4530725" y="730250"/>
            <a:ext cx="3190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srgbClr val="000000"/>
                </a:solidFill>
              </a:rPr>
              <a:t>;</a:t>
            </a:r>
          </a:p>
        </p:txBody>
      </p:sp>
      <p:sp>
        <p:nvSpPr>
          <p:cNvPr id="12313" name="Text Box 29"/>
          <p:cNvSpPr txBox="1">
            <a:spLocks noChangeArrowheads="1"/>
          </p:cNvSpPr>
          <p:nvPr/>
        </p:nvSpPr>
        <p:spPr bwMode="auto">
          <a:xfrm>
            <a:off x="5114925" y="730250"/>
            <a:ext cx="3190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srgbClr val="000000"/>
                </a:solidFill>
              </a:rPr>
              <a:t>;</a:t>
            </a:r>
          </a:p>
        </p:txBody>
      </p:sp>
      <p:sp>
        <p:nvSpPr>
          <p:cNvPr id="12314" name="Text Box 30"/>
          <p:cNvSpPr txBox="1">
            <a:spLocks noChangeArrowheads="1"/>
          </p:cNvSpPr>
          <p:nvPr/>
        </p:nvSpPr>
        <p:spPr bwMode="auto">
          <a:xfrm>
            <a:off x="5699125" y="704850"/>
            <a:ext cx="3190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srgbClr val="000000"/>
                </a:solidFill>
              </a:rPr>
              <a:t>;</a:t>
            </a:r>
          </a:p>
        </p:txBody>
      </p:sp>
      <p:sp>
        <p:nvSpPr>
          <p:cNvPr id="12315" name="Text Box 31"/>
          <p:cNvSpPr txBox="1">
            <a:spLocks noChangeArrowheads="1"/>
          </p:cNvSpPr>
          <p:nvPr/>
        </p:nvSpPr>
        <p:spPr bwMode="auto">
          <a:xfrm>
            <a:off x="6359525" y="730250"/>
            <a:ext cx="3190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srgbClr val="000000"/>
                </a:solidFill>
              </a:rPr>
              <a:t>;</a:t>
            </a:r>
          </a:p>
        </p:txBody>
      </p:sp>
      <p:sp>
        <p:nvSpPr>
          <p:cNvPr id="12316" name="Text Box 32"/>
          <p:cNvSpPr txBox="1">
            <a:spLocks noChangeArrowheads="1"/>
          </p:cNvSpPr>
          <p:nvPr/>
        </p:nvSpPr>
        <p:spPr bwMode="auto">
          <a:xfrm>
            <a:off x="7121525" y="755650"/>
            <a:ext cx="3190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srgbClr val="000000"/>
                </a:solidFill>
              </a:rPr>
              <a:t>;</a:t>
            </a:r>
          </a:p>
        </p:txBody>
      </p:sp>
      <p:sp>
        <p:nvSpPr>
          <p:cNvPr id="12317" name="Text Box 33"/>
          <p:cNvSpPr txBox="1">
            <a:spLocks noChangeArrowheads="1"/>
          </p:cNvSpPr>
          <p:nvPr/>
        </p:nvSpPr>
        <p:spPr bwMode="auto">
          <a:xfrm>
            <a:off x="8035925" y="730250"/>
            <a:ext cx="3190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srgbClr val="000000"/>
                </a:solidFill>
              </a:rPr>
              <a:t>;</a:t>
            </a:r>
          </a:p>
        </p:txBody>
      </p:sp>
      <p:sp>
        <p:nvSpPr>
          <p:cNvPr id="12318" name="Text Box 34"/>
          <p:cNvSpPr txBox="1">
            <a:spLocks noChangeArrowheads="1"/>
          </p:cNvSpPr>
          <p:nvPr/>
        </p:nvSpPr>
        <p:spPr bwMode="auto">
          <a:xfrm>
            <a:off x="8620125" y="730250"/>
            <a:ext cx="3190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srgbClr val="000000"/>
                </a:solidFill>
              </a:rPr>
              <a:t>;</a:t>
            </a:r>
          </a:p>
        </p:txBody>
      </p:sp>
      <p:sp>
        <p:nvSpPr>
          <p:cNvPr id="12319" name="Text Box 35"/>
          <p:cNvSpPr txBox="1">
            <a:spLocks noChangeArrowheads="1"/>
          </p:cNvSpPr>
          <p:nvPr/>
        </p:nvSpPr>
        <p:spPr bwMode="auto">
          <a:xfrm>
            <a:off x="9432925" y="704850"/>
            <a:ext cx="3190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srgbClr val="000000"/>
                </a:solidFill>
              </a:rPr>
              <a:t>;</a:t>
            </a:r>
          </a:p>
        </p:txBody>
      </p:sp>
      <p:sp>
        <p:nvSpPr>
          <p:cNvPr id="12320" name="Text Box 36"/>
          <p:cNvSpPr txBox="1">
            <a:spLocks noChangeArrowheads="1"/>
          </p:cNvSpPr>
          <p:nvPr/>
        </p:nvSpPr>
        <p:spPr bwMode="auto">
          <a:xfrm>
            <a:off x="4048125" y="2051050"/>
            <a:ext cx="3190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srgbClr val="000000"/>
                </a:solidFill>
              </a:rPr>
              <a:t>;</a:t>
            </a:r>
          </a:p>
        </p:txBody>
      </p:sp>
      <p:sp>
        <p:nvSpPr>
          <p:cNvPr id="12321" name="Text Box 37"/>
          <p:cNvSpPr txBox="1">
            <a:spLocks noChangeArrowheads="1"/>
          </p:cNvSpPr>
          <p:nvPr/>
        </p:nvSpPr>
        <p:spPr bwMode="auto">
          <a:xfrm>
            <a:off x="3057525" y="2051050"/>
            <a:ext cx="3190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srgbClr val="000000"/>
                </a:solidFill>
              </a:rPr>
              <a:t>;</a:t>
            </a:r>
          </a:p>
        </p:txBody>
      </p:sp>
      <p:sp>
        <p:nvSpPr>
          <p:cNvPr id="12322" name="Text Box 38"/>
          <p:cNvSpPr txBox="1">
            <a:spLocks noChangeArrowheads="1"/>
          </p:cNvSpPr>
          <p:nvPr/>
        </p:nvSpPr>
        <p:spPr bwMode="auto">
          <a:xfrm>
            <a:off x="2320925" y="2051050"/>
            <a:ext cx="3190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srgbClr val="000000"/>
                </a:solidFill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1214879879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730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-1.11111E-6 L -0.16966 0.4377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730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490" y="218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3096"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4730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-3.7037E-6 L 0.18594 0.43774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4730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97" y="218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3097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47309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 nodeType="clickPar">
                      <p:stCondLst>
                        <p:cond delay="0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2.59259E-6 L 0.45013 0.43403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4730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500" y="2169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3098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47309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 nodeType="clickPar">
                      <p:stCondLst>
                        <p:cond delay="0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1" dur="500" fill="hold"/>
                                        <p:tgtEl>
                                          <p:spTgt spid="4730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3099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47310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 nodeType="clickPar">
                      <p:stCondLst>
                        <p:cond delay="0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6" dur="500" fill="hold"/>
                                        <p:tgtEl>
                                          <p:spTgt spid="473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3100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47310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 nodeType="clickPar">
                      <p:stCondLst>
                        <p:cond delay="0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500" fill="hold"/>
                                        <p:tgtEl>
                                          <p:spTgt spid="4731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3101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47310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 nodeType="clickPar">
                      <p:stCondLst>
                        <p:cond delay="0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-1.11111E-6 L 0.11042 0.43033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4731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21" y="2150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3102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47310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 nodeType="clickPar">
                      <p:stCondLst>
                        <p:cond delay="0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2.59259E-6 L 0.46276 0.43403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4731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138" y="2169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310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47310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 nodeType="clickPar">
                      <p:stCondLst>
                        <p:cond delay="0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6" dur="500" fill="hold"/>
                                        <p:tgtEl>
                                          <p:spTgt spid="4731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3104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47310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 nodeType="clickPar">
                      <p:stCondLst>
                        <p:cond delay="0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2.59259E-6 L -0.10911 0.43773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4731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456" y="218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3105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47310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 nodeType="clickPar">
                      <p:stCondLst>
                        <p:cond delay="0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 L -0.2444 0.44514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4731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27" y="2224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3106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47310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 nodeType="clickPar">
                      <p:stCondLst>
                        <p:cond delay="0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1" dur="500" fill="hold"/>
                                        <p:tgtEl>
                                          <p:spTgt spid="47310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3107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47310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 nodeType="clickPar">
                      <p:stCondLst>
                        <p:cond delay="0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6" dur="500" fill="hold"/>
                                        <p:tgtEl>
                                          <p:spTgt spid="47310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3108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47310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 nodeType="clickPar">
                      <p:stCondLst>
                        <p:cond delay="0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0.403 0.24143 " pathEditMode="relative" rAng="0" ptsTypes="AA">
                                      <p:cBhvr>
                                        <p:cTn id="71" dur="2000" fill="hold"/>
                                        <p:tgtEl>
                                          <p:spTgt spid="4731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143" y="1206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3109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4731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 nodeType="clickPar">
                      <p:stCondLst>
                        <p:cond delay="0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6" dur="500" fill="hold"/>
                                        <p:tgtEl>
                                          <p:spTgt spid="4731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3110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4731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 nodeType="clickPar">
                      <p:stCondLst>
                        <p:cond delay="0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-4.81481E-6 L 0.31953 0.23403 " pathEditMode="relative" rAng="0" ptsTypes="AA">
                                      <p:cBhvr>
                                        <p:cTn id="81" dur="2000" fill="hold"/>
                                        <p:tgtEl>
                                          <p:spTgt spid="4731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977" y="1169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3111"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1173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4725" y="1790700"/>
            <a:ext cx="6099175" cy="500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0387" name="Object 3"/>
          <p:cNvGraphicFramePr>
            <a:graphicFrameLocks noChangeAspect="1"/>
          </p:cNvGraphicFramePr>
          <p:nvPr/>
        </p:nvGraphicFramePr>
        <p:xfrm>
          <a:off x="8286751" y="379413"/>
          <a:ext cx="493713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6" name="Формула" r:id="rId4" imgW="152334" imgH="393529" progId="Equation.3">
                  <p:embed/>
                </p:oleObj>
              </mc:Choice>
              <mc:Fallback>
                <p:oleObj name="Формула" r:id="rId4" imgW="15233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1" y="379413"/>
                        <a:ext cx="493713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88" name="Object 4"/>
          <p:cNvGraphicFramePr>
            <a:graphicFrameLocks noChangeAspect="1"/>
          </p:cNvGraphicFramePr>
          <p:nvPr/>
        </p:nvGraphicFramePr>
        <p:xfrm>
          <a:off x="1676401" y="328613"/>
          <a:ext cx="658813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7" name="Формула" r:id="rId6" imgW="203112" imgH="393529" progId="Equation.3">
                  <p:embed/>
                </p:oleObj>
              </mc:Choice>
              <mc:Fallback>
                <p:oleObj name="Формула" r:id="rId6" imgW="20311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1" y="328613"/>
                        <a:ext cx="658813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1889126" y="5692775"/>
            <a:ext cx="896175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b="1" dirty="0">
                <a:solidFill>
                  <a:srgbClr val="3333FF"/>
                </a:solidFill>
              </a:rPr>
              <a:t>Загрузим в грузовик дроби, равные 1. </a:t>
            </a:r>
          </a:p>
        </p:txBody>
      </p:sp>
      <p:graphicFrame>
        <p:nvGraphicFramePr>
          <p:cNvPr id="400390" name="Object 6"/>
          <p:cNvGraphicFramePr>
            <a:graphicFrameLocks noChangeAspect="1"/>
          </p:cNvGraphicFramePr>
          <p:nvPr/>
        </p:nvGraphicFramePr>
        <p:xfrm>
          <a:off x="4802189" y="354013"/>
          <a:ext cx="452437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8" name="Формула" r:id="rId8" imgW="139639" imgH="393529" progId="Equation.3">
                  <p:embed/>
                </p:oleObj>
              </mc:Choice>
              <mc:Fallback>
                <p:oleObj name="Формула" r:id="rId8" imgW="13963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189" y="354013"/>
                        <a:ext cx="452437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1" name="Object 7"/>
          <p:cNvGraphicFramePr>
            <a:graphicFrameLocks noChangeAspect="1"/>
          </p:cNvGraphicFramePr>
          <p:nvPr/>
        </p:nvGraphicFramePr>
        <p:xfrm>
          <a:off x="2490789" y="354013"/>
          <a:ext cx="452437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9" name="Формула" r:id="rId10" imgW="139639" imgH="393529" progId="Equation.3">
                  <p:embed/>
                </p:oleObj>
              </mc:Choice>
              <mc:Fallback>
                <p:oleObj name="Формула" r:id="rId10" imgW="13963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9" y="354013"/>
                        <a:ext cx="452437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2" name="Object 8"/>
          <p:cNvGraphicFramePr>
            <a:graphicFrameLocks noChangeAspect="1"/>
          </p:cNvGraphicFramePr>
          <p:nvPr/>
        </p:nvGraphicFramePr>
        <p:xfrm>
          <a:off x="5340351" y="354013"/>
          <a:ext cx="493713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0" name="Формула" r:id="rId12" imgW="152334" imgH="393529" progId="Equation.3">
                  <p:embed/>
                </p:oleObj>
              </mc:Choice>
              <mc:Fallback>
                <p:oleObj name="Формула" r:id="rId12" imgW="15233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351" y="354013"/>
                        <a:ext cx="493713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3" name="Object 9"/>
          <p:cNvGraphicFramePr>
            <a:graphicFrameLocks noChangeAspect="1"/>
          </p:cNvGraphicFramePr>
          <p:nvPr/>
        </p:nvGraphicFramePr>
        <p:xfrm>
          <a:off x="5995989" y="404813"/>
          <a:ext cx="452437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1" name="Формула" r:id="rId14" imgW="139639" imgH="393529" progId="Equation.3">
                  <p:embed/>
                </p:oleObj>
              </mc:Choice>
              <mc:Fallback>
                <p:oleObj name="Формула" r:id="rId14" imgW="13963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5989" y="404813"/>
                        <a:ext cx="452437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4" name="Object 10"/>
          <p:cNvGraphicFramePr>
            <a:graphicFrameLocks noChangeAspect="1"/>
          </p:cNvGraphicFramePr>
          <p:nvPr/>
        </p:nvGraphicFramePr>
        <p:xfrm>
          <a:off x="3227389" y="379413"/>
          <a:ext cx="452437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2" name="Формула" r:id="rId16" imgW="139639" imgH="393529" progId="Equation.3">
                  <p:embed/>
                </p:oleObj>
              </mc:Choice>
              <mc:Fallback>
                <p:oleObj name="Формула" r:id="rId16" imgW="13963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9" y="379413"/>
                        <a:ext cx="452437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5" name="Object 11"/>
          <p:cNvGraphicFramePr>
            <a:graphicFrameLocks noChangeAspect="1"/>
          </p:cNvGraphicFramePr>
          <p:nvPr/>
        </p:nvGraphicFramePr>
        <p:xfrm>
          <a:off x="3835401" y="354013"/>
          <a:ext cx="658813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3" name="Формула" r:id="rId18" imgW="203112" imgH="393529" progId="Equation.3">
                  <p:embed/>
                </p:oleObj>
              </mc:Choice>
              <mc:Fallback>
                <p:oleObj name="Формула" r:id="rId18" imgW="20311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1" y="354013"/>
                        <a:ext cx="658813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6" name="Object 12"/>
          <p:cNvGraphicFramePr>
            <a:graphicFrameLocks noChangeAspect="1"/>
          </p:cNvGraphicFramePr>
          <p:nvPr/>
        </p:nvGraphicFramePr>
        <p:xfrm>
          <a:off x="8843964" y="354013"/>
          <a:ext cx="700087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4" name="Формула" r:id="rId20" imgW="215713" imgH="393359" progId="Equation.3">
                  <p:embed/>
                </p:oleObj>
              </mc:Choice>
              <mc:Fallback>
                <p:oleObj name="Формула" r:id="rId20" imgW="215713" imgH="3933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3964" y="354013"/>
                        <a:ext cx="700087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7" name="Object 13"/>
          <p:cNvGraphicFramePr>
            <a:graphicFrameLocks noChangeAspect="1"/>
          </p:cNvGraphicFramePr>
          <p:nvPr/>
        </p:nvGraphicFramePr>
        <p:xfrm>
          <a:off x="6610351" y="354013"/>
          <a:ext cx="493713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5" name="Формула" r:id="rId22" imgW="152334" imgH="393529" progId="Equation.3">
                  <p:embed/>
                </p:oleObj>
              </mc:Choice>
              <mc:Fallback>
                <p:oleObj name="Формула" r:id="rId22" imgW="15233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1" y="354013"/>
                        <a:ext cx="493713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8" name="Object 14"/>
          <p:cNvGraphicFramePr>
            <a:graphicFrameLocks noChangeAspect="1"/>
          </p:cNvGraphicFramePr>
          <p:nvPr/>
        </p:nvGraphicFramePr>
        <p:xfrm>
          <a:off x="9734550" y="303213"/>
          <a:ext cx="698500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6" name="Формула" r:id="rId24" imgW="215713" imgH="393359" progId="Equation.3">
                  <p:embed/>
                </p:oleObj>
              </mc:Choice>
              <mc:Fallback>
                <p:oleObj name="Формула" r:id="rId24" imgW="215713" imgH="3933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4550" y="303213"/>
                        <a:ext cx="698500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9" name="Object 15"/>
          <p:cNvGraphicFramePr>
            <a:graphicFrameLocks noChangeAspect="1"/>
          </p:cNvGraphicFramePr>
          <p:nvPr/>
        </p:nvGraphicFramePr>
        <p:xfrm>
          <a:off x="7462839" y="379413"/>
          <a:ext cx="617537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7" name="Формула" r:id="rId26" imgW="190417" imgH="393529" progId="Equation.3">
                  <p:embed/>
                </p:oleObj>
              </mc:Choice>
              <mc:Fallback>
                <p:oleObj name="Формула" r:id="rId26" imgW="19041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2839" y="379413"/>
                        <a:ext cx="617537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2" name="AutoShape 1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10058400" y="6248400"/>
            <a:ext cx="457200" cy="406400"/>
          </a:xfrm>
          <a:prstGeom prst="actionButtonForwardNext">
            <a:avLst/>
          </a:prstGeom>
          <a:gradFill rotWithShape="1">
            <a:gsLst>
              <a:gs pos="0">
                <a:schemeClr val="bg1"/>
              </a:gs>
              <a:gs pos="100000">
                <a:srgbClr val="00FFFF"/>
              </a:gs>
            </a:gsLst>
            <a:path path="rect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113" name="Text Box 17"/>
          <p:cNvSpPr txBox="1">
            <a:spLocks noChangeArrowheads="1"/>
          </p:cNvSpPr>
          <p:nvPr/>
        </p:nvSpPr>
        <p:spPr bwMode="auto">
          <a:xfrm>
            <a:off x="9458325" y="654050"/>
            <a:ext cx="319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srgbClr val="000000"/>
                </a:solidFill>
              </a:rPr>
              <a:t>;</a:t>
            </a: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8620125" y="679450"/>
            <a:ext cx="319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srgbClr val="000000"/>
                </a:solidFill>
              </a:rPr>
              <a:t>;</a:t>
            </a:r>
          </a:p>
        </p:txBody>
      </p:sp>
      <p:sp>
        <p:nvSpPr>
          <p:cNvPr id="4115" name="Text Box 19"/>
          <p:cNvSpPr txBox="1">
            <a:spLocks noChangeArrowheads="1"/>
          </p:cNvSpPr>
          <p:nvPr/>
        </p:nvSpPr>
        <p:spPr bwMode="auto">
          <a:xfrm>
            <a:off x="7985125" y="755650"/>
            <a:ext cx="319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srgbClr val="000000"/>
                </a:solidFill>
              </a:rPr>
              <a:t>;</a:t>
            </a:r>
          </a:p>
        </p:txBody>
      </p:sp>
      <p:sp>
        <p:nvSpPr>
          <p:cNvPr id="4116" name="Text Box 20"/>
          <p:cNvSpPr txBox="1">
            <a:spLocks noChangeArrowheads="1"/>
          </p:cNvSpPr>
          <p:nvPr/>
        </p:nvSpPr>
        <p:spPr bwMode="auto">
          <a:xfrm>
            <a:off x="6994525" y="704850"/>
            <a:ext cx="319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srgbClr val="000000"/>
                </a:solidFill>
              </a:rPr>
              <a:t>;</a:t>
            </a:r>
          </a:p>
        </p:txBody>
      </p:sp>
      <p:sp>
        <p:nvSpPr>
          <p:cNvPr id="4117" name="Text Box 21"/>
          <p:cNvSpPr txBox="1">
            <a:spLocks noChangeArrowheads="1"/>
          </p:cNvSpPr>
          <p:nvPr/>
        </p:nvSpPr>
        <p:spPr bwMode="auto">
          <a:xfrm>
            <a:off x="6359525" y="704850"/>
            <a:ext cx="319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srgbClr val="000000"/>
                </a:solidFill>
              </a:rPr>
              <a:t>;</a:t>
            </a:r>
          </a:p>
        </p:txBody>
      </p:sp>
      <p:sp>
        <p:nvSpPr>
          <p:cNvPr id="4118" name="Text Box 22"/>
          <p:cNvSpPr txBox="1">
            <a:spLocks noChangeArrowheads="1"/>
          </p:cNvSpPr>
          <p:nvPr/>
        </p:nvSpPr>
        <p:spPr bwMode="auto">
          <a:xfrm>
            <a:off x="5699125" y="730250"/>
            <a:ext cx="319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srgbClr val="000000"/>
                </a:solidFill>
              </a:rPr>
              <a:t>;</a:t>
            </a:r>
          </a:p>
        </p:txBody>
      </p:sp>
      <p:sp>
        <p:nvSpPr>
          <p:cNvPr id="4119" name="Text Box 23"/>
          <p:cNvSpPr txBox="1">
            <a:spLocks noChangeArrowheads="1"/>
          </p:cNvSpPr>
          <p:nvPr/>
        </p:nvSpPr>
        <p:spPr bwMode="auto">
          <a:xfrm>
            <a:off x="5114925" y="730250"/>
            <a:ext cx="319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srgbClr val="000000"/>
                </a:solidFill>
              </a:rPr>
              <a:t>;</a:t>
            </a:r>
          </a:p>
        </p:txBody>
      </p:sp>
      <p:sp>
        <p:nvSpPr>
          <p:cNvPr id="4120" name="Text Box 24"/>
          <p:cNvSpPr txBox="1">
            <a:spLocks noChangeArrowheads="1"/>
          </p:cNvSpPr>
          <p:nvPr/>
        </p:nvSpPr>
        <p:spPr bwMode="auto">
          <a:xfrm>
            <a:off x="4378325" y="704850"/>
            <a:ext cx="319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srgbClr val="000000"/>
                </a:solidFill>
              </a:rPr>
              <a:t>;</a:t>
            </a:r>
          </a:p>
        </p:txBody>
      </p:sp>
      <p:sp>
        <p:nvSpPr>
          <p:cNvPr id="4121" name="Text Box 25"/>
          <p:cNvSpPr txBox="1">
            <a:spLocks noChangeArrowheads="1"/>
          </p:cNvSpPr>
          <p:nvPr/>
        </p:nvSpPr>
        <p:spPr bwMode="auto">
          <a:xfrm>
            <a:off x="3514725" y="730250"/>
            <a:ext cx="319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srgbClr val="000000"/>
                </a:solidFill>
              </a:rPr>
              <a:t>;</a:t>
            </a:r>
          </a:p>
        </p:txBody>
      </p:sp>
      <p:sp>
        <p:nvSpPr>
          <p:cNvPr id="4122" name="Text Box 26"/>
          <p:cNvSpPr txBox="1">
            <a:spLocks noChangeArrowheads="1"/>
          </p:cNvSpPr>
          <p:nvPr/>
        </p:nvSpPr>
        <p:spPr bwMode="auto">
          <a:xfrm>
            <a:off x="2778125" y="679450"/>
            <a:ext cx="319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srgbClr val="000000"/>
                </a:solidFill>
              </a:rPr>
              <a:t>;</a:t>
            </a:r>
          </a:p>
        </p:txBody>
      </p:sp>
      <p:sp>
        <p:nvSpPr>
          <p:cNvPr id="4123" name="Text Box 27"/>
          <p:cNvSpPr txBox="1">
            <a:spLocks noChangeArrowheads="1"/>
          </p:cNvSpPr>
          <p:nvPr/>
        </p:nvSpPr>
        <p:spPr bwMode="auto">
          <a:xfrm>
            <a:off x="2219325" y="679450"/>
            <a:ext cx="319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srgbClr val="000000"/>
                </a:solidFill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3510943714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0038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500" fill="hold"/>
                                        <p:tgtEl>
                                          <p:spTgt spid="4003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0387"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40038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" dur="500" fill="hold"/>
                                        <p:tgtEl>
                                          <p:spTgt spid="4003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0388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40039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 nodeType="clickPar">
                      <p:stCondLst>
                        <p:cond delay="0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2.59259E-6 L 0.03281 0.32037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4003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41" y="160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0390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40039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 nodeType="clickPar">
                      <p:stCondLst>
                        <p:cond delay="0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1" dur="500" fill="hold"/>
                                        <p:tgtEl>
                                          <p:spTgt spid="4003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0391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40039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 nodeType="clickPar">
                      <p:stCondLst>
                        <p:cond delay="0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6" dur="500" fill="hold"/>
                                        <p:tgtEl>
                                          <p:spTgt spid="4003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0392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40039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 nodeType="clickPar">
                      <p:stCondLst>
                        <p:cond delay="0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-4.81481E-6 L -0.12878 0.32176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4003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445" y="160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0393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40039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 nodeType="clickPar">
                      <p:stCondLst>
                        <p:cond delay="0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6" dur="500" fill="hold"/>
                                        <p:tgtEl>
                                          <p:spTgt spid="40039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0394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40039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 nodeType="clickPar">
                      <p:stCondLst>
                        <p:cond delay="0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2.59259E-6 L 0.00195 0.33796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4003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" y="168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0395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4003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 nodeType="clickPar">
                      <p:stCondLst>
                        <p:cond delay="0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2.59259E-6 L -0.22383 0.29352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4003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198" y="1467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0396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4003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 nodeType="clickPar">
                      <p:stCondLst>
                        <p:cond delay="0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1" dur="500" fill="hold"/>
                                        <p:tgtEl>
                                          <p:spTgt spid="40039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0397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40039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 nodeType="clickPar">
                      <p:stCondLst>
                        <p:cond delay="0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6" dur="500" fill="hold"/>
                                        <p:tgtEl>
                                          <p:spTgt spid="40039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0398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40039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 nodeType="clickPar">
                      <p:stCondLst>
                        <p:cond delay="0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-1.11111E-6 L -0.15599 0.30764 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4003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799" y="153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0399"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поезд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239" y="3533776"/>
            <a:ext cx="9539921" cy="177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1889125" y="5692775"/>
            <a:ext cx="693856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 dirty="0">
                <a:solidFill>
                  <a:srgbClr val="00B050"/>
                </a:solidFill>
              </a:rPr>
              <a:t>Загрузим в поезд дроби, большие 1.  </a:t>
            </a:r>
          </a:p>
        </p:txBody>
      </p:sp>
      <p:sp>
        <p:nvSpPr>
          <p:cNvPr id="5124" name="AutoShape 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10058400" y="6248400"/>
            <a:ext cx="457200" cy="406400"/>
          </a:xfrm>
          <a:prstGeom prst="actionButtonForwardNext">
            <a:avLst/>
          </a:prstGeom>
          <a:gradFill rotWithShape="1">
            <a:gsLst>
              <a:gs pos="0">
                <a:schemeClr val="bg1"/>
              </a:gs>
              <a:gs pos="100000">
                <a:srgbClr val="00FFFF"/>
              </a:gs>
            </a:gsLst>
            <a:path path="rect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altLang="ru-RU">
              <a:solidFill>
                <a:srgbClr val="000000"/>
              </a:solidFill>
            </a:endParaRPr>
          </a:p>
        </p:txBody>
      </p:sp>
      <p:graphicFrame>
        <p:nvGraphicFramePr>
          <p:cNvPr id="401413" name="Object 5"/>
          <p:cNvGraphicFramePr>
            <a:graphicFrameLocks noChangeAspect="1"/>
          </p:cNvGraphicFramePr>
          <p:nvPr/>
        </p:nvGraphicFramePr>
        <p:xfrm>
          <a:off x="8286751" y="379413"/>
          <a:ext cx="493713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0" name="Формула" r:id="rId4" imgW="152334" imgH="393529" progId="Equation.3">
                  <p:embed/>
                </p:oleObj>
              </mc:Choice>
              <mc:Fallback>
                <p:oleObj name="Формула" r:id="rId4" imgW="15233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1" y="379413"/>
                        <a:ext cx="493713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4" name="Object 6"/>
          <p:cNvGraphicFramePr>
            <a:graphicFrameLocks noChangeAspect="1"/>
          </p:cNvGraphicFramePr>
          <p:nvPr/>
        </p:nvGraphicFramePr>
        <p:xfrm>
          <a:off x="1676401" y="328613"/>
          <a:ext cx="658813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1" name="Формула" r:id="rId6" imgW="203112" imgH="393529" progId="Equation.3">
                  <p:embed/>
                </p:oleObj>
              </mc:Choice>
              <mc:Fallback>
                <p:oleObj name="Формула" r:id="rId6" imgW="20311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1" y="328613"/>
                        <a:ext cx="658813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5" name="Object 7"/>
          <p:cNvGraphicFramePr>
            <a:graphicFrameLocks noChangeAspect="1"/>
          </p:cNvGraphicFramePr>
          <p:nvPr/>
        </p:nvGraphicFramePr>
        <p:xfrm>
          <a:off x="4802189" y="354013"/>
          <a:ext cx="452437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2" name="Формула" r:id="rId8" imgW="139639" imgH="393529" progId="Equation.3">
                  <p:embed/>
                </p:oleObj>
              </mc:Choice>
              <mc:Fallback>
                <p:oleObj name="Формула" r:id="rId8" imgW="13963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189" y="354013"/>
                        <a:ext cx="452437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6" name="Object 8"/>
          <p:cNvGraphicFramePr>
            <a:graphicFrameLocks noChangeAspect="1"/>
          </p:cNvGraphicFramePr>
          <p:nvPr/>
        </p:nvGraphicFramePr>
        <p:xfrm>
          <a:off x="2490789" y="354013"/>
          <a:ext cx="452437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3" name="Формула" r:id="rId10" imgW="139639" imgH="393529" progId="Equation.3">
                  <p:embed/>
                </p:oleObj>
              </mc:Choice>
              <mc:Fallback>
                <p:oleObj name="Формула" r:id="rId10" imgW="13963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9" y="354013"/>
                        <a:ext cx="452437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7" name="Object 9"/>
          <p:cNvGraphicFramePr>
            <a:graphicFrameLocks noChangeAspect="1"/>
          </p:cNvGraphicFramePr>
          <p:nvPr/>
        </p:nvGraphicFramePr>
        <p:xfrm>
          <a:off x="5340351" y="354013"/>
          <a:ext cx="493713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4" name="Формула" r:id="rId12" imgW="152334" imgH="393529" progId="Equation.3">
                  <p:embed/>
                </p:oleObj>
              </mc:Choice>
              <mc:Fallback>
                <p:oleObj name="Формула" r:id="rId12" imgW="15233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351" y="354013"/>
                        <a:ext cx="493713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8" name="Object 10"/>
          <p:cNvGraphicFramePr>
            <a:graphicFrameLocks noChangeAspect="1"/>
          </p:cNvGraphicFramePr>
          <p:nvPr/>
        </p:nvGraphicFramePr>
        <p:xfrm>
          <a:off x="5995989" y="379413"/>
          <a:ext cx="452437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5" name="Формула" r:id="rId14" imgW="139639" imgH="393529" progId="Equation.3">
                  <p:embed/>
                </p:oleObj>
              </mc:Choice>
              <mc:Fallback>
                <p:oleObj name="Формула" r:id="rId14" imgW="13963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5989" y="379413"/>
                        <a:ext cx="452437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9" name="Object 11"/>
          <p:cNvGraphicFramePr>
            <a:graphicFrameLocks noChangeAspect="1"/>
          </p:cNvGraphicFramePr>
          <p:nvPr/>
        </p:nvGraphicFramePr>
        <p:xfrm>
          <a:off x="3227389" y="379413"/>
          <a:ext cx="452437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6" name="Формула" r:id="rId16" imgW="139639" imgH="393529" progId="Equation.3">
                  <p:embed/>
                </p:oleObj>
              </mc:Choice>
              <mc:Fallback>
                <p:oleObj name="Формула" r:id="rId16" imgW="13963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9" y="379413"/>
                        <a:ext cx="452437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20" name="Object 12"/>
          <p:cNvGraphicFramePr>
            <a:graphicFrameLocks noChangeAspect="1"/>
          </p:cNvGraphicFramePr>
          <p:nvPr/>
        </p:nvGraphicFramePr>
        <p:xfrm>
          <a:off x="3835401" y="354013"/>
          <a:ext cx="658813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7" name="Формула" r:id="rId18" imgW="203112" imgH="393529" progId="Equation.3">
                  <p:embed/>
                </p:oleObj>
              </mc:Choice>
              <mc:Fallback>
                <p:oleObj name="Формула" r:id="rId18" imgW="20311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1" y="354013"/>
                        <a:ext cx="658813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21" name="Object 13"/>
          <p:cNvGraphicFramePr>
            <a:graphicFrameLocks noChangeAspect="1"/>
          </p:cNvGraphicFramePr>
          <p:nvPr/>
        </p:nvGraphicFramePr>
        <p:xfrm>
          <a:off x="8843964" y="354013"/>
          <a:ext cx="700087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8" name="Формула" r:id="rId20" imgW="215713" imgH="393359" progId="Equation.3">
                  <p:embed/>
                </p:oleObj>
              </mc:Choice>
              <mc:Fallback>
                <p:oleObj name="Формула" r:id="rId20" imgW="215713" imgH="3933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3964" y="354013"/>
                        <a:ext cx="700087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22" name="Object 14"/>
          <p:cNvGraphicFramePr>
            <a:graphicFrameLocks noChangeAspect="1"/>
          </p:cNvGraphicFramePr>
          <p:nvPr/>
        </p:nvGraphicFramePr>
        <p:xfrm>
          <a:off x="6610351" y="354013"/>
          <a:ext cx="493713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9" name="Формула" r:id="rId22" imgW="152334" imgH="393529" progId="Equation.3">
                  <p:embed/>
                </p:oleObj>
              </mc:Choice>
              <mc:Fallback>
                <p:oleObj name="Формула" r:id="rId22" imgW="15233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1" y="354013"/>
                        <a:ext cx="493713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23" name="Object 15"/>
          <p:cNvGraphicFramePr>
            <a:graphicFrameLocks noChangeAspect="1"/>
          </p:cNvGraphicFramePr>
          <p:nvPr/>
        </p:nvGraphicFramePr>
        <p:xfrm>
          <a:off x="9734550" y="303213"/>
          <a:ext cx="698500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0" name="Формула" r:id="rId24" imgW="215713" imgH="393359" progId="Equation.3">
                  <p:embed/>
                </p:oleObj>
              </mc:Choice>
              <mc:Fallback>
                <p:oleObj name="Формула" r:id="rId24" imgW="215713" imgH="3933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4550" y="303213"/>
                        <a:ext cx="698500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24" name="Object 16"/>
          <p:cNvGraphicFramePr>
            <a:graphicFrameLocks noChangeAspect="1"/>
          </p:cNvGraphicFramePr>
          <p:nvPr/>
        </p:nvGraphicFramePr>
        <p:xfrm>
          <a:off x="7462839" y="379413"/>
          <a:ext cx="617537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1" name="Формула" r:id="rId26" imgW="190417" imgH="393529" progId="Equation.3">
                  <p:embed/>
                </p:oleObj>
              </mc:Choice>
              <mc:Fallback>
                <p:oleObj name="Формула" r:id="rId26" imgW="19041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2839" y="379413"/>
                        <a:ext cx="617537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25" name="Object 17"/>
          <p:cNvGraphicFramePr>
            <a:graphicFrameLocks noChangeAspect="1"/>
          </p:cNvGraphicFramePr>
          <p:nvPr/>
        </p:nvGraphicFramePr>
        <p:xfrm>
          <a:off x="1682750" y="1725613"/>
          <a:ext cx="698500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2" name="Формула" r:id="rId28" imgW="215713" imgH="393359" progId="Equation.3">
                  <p:embed/>
                </p:oleObj>
              </mc:Choice>
              <mc:Fallback>
                <p:oleObj name="Формула" r:id="rId28" imgW="215713" imgH="3933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1725613"/>
                        <a:ext cx="698500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26" name="Object 18"/>
          <p:cNvGraphicFramePr>
            <a:graphicFrameLocks noChangeAspect="1"/>
          </p:cNvGraphicFramePr>
          <p:nvPr/>
        </p:nvGraphicFramePr>
        <p:xfrm>
          <a:off x="2520951" y="1725613"/>
          <a:ext cx="493713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3" name="Формула" r:id="rId30" imgW="152334" imgH="393529" progId="Equation.3">
                  <p:embed/>
                </p:oleObj>
              </mc:Choice>
              <mc:Fallback>
                <p:oleObj name="Формула" r:id="rId30" imgW="15233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1" y="1725613"/>
                        <a:ext cx="493713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27" name="Object 19"/>
          <p:cNvGraphicFramePr>
            <a:graphicFrameLocks noChangeAspect="1"/>
          </p:cNvGraphicFramePr>
          <p:nvPr/>
        </p:nvGraphicFramePr>
        <p:xfrm>
          <a:off x="3357564" y="1751013"/>
          <a:ext cx="700087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4" name="Формула" r:id="rId32" imgW="215713" imgH="393359" progId="Equation.3">
                  <p:embed/>
                </p:oleObj>
              </mc:Choice>
              <mc:Fallback>
                <p:oleObj name="Формула" r:id="rId32" imgW="215713" imgH="3933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4" y="1751013"/>
                        <a:ext cx="700087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28" name="Object 20"/>
          <p:cNvGraphicFramePr>
            <a:graphicFrameLocks noChangeAspect="1"/>
          </p:cNvGraphicFramePr>
          <p:nvPr/>
        </p:nvGraphicFramePr>
        <p:xfrm>
          <a:off x="4271964" y="1776413"/>
          <a:ext cx="904875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5" name="Формула" r:id="rId34" imgW="279279" imgH="393529" progId="Equation.3">
                  <p:embed/>
                </p:oleObj>
              </mc:Choice>
              <mc:Fallback>
                <p:oleObj name="Формула" r:id="rId34" imgW="27927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964" y="1776413"/>
                        <a:ext cx="904875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2244725" y="679450"/>
            <a:ext cx="319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srgbClr val="000000"/>
                </a:solidFill>
              </a:rPr>
              <a:t>;</a:t>
            </a:r>
          </a:p>
        </p:txBody>
      </p:sp>
      <p:sp>
        <p:nvSpPr>
          <p:cNvPr id="5142" name="Text Box 22"/>
          <p:cNvSpPr txBox="1">
            <a:spLocks noChangeArrowheads="1"/>
          </p:cNvSpPr>
          <p:nvPr/>
        </p:nvSpPr>
        <p:spPr bwMode="auto">
          <a:xfrm>
            <a:off x="2930525" y="704850"/>
            <a:ext cx="319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srgbClr val="000000"/>
                </a:solidFill>
              </a:rPr>
              <a:t>;</a:t>
            </a:r>
          </a:p>
        </p:txBody>
      </p:sp>
      <p:sp>
        <p:nvSpPr>
          <p:cNvPr id="5143" name="Text Box 23"/>
          <p:cNvSpPr txBox="1">
            <a:spLocks noChangeArrowheads="1"/>
          </p:cNvSpPr>
          <p:nvPr/>
        </p:nvSpPr>
        <p:spPr bwMode="auto">
          <a:xfrm>
            <a:off x="3590925" y="704850"/>
            <a:ext cx="319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srgbClr val="000000"/>
                </a:solidFill>
              </a:rPr>
              <a:t>;</a:t>
            </a:r>
          </a:p>
        </p:txBody>
      </p:sp>
      <p:sp>
        <p:nvSpPr>
          <p:cNvPr id="5144" name="Text Box 24"/>
          <p:cNvSpPr txBox="1">
            <a:spLocks noChangeArrowheads="1"/>
          </p:cNvSpPr>
          <p:nvPr/>
        </p:nvSpPr>
        <p:spPr bwMode="auto">
          <a:xfrm>
            <a:off x="4530725" y="730250"/>
            <a:ext cx="319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srgbClr val="000000"/>
                </a:solidFill>
              </a:rPr>
              <a:t>;</a:t>
            </a:r>
          </a:p>
        </p:txBody>
      </p:sp>
      <p:sp>
        <p:nvSpPr>
          <p:cNvPr id="5145" name="Text Box 25"/>
          <p:cNvSpPr txBox="1">
            <a:spLocks noChangeArrowheads="1"/>
          </p:cNvSpPr>
          <p:nvPr/>
        </p:nvSpPr>
        <p:spPr bwMode="auto">
          <a:xfrm>
            <a:off x="5114925" y="730250"/>
            <a:ext cx="319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srgbClr val="000000"/>
                </a:solidFill>
              </a:rPr>
              <a:t>;</a:t>
            </a:r>
          </a:p>
        </p:txBody>
      </p:sp>
      <p:sp>
        <p:nvSpPr>
          <p:cNvPr id="5146" name="Text Box 26"/>
          <p:cNvSpPr txBox="1">
            <a:spLocks noChangeArrowheads="1"/>
          </p:cNvSpPr>
          <p:nvPr/>
        </p:nvSpPr>
        <p:spPr bwMode="auto">
          <a:xfrm>
            <a:off x="5699125" y="704850"/>
            <a:ext cx="319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srgbClr val="000000"/>
                </a:solidFill>
              </a:rPr>
              <a:t>;</a:t>
            </a:r>
          </a:p>
        </p:txBody>
      </p:sp>
      <p:sp>
        <p:nvSpPr>
          <p:cNvPr id="5147" name="Text Box 27"/>
          <p:cNvSpPr txBox="1">
            <a:spLocks noChangeArrowheads="1"/>
          </p:cNvSpPr>
          <p:nvPr/>
        </p:nvSpPr>
        <p:spPr bwMode="auto">
          <a:xfrm>
            <a:off x="6359525" y="730250"/>
            <a:ext cx="319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srgbClr val="000000"/>
                </a:solidFill>
              </a:rPr>
              <a:t>;</a:t>
            </a:r>
          </a:p>
        </p:txBody>
      </p:sp>
      <p:sp>
        <p:nvSpPr>
          <p:cNvPr id="5148" name="Text Box 28"/>
          <p:cNvSpPr txBox="1">
            <a:spLocks noChangeArrowheads="1"/>
          </p:cNvSpPr>
          <p:nvPr/>
        </p:nvSpPr>
        <p:spPr bwMode="auto">
          <a:xfrm>
            <a:off x="7121525" y="755650"/>
            <a:ext cx="319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srgbClr val="000000"/>
                </a:solidFill>
              </a:rPr>
              <a:t>;</a:t>
            </a:r>
          </a:p>
        </p:txBody>
      </p:sp>
      <p:sp>
        <p:nvSpPr>
          <p:cNvPr id="5149" name="Text Box 29"/>
          <p:cNvSpPr txBox="1">
            <a:spLocks noChangeArrowheads="1"/>
          </p:cNvSpPr>
          <p:nvPr/>
        </p:nvSpPr>
        <p:spPr bwMode="auto">
          <a:xfrm>
            <a:off x="8035925" y="730250"/>
            <a:ext cx="319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srgbClr val="000000"/>
                </a:solidFill>
              </a:rPr>
              <a:t>;</a:t>
            </a:r>
          </a:p>
        </p:txBody>
      </p:sp>
      <p:sp>
        <p:nvSpPr>
          <p:cNvPr id="5150" name="Text Box 30"/>
          <p:cNvSpPr txBox="1">
            <a:spLocks noChangeArrowheads="1"/>
          </p:cNvSpPr>
          <p:nvPr/>
        </p:nvSpPr>
        <p:spPr bwMode="auto">
          <a:xfrm>
            <a:off x="8620125" y="730250"/>
            <a:ext cx="319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srgbClr val="000000"/>
                </a:solidFill>
              </a:rPr>
              <a:t>;</a:t>
            </a:r>
          </a:p>
        </p:txBody>
      </p:sp>
      <p:sp>
        <p:nvSpPr>
          <p:cNvPr id="5151" name="Text Box 31"/>
          <p:cNvSpPr txBox="1">
            <a:spLocks noChangeArrowheads="1"/>
          </p:cNvSpPr>
          <p:nvPr/>
        </p:nvSpPr>
        <p:spPr bwMode="auto">
          <a:xfrm>
            <a:off x="9432925" y="704850"/>
            <a:ext cx="319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srgbClr val="000000"/>
                </a:solidFill>
              </a:rPr>
              <a:t>;</a:t>
            </a:r>
          </a:p>
        </p:txBody>
      </p:sp>
      <p:sp>
        <p:nvSpPr>
          <p:cNvPr id="5152" name="Text Box 32"/>
          <p:cNvSpPr txBox="1">
            <a:spLocks noChangeArrowheads="1"/>
          </p:cNvSpPr>
          <p:nvPr/>
        </p:nvSpPr>
        <p:spPr bwMode="auto">
          <a:xfrm>
            <a:off x="4048125" y="2051050"/>
            <a:ext cx="319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srgbClr val="000000"/>
                </a:solidFill>
              </a:rPr>
              <a:t>;</a:t>
            </a:r>
          </a:p>
        </p:txBody>
      </p:sp>
      <p:sp>
        <p:nvSpPr>
          <p:cNvPr id="5153" name="Text Box 33"/>
          <p:cNvSpPr txBox="1">
            <a:spLocks noChangeArrowheads="1"/>
          </p:cNvSpPr>
          <p:nvPr/>
        </p:nvSpPr>
        <p:spPr bwMode="auto">
          <a:xfrm>
            <a:off x="3057525" y="2051050"/>
            <a:ext cx="319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srgbClr val="000000"/>
                </a:solidFill>
              </a:rPr>
              <a:t>;</a:t>
            </a:r>
          </a:p>
        </p:txBody>
      </p:sp>
      <p:sp>
        <p:nvSpPr>
          <p:cNvPr id="5154" name="Text Box 34"/>
          <p:cNvSpPr txBox="1">
            <a:spLocks noChangeArrowheads="1"/>
          </p:cNvSpPr>
          <p:nvPr/>
        </p:nvSpPr>
        <p:spPr bwMode="auto">
          <a:xfrm>
            <a:off x="2320925" y="2051050"/>
            <a:ext cx="319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srgbClr val="000000"/>
                </a:solidFill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3469117439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014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-1.11111E-6 L -0.19336 0.4303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014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674" y="2150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1413"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4014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-3.7037E-6 L 0.69805 0.43774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4014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896" y="218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1414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4014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 nodeType="clickPar">
                      <p:stCondLst>
                        <p:cond delay="0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500" fill="hold"/>
                                        <p:tgtEl>
                                          <p:spTgt spid="4014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1415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4014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 nodeType="clickPar">
                      <p:stCondLst>
                        <p:cond delay="0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1" dur="500" fill="hold"/>
                                        <p:tgtEl>
                                          <p:spTgt spid="4014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1416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4014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 nodeType="clickPar">
                      <p:stCondLst>
                        <p:cond delay="0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6" dur="500" fill="hold"/>
                                        <p:tgtEl>
                                          <p:spTgt spid="4014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1417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4014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 nodeType="clickPar">
                      <p:stCondLst>
                        <p:cond delay="0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500" fill="hold"/>
                                        <p:tgtEl>
                                          <p:spTgt spid="4014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1418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4014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 nodeType="clickPar">
                      <p:stCondLst>
                        <p:cond delay="0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-1.11111E-6 L 0.08841 0.42662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4014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414" y="213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1419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4014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 nodeType="clickPar">
                      <p:stCondLst>
                        <p:cond delay="0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1" dur="500" fill="hold"/>
                                        <p:tgtEl>
                                          <p:spTgt spid="4014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1420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4014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 nodeType="clickPar">
                      <p:stCondLst>
                        <p:cond delay="0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6" dur="500" fill="hold"/>
                                        <p:tgtEl>
                                          <p:spTgt spid="4014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1421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4014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 nodeType="clickPar">
                      <p:stCondLst>
                        <p:cond delay="0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2.59259E-6 L -0.15326 0.42662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4014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69" y="213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1422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4014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 nodeType="clickPar">
                      <p:stCondLst>
                        <p:cond delay="0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 L -0.27929 0.44884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4014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971" y="22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1423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4014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 nodeType="clickPar">
                      <p:stCondLst>
                        <p:cond delay="0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1" dur="500" fill="hold"/>
                                        <p:tgtEl>
                                          <p:spTgt spid="4014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1424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4014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 nodeType="clickPar">
                      <p:stCondLst>
                        <p:cond delay="0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6" dur="500" fill="hold"/>
                                        <p:tgtEl>
                                          <p:spTgt spid="4014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1425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4014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 nodeType="clickPar">
                      <p:stCondLst>
                        <p:cond delay="0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0.39974 0.24143 " pathEditMode="relative" rAng="0" ptsTypes="AA">
                                      <p:cBhvr>
                                        <p:cTn id="71" dur="2000" fill="hold"/>
                                        <p:tgtEl>
                                          <p:spTgt spid="4014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987" y="1206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1426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4014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 nodeType="clickPar">
                      <p:stCondLst>
                        <p:cond delay="0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6" dur="500" fill="hold"/>
                                        <p:tgtEl>
                                          <p:spTgt spid="4014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1427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4014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 nodeType="clickPar">
                      <p:stCondLst>
                        <p:cond delay="0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-4.81481E-6 L 0.3457 0.23033 " pathEditMode="relative" rAng="0" ptsTypes="AA">
                                      <p:cBhvr>
                                        <p:cTn id="81" dur="2000" fill="hold"/>
                                        <p:tgtEl>
                                          <p:spTgt spid="4014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279" y="1150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1428"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3"/>
          <p:cNvSpPr txBox="1">
            <a:spLocks noChangeArrowheads="1"/>
          </p:cNvSpPr>
          <p:nvPr/>
        </p:nvSpPr>
        <p:spPr bwMode="auto">
          <a:xfrm>
            <a:off x="1889126" y="5692775"/>
            <a:ext cx="60928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2800" b="1">
                <a:solidFill>
                  <a:srgbClr val="000000"/>
                </a:solidFill>
              </a:rPr>
              <a:t>Сложим в блюдо дроби, меньшие 1.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2800" b="1">
                <a:solidFill>
                  <a:srgbClr val="000000"/>
                </a:solidFill>
              </a:rPr>
              <a:t>Для этого щелкни по ним мышкой. </a:t>
            </a:r>
          </a:p>
        </p:txBody>
      </p:sp>
      <p:sp>
        <p:nvSpPr>
          <p:cNvPr id="6147" name="AutoShape 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10058400" y="6248400"/>
            <a:ext cx="457200" cy="406400"/>
          </a:xfrm>
          <a:prstGeom prst="actionButtonForwardNext">
            <a:avLst/>
          </a:prstGeom>
          <a:gradFill rotWithShape="1">
            <a:gsLst>
              <a:gs pos="0">
                <a:schemeClr val="bg1"/>
              </a:gs>
              <a:gs pos="100000">
                <a:srgbClr val="00FFFF"/>
              </a:gs>
            </a:gsLst>
            <a:path path="rect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altLang="ru-RU">
              <a:solidFill>
                <a:srgbClr val="000000"/>
              </a:solidFill>
            </a:endParaRPr>
          </a:p>
        </p:txBody>
      </p:sp>
      <p:grpSp>
        <p:nvGrpSpPr>
          <p:cNvPr id="6148" name="Group 37"/>
          <p:cNvGrpSpPr>
            <a:grpSpLocks/>
          </p:cNvGrpSpPr>
          <p:nvPr/>
        </p:nvGrpSpPr>
        <p:grpSpPr bwMode="auto">
          <a:xfrm>
            <a:off x="3581400" y="3657600"/>
            <a:ext cx="4483100" cy="2032000"/>
            <a:chOff x="3120" y="2848"/>
            <a:chExt cx="2344" cy="1088"/>
          </a:xfrm>
        </p:grpSpPr>
        <p:sp>
          <p:nvSpPr>
            <p:cNvPr id="402470" name="Freeform 38"/>
            <p:cNvSpPr>
              <a:spLocks/>
            </p:cNvSpPr>
            <p:nvPr/>
          </p:nvSpPr>
          <p:spPr bwMode="auto">
            <a:xfrm>
              <a:off x="3120" y="3189"/>
              <a:ext cx="2344" cy="747"/>
            </a:xfrm>
            <a:custGeom>
              <a:avLst/>
              <a:gdLst>
                <a:gd name="T0" fmla="*/ 0 w 2344"/>
                <a:gd name="T1" fmla="*/ 56 h 680"/>
                <a:gd name="T2" fmla="*/ 272 w 2344"/>
                <a:gd name="T3" fmla="*/ 392 h 680"/>
                <a:gd name="T4" fmla="*/ 792 w 2344"/>
                <a:gd name="T5" fmla="*/ 640 h 680"/>
                <a:gd name="T6" fmla="*/ 1640 w 2344"/>
                <a:gd name="T7" fmla="*/ 632 h 680"/>
                <a:gd name="T8" fmla="*/ 2080 w 2344"/>
                <a:gd name="T9" fmla="*/ 392 h 680"/>
                <a:gd name="T10" fmla="*/ 2344 w 2344"/>
                <a:gd name="T11" fmla="*/ 0 h 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344" h="680">
                  <a:moveTo>
                    <a:pt x="0" y="56"/>
                  </a:moveTo>
                  <a:cubicBezTo>
                    <a:pt x="65" y="185"/>
                    <a:pt x="140" y="295"/>
                    <a:pt x="272" y="392"/>
                  </a:cubicBezTo>
                  <a:cubicBezTo>
                    <a:pt x="404" y="489"/>
                    <a:pt x="564" y="600"/>
                    <a:pt x="792" y="640"/>
                  </a:cubicBezTo>
                  <a:cubicBezTo>
                    <a:pt x="1020" y="680"/>
                    <a:pt x="1425" y="673"/>
                    <a:pt x="1640" y="632"/>
                  </a:cubicBezTo>
                  <a:cubicBezTo>
                    <a:pt x="1855" y="591"/>
                    <a:pt x="1963" y="497"/>
                    <a:pt x="2080" y="392"/>
                  </a:cubicBezTo>
                  <a:cubicBezTo>
                    <a:pt x="2197" y="287"/>
                    <a:pt x="2274" y="153"/>
                    <a:pt x="2344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50000">
                  <a:srgbClr val="33CCCC"/>
                </a:gs>
                <a:gs pos="100000">
                  <a:schemeClr val="bg1"/>
                </a:gs>
              </a:gsLst>
              <a:lin ang="18900000" scaled="1"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sz="36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74" name="Oval 39"/>
            <p:cNvSpPr>
              <a:spLocks noChangeArrowheads="1"/>
            </p:cNvSpPr>
            <p:nvPr/>
          </p:nvSpPr>
          <p:spPr bwMode="auto">
            <a:xfrm>
              <a:off x="3120" y="2848"/>
              <a:ext cx="2344" cy="70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altLang="ru-RU">
                <a:solidFill>
                  <a:srgbClr val="000000"/>
                </a:solidFill>
              </a:endParaRPr>
            </a:p>
          </p:txBody>
        </p:sp>
        <p:pic>
          <p:nvPicPr>
            <p:cNvPr id="6175" name="Picture 40" descr="uz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68" y="3626"/>
              <a:ext cx="149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402473" name="Object 41"/>
          <p:cNvGraphicFramePr>
            <a:graphicFrameLocks noChangeAspect="1"/>
          </p:cNvGraphicFramePr>
          <p:nvPr/>
        </p:nvGraphicFramePr>
        <p:xfrm>
          <a:off x="8286751" y="379413"/>
          <a:ext cx="493713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0" name="Формула" r:id="rId4" imgW="152334" imgH="393529" progId="Equation.3">
                  <p:embed/>
                </p:oleObj>
              </mc:Choice>
              <mc:Fallback>
                <p:oleObj name="Формула" r:id="rId4" imgW="15233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1" y="379413"/>
                        <a:ext cx="493713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74" name="Object 42"/>
          <p:cNvGraphicFramePr>
            <a:graphicFrameLocks noChangeAspect="1"/>
          </p:cNvGraphicFramePr>
          <p:nvPr/>
        </p:nvGraphicFramePr>
        <p:xfrm>
          <a:off x="1676401" y="328613"/>
          <a:ext cx="658813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1" name="Уравнение" r:id="rId6" imgW="203040" imgH="393480" progId="Equation.3">
                  <p:embed/>
                </p:oleObj>
              </mc:Choice>
              <mc:Fallback>
                <p:oleObj name="Уравнение" r:id="rId6" imgW="203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1" y="328613"/>
                        <a:ext cx="658813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75" name="Object 43"/>
          <p:cNvGraphicFramePr>
            <a:graphicFrameLocks noChangeAspect="1"/>
          </p:cNvGraphicFramePr>
          <p:nvPr/>
        </p:nvGraphicFramePr>
        <p:xfrm>
          <a:off x="4781551" y="354013"/>
          <a:ext cx="493713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2" name="Уравнение" r:id="rId8" imgW="152280" imgH="393480" progId="Equation.3">
                  <p:embed/>
                </p:oleObj>
              </mc:Choice>
              <mc:Fallback>
                <p:oleObj name="Уравнение" r:id="rId8" imgW="152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1" y="354013"/>
                        <a:ext cx="493713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76" name="Object 44"/>
          <p:cNvGraphicFramePr>
            <a:graphicFrameLocks noChangeAspect="1"/>
          </p:cNvGraphicFramePr>
          <p:nvPr/>
        </p:nvGraphicFramePr>
        <p:xfrm>
          <a:off x="2470151" y="341313"/>
          <a:ext cx="493713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3" name="Уравнение" r:id="rId10" imgW="152280" imgH="393480" progId="Equation.3">
                  <p:embed/>
                </p:oleObj>
              </mc:Choice>
              <mc:Fallback>
                <p:oleObj name="Уравнение" r:id="rId10" imgW="152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1" y="341313"/>
                        <a:ext cx="493713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77" name="Object 45"/>
          <p:cNvGraphicFramePr>
            <a:graphicFrameLocks noChangeAspect="1"/>
          </p:cNvGraphicFramePr>
          <p:nvPr/>
        </p:nvGraphicFramePr>
        <p:xfrm>
          <a:off x="5340351" y="354013"/>
          <a:ext cx="493713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4" name="Формула" r:id="rId12" imgW="152334" imgH="393529" progId="Equation.3">
                  <p:embed/>
                </p:oleObj>
              </mc:Choice>
              <mc:Fallback>
                <p:oleObj name="Формула" r:id="rId12" imgW="15233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351" y="354013"/>
                        <a:ext cx="493713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78" name="Object 46"/>
          <p:cNvGraphicFramePr>
            <a:graphicFrameLocks noChangeAspect="1"/>
          </p:cNvGraphicFramePr>
          <p:nvPr/>
        </p:nvGraphicFramePr>
        <p:xfrm>
          <a:off x="5975351" y="404813"/>
          <a:ext cx="493713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5" name="Уравнение" r:id="rId14" imgW="152280" imgH="393480" progId="Equation.3">
                  <p:embed/>
                </p:oleObj>
              </mc:Choice>
              <mc:Fallback>
                <p:oleObj name="Уравнение" r:id="rId14" imgW="152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351" y="404813"/>
                        <a:ext cx="493713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79" name="Object 47"/>
          <p:cNvGraphicFramePr>
            <a:graphicFrameLocks noChangeAspect="1"/>
          </p:cNvGraphicFramePr>
          <p:nvPr/>
        </p:nvGraphicFramePr>
        <p:xfrm>
          <a:off x="3208339" y="341313"/>
          <a:ext cx="492125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6" name="Уравнение" r:id="rId16" imgW="152280" imgH="393480" progId="Equation.3">
                  <p:embed/>
                </p:oleObj>
              </mc:Choice>
              <mc:Fallback>
                <p:oleObj name="Уравнение" r:id="rId16" imgW="152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9" y="341313"/>
                        <a:ext cx="492125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80" name="Object 48"/>
          <p:cNvGraphicFramePr>
            <a:graphicFrameLocks noChangeAspect="1"/>
          </p:cNvGraphicFramePr>
          <p:nvPr/>
        </p:nvGraphicFramePr>
        <p:xfrm>
          <a:off x="3835401" y="354013"/>
          <a:ext cx="658813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7" name="Уравнение" r:id="rId18" imgW="203040" imgH="393480" progId="Equation.3">
                  <p:embed/>
                </p:oleObj>
              </mc:Choice>
              <mc:Fallback>
                <p:oleObj name="Уравнение" r:id="rId18" imgW="203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1" y="354013"/>
                        <a:ext cx="658813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81" name="Object 49"/>
          <p:cNvGraphicFramePr>
            <a:graphicFrameLocks noChangeAspect="1"/>
          </p:cNvGraphicFramePr>
          <p:nvPr/>
        </p:nvGraphicFramePr>
        <p:xfrm>
          <a:off x="8864601" y="354013"/>
          <a:ext cx="658813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8" name="Уравнение" r:id="rId20" imgW="203040" imgH="393480" progId="Equation.3">
                  <p:embed/>
                </p:oleObj>
              </mc:Choice>
              <mc:Fallback>
                <p:oleObj name="Уравнение" r:id="rId20" imgW="203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4601" y="354013"/>
                        <a:ext cx="658813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82" name="Object 50"/>
          <p:cNvGraphicFramePr>
            <a:graphicFrameLocks noChangeAspect="1"/>
          </p:cNvGraphicFramePr>
          <p:nvPr/>
        </p:nvGraphicFramePr>
        <p:xfrm>
          <a:off x="6610351" y="354013"/>
          <a:ext cx="493713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9" name="Уравнение" r:id="rId22" imgW="152280" imgH="393480" progId="Equation.3">
                  <p:embed/>
                </p:oleObj>
              </mc:Choice>
              <mc:Fallback>
                <p:oleObj name="Уравнение" r:id="rId22" imgW="152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1" y="354013"/>
                        <a:ext cx="493713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83" name="Object 51"/>
          <p:cNvGraphicFramePr>
            <a:graphicFrameLocks noChangeAspect="1"/>
          </p:cNvGraphicFramePr>
          <p:nvPr/>
        </p:nvGraphicFramePr>
        <p:xfrm>
          <a:off x="9755189" y="303213"/>
          <a:ext cx="657225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0" name="Уравнение" r:id="rId24" imgW="203040" imgH="393480" progId="Equation.3">
                  <p:embed/>
                </p:oleObj>
              </mc:Choice>
              <mc:Fallback>
                <p:oleObj name="Уравнение" r:id="rId24" imgW="203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5189" y="303213"/>
                        <a:ext cx="657225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84" name="Object 52"/>
          <p:cNvGraphicFramePr>
            <a:graphicFrameLocks noChangeAspect="1"/>
          </p:cNvGraphicFramePr>
          <p:nvPr/>
        </p:nvGraphicFramePr>
        <p:xfrm>
          <a:off x="7462839" y="379413"/>
          <a:ext cx="617537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1" name="Уравнение" r:id="rId26" imgW="190440" imgH="393480" progId="Equation.3">
                  <p:embed/>
                </p:oleObj>
              </mc:Choice>
              <mc:Fallback>
                <p:oleObj name="Уравнение" r:id="rId26" imgW="1904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2839" y="379413"/>
                        <a:ext cx="617537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1" name="Text Box 53"/>
          <p:cNvSpPr txBox="1">
            <a:spLocks noChangeArrowheads="1"/>
          </p:cNvSpPr>
          <p:nvPr/>
        </p:nvSpPr>
        <p:spPr bwMode="auto">
          <a:xfrm>
            <a:off x="9458325" y="654050"/>
            <a:ext cx="319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srgbClr val="000000"/>
                </a:solidFill>
              </a:rPr>
              <a:t>;</a:t>
            </a:r>
          </a:p>
        </p:txBody>
      </p:sp>
      <p:sp>
        <p:nvSpPr>
          <p:cNvPr id="6162" name="Text Box 54"/>
          <p:cNvSpPr txBox="1">
            <a:spLocks noChangeArrowheads="1"/>
          </p:cNvSpPr>
          <p:nvPr/>
        </p:nvSpPr>
        <p:spPr bwMode="auto">
          <a:xfrm>
            <a:off x="8620125" y="679450"/>
            <a:ext cx="319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srgbClr val="000000"/>
                </a:solidFill>
              </a:rPr>
              <a:t>;</a:t>
            </a:r>
          </a:p>
        </p:txBody>
      </p:sp>
      <p:sp>
        <p:nvSpPr>
          <p:cNvPr id="6163" name="Text Box 55"/>
          <p:cNvSpPr txBox="1">
            <a:spLocks noChangeArrowheads="1"/>
          </p:cNvSpPr>
          <p:nvPr/>
        </p:nvSpPr>
        <p:spPr bwMode="auto">
          <a:xfrm>
            <a:off x="7985125" y="755650"/>
            <a:ext cx="319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srgbClr val="000000"/>
                </a:solidFill>
              </a:rPr>
              <a:t>;</a:t>
            </a:r>
          </a:p>
        </p:txBody>
      </p:sp>
      <p:sp>
        <p:nvSpPr>
          <p:cNvPr id="6164" name="Text Box 56"/>
          <p:cNvSpPr txBox="1">
            <a:spLocks noChangeArrowheads="1"/>
          </p:cNvSpPr>
          <p:nvPr/>
        </p:nvSpPr>
        <p:spPr bwMode="auto">
          <a:xfrm>
            <a:off x="6994525" y="704850"/>
            <a:ext cx="319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srgbClr val="000000"/>
                </a:solidFill>
              </a:rPr>
              <a:t>;</a:t>
            </a:r>
          </a:p>
        </p:txBody>
      </p:sp>
      <p:sp>
        <p:nvSpPr>
          <p:cNvPr id="6165" name="Text Box 57"/>
          <p:cNvSpPr txBox="1">
            <a:spLocks noChangeArrowheads="1"/>
          </p:cNvSpPr>
          <p:nvPr/>
        </p:nvSpPr>
        <p:spPr bwMode="auto">
          <a:xfrm>
            <a:off x="6359525" y="704850"/>
            <a:ext cx="319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srgbClr val="000000"/>
                </a:solidFill>
              </a:rPr>
              <a:t>;</a:t>
            </a:r>
          </a:p>
        </p:txBody>
      </p:sp>
      <p:sp>
        <p:nvSpPr>
          <p:cNvPr id="6166" name="Text Box 58"/>
          <p:cNvSpPr txBox="1">
            <a:spLocks noChangeArrowheads="1"/>
          </p:cNvSpPr>
          <p:nvPr/>
        </p:nvSpPr>
        <p:spPr bwMode="auto">
          <a:xfrm>
            <a:off x="5699125" y="730250"/>
            <a:ext cx="319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srgbClr val="000000"/>
                </a:solidFill>
              </a:rPr>
              <a:t>;</a:t>
            </a:r>
          </a:p>
        </p:txBody>
      </p:sp>
      <p:sp>
        <p:nvSpPr>
          <p:cNvPr id="6167" name="Text Box 59"/>
          <p:cNvSpPr txBox="1">
            <a:spLocks noChangeArrowheads="1"/>
          </p:cNvSpPr>
          <p:nvPr/>
        </p:nvSpPr>
        <p:spPr bwMode="auto">
          <a:xfrm>
            <a:off x="5114925" y="730250"/>
            <a:ext cx="319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srgbClr val="000000"/>
                </a:solidFill>
              </a:rPr>
              <a:t>;</a:t>
            </a:r>
          </a:p>
        </p:txBody>
      </p:sp>
      <p:sp>
        <p:nvSpPr>
          <p:cNvPr id="6168" name="Text Box 60"/>
          <p:cNvSpPr txBox="1">
            <a:spLocks noChangeArrowheads="1"/>
          </p:cNvSpPr>
          <p:nvPr/>
        </p:nvSpPr>
        <p:spPr bwMode="auto">
          <a:xfrm>
            <a:off x="4378325" y="704850"/>
            <a:ext cx="319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srgbClr val="000000"/>
                </a:solidFill>
              </a:rPr>
              <a:t>;</a:t>
            </a:r>
          </a:p>
        </p:txBody>
      </p:sp>
      <p:sp>
        <p:nvSpPr>
          <p:cNvPr id="6169" name="Text Box 61"/>
          <p:cNvSpPr txBox="1">
            <a:spLocks noChangeArrowheads="1"/>
          </p:cNvSpPr>
          <p:nvPr/>
        </p:nvSpPr>
        <p:spPr bwMode="auto">
          <a:xfrm>
            <a:off x="3514725" y="730250"/>
            <a:ext cx="319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srgbClr val="000000"/>
                </a:solidFill>
              </a:rPr>
              <a:t>;</a:t>
            </a:r>
          </a:p>
        </p:txBody>
      </p:sp>
      <p:sp>
        <p:nvSpPr>
          <p:cNvPr id="6170" name="Text Box 62"/>
          <p:cNvSpPr txBox="1">
            <a:spLocks noChangeArrowheads="1"/>
          </p:cNvSpPr>
          <p:nvPr/>
        </p:nvSpPr>
        <p:spPr bwMode="auto">
          <a:xfrm>
            <a:off x="2778125" y="679450"/>
            <a:ext cx="319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srgbClr val="000000"/>
                </a:solidFill>
              </a:rPr>
              <a:t>;</a:t>
            </a:r>
          </a:p>
        </p:txBody>
      </p:sp>
      <p:sp>
        <p:nvSpPr>
          <p:cNvPr id="6171" name="Text Box 63"/>
          <p:cNvSpPr txBox="1">
            <a:spLocks noChangeArrowheads="1"/>
          </p:cNvSpPr>
          <p:nvPr/>
        </p:nvSpPr>
        <p:spPr bwMode="auto">
          <a:xfrm>
            <a:off x="2219325" y="679450"/>
            <a:ext cx="319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>
                <a:solidFill>
                  <a:srgbClr val="000000"/>
                </a:solidFill>
              </a:rPr>
              <a:t>;</a:t>
            </a:r>
          </a:p>
        </p:txBody>
      </p:sp>
      <p:pic>
        <p:nvPicPr>
          <p:cNvPr id="6172" name="Picture 36" descr="afficher_image53"/>
          <p:cNvPicPr>
            <a:picLocks noChangeAspect="1" noChangeArrowheads="1" noCrop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1414" y="2493963"/>
            <a:ext cx="2212975" cy="397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01273202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024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500" fill="hold"/>
                                        <p:tgtEl>
                                          <p:spTgt spid="40247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2473"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4024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" dur="500" fill="hold"/>
                                        <p:tgtEl>
                                          <p:spTgt spid="4024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2474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4024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 nodeType="clickPar">
                      <p:stCondLst>
                        <p:cond delay="0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500" fill="hold"/>
                                        <p:tgtEl>
                                          <p:spTgt spid="4024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2475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4024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 nodeType="clickPar">
                      <p:stCondLst>
                        <p:cond delay="0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4.44444E-6 L 0.35989 0.43588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4024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995" y="2178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2476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4024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 nodeType="clickPar">
                      <p:stCondLst>
                        <p:cond delay="0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2.59259E-6 L -0.14722 0.44444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4024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361" y="22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2477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40247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 nodeType="clickPar">
                      <p:stCondLst>
                        <p:cond delay="0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4.81481E-6 L -0.13612 0.46297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4024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806" y="2314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2478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40247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 nodeType="clickPar">
                      <p:stCondLst>
                        <p:cond delay="0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6" dur="500" fill="hold"/>
                                        <p:tgtEl>
                                          <p:spTgt spid="4024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2479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4024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 nodeType="clickPar">
                      <p:stCondLst>
                        <p:cond delay="0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1" dur="500" fill="hold"/>
                                        <p:tgtEl>
                                          <p:spTgt spid="4024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2480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40248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 nodeType="clickPar">
                      <p:stCondLst>
                        <p:cond delay="0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2.59259E-6 L -0.29723 0.47407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4024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861" y="237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2481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40248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 nodeType="clickPar">
                      <p:stCondLst>
                        <p:cond delay="0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1" dur="500" fill="hold"/>
                                        <p:tgtEl>
                                          <p:spTgt spid="4024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2482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40248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 nodeType="clickPar">
                      <p:stCondLst>
                        <p:cond delay="0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6" dur="500" fill="hold"/>
                                        <p:tgtEl>
                                          <p:spTgt spid="40248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2483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40248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 nodeType="clickPar">
                      <p:stCondLst>
                        <p:cond delay="0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1.11111E-6 L -0.23333 0.47408 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4024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667" y="237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2484"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AutoShape 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10058400" y="6248400"/>
            <a:ext cx="457200" cy="406400"/>
          </a:xfrm>
          <a:prstGeom prst="actionButtonForwardNext">
            <a:avLst/>
          </a:prstGeom>
          <a:gradFill rotWithShape="1">
            <a:gsLst>
              <a:gs pos="0">
                <a:schemeClr val="bg1"/>
              </a:gs>
              <a:gs pos="100000">
                <a:srgbClr val="00FFFF"/>
              </a:gs>
            </a:gsLst>
            <a:path path="rect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altLang="ru-RU">
              <a:solidFill>
                <a:srgbClr val="000000"/>
              </a:solidFill>
            </a:endParaRPr>
          </a:p>
        </p:txBody>
      </p:sp>
      <p:grpSp>
        <p:nvGrpSpPr>
          <p:cNvPr id="7171" name="Group 4"/>
          <p:cNvGrpSpPr>
            <a:grpSpLocks/>
          </p:cNvGrpSpPr>
          <p:nvPr/>
        </p:nvGrpSpPr>
        <p:grpSpPr bwMode="auto">
          <a:xfrm>
            <a:off x="3632200" y="3683000"/>
            <a:ext cx="4483100" cy="2032000"/>
            <a:chOff x="3120" y="2848"/>
            <a:chExt cx="2344" cy="1088"/>
          </a:xfrm>
        </p:grpSpPr>
        <p:sp>
          <p:nvSpPr>
            <p:cNvPr id="405509" name="Freeform 5"/>
            <p:cNvSpPr>
              <a:spLocks/>
            </p:cNvSpPr>
            <p:nvPr/>
          </p:nvSpPr>
          <p:spPr bwMode="auto">
            <a:xfrm>
              <a:off x="3120" y="3189"/>
              <a:ext cx="2344" cy="747"/>
            </a:xfrm>
            <a:custGeom>
              <a:avLst/>
              <a:gdLst>
                <a:gd name="T0" fmla="*/ 0 w 2344"/>
                <a:gd name="T1" fmla="*/ 56 h 680"/>
                <a:gd name="T2" fmla="*/ 272 w 2344"/>
                <a:gd name="T3" fmla="*/ 392 h 680"/>
                <a:gd name="T4" fmla="*/ 792 w 2344"/>
                <a:gd name="T5" fmla="*/ 640 h 680"/>
                <a:gd name="T6" fmla="*/ 1640 w 2344"/>
                <a:gd name="T7" fmla="*/ 632 h 680"/>
                <a:gd name="T8" fmla="*/ 2080 w 2344"/>
                <a:gd name="T9" fmla="*/ 392 h 680"/>
                <a:gd name="T10" fmla="*/ 2344 w 2344"/>
                <a:gd name="T11" fmla="*/ 0 h 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344" h="680">
                  <a:moveTo>
                    <a:pt x="0" y="56"/>
                  </a:moveTo>
                  <a:cubicBezTo>
                    <a:pt x="65" y="185"/>
                    <a:pt x="140" y="295"/>
                    <a:pt x="272" y="392"/>
                  </a:cubicBezTo>
                  <a:cubicBezTo>
                    <a:pt x="404" y="489"/>
                    <a:pt x="564" y="600"/>
                    <a:pt x="792" y="640"/>
                  </a:cubicBezTo>
                  <a:cubicBezTo>
                    <a:pt x="1020" y="680"/>
                    <a:pt x="1425" y="673"/>
                    <a:pt x="1640" y="632"/>
                  </a:cubicBezTo>
                  <a:cubicBezTo>
                    <a:pt x="1855" y="591"/>
                    <a:pt x="1963" y="497"/>
                    <a:pt x="2080" y="392"/>
                  </a:cubicBezTo>
                  <a:cubicBezTo>
                    <a:pt x="2197" y="287"/>
                    <a:pt x="2274" y="153"/>
                    <a:pt x="2344" y="0"/>
                  </a:cubicBezTo>
                </a:path>
              </a:pathLst>
            </a:custGeom>
            <a:gradFill rotWithShape="1">
              <a:gsLst>
                <a:gs pos="0">
                  <a:schemeClr val="bg1"/>
                </a:gs>
                <a:gs pos="50000">
                  <a:srgbClr val="33CCCC"/>
                </a:gs>
                <a:gs pos="100000">
                  <a:schemeClr val="bg1"/>
                </a:gs>
              </a:gsLst>
              <a:lin ang="18900000" scaled="1"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sz="36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99" name="Oval 6"/>
            <p:cNvSpPr>
              <a:spLocks noChangeArrowheads="1"/>
            </p:cNvSpPr>
            <p:nvPr/>
          </p:nvSpPr>
          <p:spPr bwMode="auto">
            <a:xfrm>
              <a:off x="3120" y="2848"/>
              <a:ext cx="2344" cy="70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altLang="ru-RU">
                <a:solidFill>
                  <a:srgbClr val="000000"/>
                </a:solidFill>
              </a:endParaRPr>
            </a:p>
          </p:txBody>
        </p:sp>
        <p:pic>
          <p:nvPicPr>
            <p:cNvPr id="7200" name="Picture 7" descr="uz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68" y="3626"/>
              <a:ext cx="149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172" name="Picture 31" descr="afficher_image53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1414" y="2493963"/>
            <a:ext cx="2212975" cy="397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5536" name="Text Box 32"/>
          <p:cNvSpPr txBox="1">
            <a:spLocks noChangeArrowheads="1"/>
          </p:cNvSpPr>
          <p:nvPr/>
        </p:nvSpPr>
        <p:spPr bwMode="auto">
          <a:xfrm>
            <a:off x="1558926" y="238126"/>
            <a:ext cx="90963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800" b="1">
                <a:solidFill>
                  <a:srgbClr val="000000"/>
                </a:solidFill>
                <a:latin typeface="Times New Roman" panose="02020603050405020304" pitchFamily="18" charset="0"/>
              </a:rPr>
              <a:t>При каких значениях </a:t>
            </a:r>
            <a:r>
              <a:rPr lang="ru-RU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х</a:t>
            </a:r>
            <a:r>
              <a:rPr lang="ru-RU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дробь       будет неправильной?</a:t>
            </a:r>
          </a:p>
        </p:txBody>
      </p:sp>
      <p:graphicFrame>
        <p:nvGraphicFramePr>
          <p:cNvPr id="7174" name="Object 33"/>
          <p:cNvGraphicFramePr>
            <a:graphicFrameLocks noChangeAspect="1"/>
          </p:cNvGraphicFramePr>
          <p:nvPr/>
        </p:nvGraphicFramePr>
        <p:xfrm>
          <a:off x="6502400" y="-69850"/>
          <a:ext cx="584200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2" name="Формула" r:id="rId5" imgW="152334" imgH="393529" progId="Equation.3">
                  <p:embed/>
                </p:oleObj>
              </mc:Choice>
              <mc:Fallback>
                <p:oleObj name="Формула" r:id="rId5" imgW="15233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0" y="-69850"/>
                        <a:ext cx="584200" cy="150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538" name="Text Box 34"/>
          <p:cNvSpPr txBox="1">
            <a:spLocks noChangeArrowheads="1"/>
          </p:cNvSpPr>
          <p:nvPr/>
        </p:nvSpPr>
        <p:spPr bwMode="auto">
          <a:xfrm>
            <a:off x="1685925" y="158115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36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05552" name="Text Box 48"/>
          <p:cNvSpPr txBox="1">
            <a:spLocks noChangeArrowheads="1"/>
          </p:cNvSpPr>
          <p:nvPr/>
        </p:nvSpPr>
        <p:spPr bwMode="auto">
          <a:xfrm>
            <a:off x="6029325" y="1657350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36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405553" name="Text Box 49"/>
          <p:cNvSpPr txBox="1">
            <a:spLocks noChangeArrowheads="1"/>
          </p:cNvSpPr>
          <p:nvPr/>
        </p:nvSpPr>
        <p:spPr bwMode="auto">
          <a:xfrm>
            <a:off x="6791325" y="1631950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36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1</a:t>
            </a:r>
          </a:p>
        </p:txBody>
      </p:sp>
      <p:sp>
        <p:nvSpPr>
          <p:cNvPr id="405555" name="Text Box 51"/>
          <p:cNvSpPr txBox="1">
            <a:spLocks noChangeArrowheads="1"/>
          </p:cNvSpPr>
          <p:nvPr/>
        </p:nvSpPr>
        <p:spPr bwMode="auto">
          <a:xfrm>
            <a:off x="7731125" y="1631950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36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405556" name="Text Box 52"/>
          <p:cNvSpPr txBox="1">
            <a:spLocks noChangeArrowheads="1"/>
          </p:cNvSpPr>
          <p:nvPr/>
        </p:nvSpPr>
        <p:spPr bwMode="auto">
          <a:xfrm>
            <a:off x="8620125" y="1606550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36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3</a:t>
            </a:r>
          </a:p>
        </p:txBody>
      </p:sp>
      <p:sp>
        <p:nvSpPr>
          <p:cNvPr id="405557" name="Text Box 53"/>
          <p:cNvSpPr txBox="1">
            <a:spLocks noChangeArrowheads="1"/>
          </p:cNvSpPr>
          <p:nvPr/>
        </p:nvSpPr>
        <p:spPr bwMode="auto">
          <a:xfrm>
            <a:off x="9483725" y="1631950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36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405559" name="Text Box 55"/>
          <p:cNvSpPr txBox="1">
            <a:spLocks noChangeArrowheads="1"/>
          </p:cNvSpPr>
          <p:nvPr/>
        </p:nvSpPr>
        <p:spPr bwMode="auto">
          <a:xfrm>
            <a:off x="2193925" y="160655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36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05560" name="Text Box 56"/>
          <p:cNvSpPr txBox="1">
            <a:spLocks noChangeArrowheads="1"/>
          </p:cNvSpPr>
          <p:nvPr/>
        </p:nvSpPr>
        <p:spPr bwMode="auto">
          <a:xfrm>
            <a:off x="2752725" y="165735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36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405561" name="Text Box 57"/>
          <p:cNvSpPr txBox="1">
            <a:spLocks noChangeArrowheads="1"/>
          </p:cNvSpPr>
          <p:nvPr/>
        </p:nvSpPr>
        <p:spPr bwMode="auto">
          <a:xfrm>
            <a:off x="3286125" y="165735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36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405562" name="Text Box 58"/>
          <p:cNvSpPr txBox="1">
            <a:spLocks noChangeArrowheads="1"/>
          </p:cNvSpPr>
          <p:nvPr/>
        </p:nvSpPr>
        <p:spPr bwMode="auto">
          <a:xfrm>
            <a:off x="3794125" y="165735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36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405563" name="Text Box 59"/>
          <p:cNvSpPr txBox="1">
            <a:spLocks noChangeArrowheads="1"/>
          </p:cNvSpPr>
          <p:nvPr/>
        </p:nvSpPr>
        <p:spPr bwMode="auto">
          <a:xfrm>
            <a:off x="4264025" y="168275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36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405564" name="Text Box 60"/>
          <p:cNvSpPr txBox="1">
            <a:spLocks noChangeArrowheads="1"/>
          </p:cNvSpPr>
          <p:nvPr/>
        </p:nvSpPr>
        <p:spPr bwMode="auto">
          <a:xfrm>
            <a:off x="4733925" y="168275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36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405565" name="Text Box 61"/>
          <p:cNvSpPr txBox="1">
            <a:spLocks noChangeArrowheads="1"/>
          </p:cNvSpPr>
          <p:nvPr/>
        </p:nvSpPr>
        <p:spPr bwMode="auto">
          <a:xfrm>
            <a:off x="5229225" y="168275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36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405567" name="Text Box 63"/>
          <p:cNvSpPr txBox="1">
            <a:spLocks noChangeArrowheads="1"/>
          </p:cNvSpPr>
          <p:nvPr/>
        </p:nvSpPr>
        <p:spPr bwMode="auto">
          <a:xfrm>
            <a:off x="5699125" y="165735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36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7189" name="Text Box 64"/>
          <p:cNvSpPr txBox="1">
            <a:spLocks noChangeArrowheads="1"/>
          </p:cNvSpPr>
          <p:nvPr/>
        </p:nvSpPr>
        <p:spPr bwMode="auto">
          <a:xfrm>
            <a:off x="1685926" y="6073776"/>
            <a:ext cx="6003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2800" b="1">
                <a:solidFill>
                  <a:srgbClr val="000000"/>
                </a:solidFill>
              </a:rPr>
              <a:t>Для этого щелкни по ним мышкой. </a:t>
            </a:r>
          </a:p>
        </p:txBody>
      </p:sp>
      <p:graphicFrame>
        <p:nvGraphicFramePr>
          <p:cNvPr id="405569" name="Object 65"/>
          <p:cNvGraphicFramePr>
            <a:graphicFrameLocks noChangeAspect="1"/>
          </p:cNvGraphicFramePr>
          <p:nvPr/>
        </p:nvGraphicFramePr>
        <p:xfrm>
          <a:off x="3732214" y="3181350"/>
          <a:ext cx="484187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3" name="Формула" r:id="rId7" imgW="139639" imgH="393529" progId="Equation.3">
                  <p:embed/>
                </p:oleObj>
              </mc:Choice>
              <mc:Fallback>
                <p:oleObj name="Формула" r:id="rId7" imgW="13963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214" y="3181350"/>
                        <a:ext cx="484187" cy="1366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70" name="Object 66"/>
          <p:cNvGraphicFramePr>
            <a:graphicFrameLocks noChangeAspect="1"/>
          </p:cNvGraphicFramePr>
          <p:nvPr/>
        </p:nvGraphicFramePr>
        <p:xfrm>
          <a:off x="4548189" y="3384550"/>
          <a:ext cx="528637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4" name="Формула" r:id="rId9" imgW="152334" imgH="393529" progId="Equation.3">
                  <p:embed/>
                </p:oleObj>
              </mc:Choice>
              <mc:Fallback>
                <p:oleObj name="Формула" r:id="rId9" imgW="15233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189" y="3384550"/>
                        <a:ext cx="528637" cy="1366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71" name="Object 67"/>
          <p:cNvGraphicFramePr>
            <a:graphicFrameLocks noChangeAspect="1"/>
          </p:cNvGraphicFramePr>
          <p:nvPr/>
        </p:nvGraphicFramePr>
        <p:xfrm>
          <a:off x="7512050" y="2698750"/>
          <a:ext cx="488950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5" name="Формула" r:id="rId11" imgW="139639" imgH="393529" progId="Equation.3">
                  <p:embed/>
                </p:oleObj>
              </mc:Choice>
              <mc:Fallback>
                <p:oleObj name="Формула" r:id="rId11" imgW="13963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050" y="2698750"/>
                        <a:ext cx="488950" cy="1366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72" name="Object 68"/>
          <p:cNvGraphicFramePr>
            <a:graphicFrameLocks noChangeAspect="1"/>
          </p:cNvGraphicFramePr>
          <p:nvPr/>
        </p:nvGraphicFramePr>
        <p:xfrm>
          <a:off x="5127626" y="3003550"/>
          <a:ext cx="485775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6" name="Формула" r:id="rId13" imgW="139639" imgH="393529" progId="Equation.3">
                  <p:embed/>
                </p:oleObj>
              </mc:Choice>
              <mc:Fallback>
                <p:oleObj name="Формула" r:id="rId13" imgW="13963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6" y="3003550"/>
                        <a:ext cx="485775" cy="1366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73" name="Object 69"/>
          <p:cNvGraphicFramePr>
            <a:graphicFrameLocks noChangeAspect="1"/>
          </p:cNvGraphicFramePr>
          <p:nvPr/>
        </p:nvGraphicFramePr>
        <p:xfrm>
          <a:off x="5613401" y="3638550"/>
          <a:ext cx="530225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7" name="Формула" r:id="rId15" imgW="152334" imgH="393529" progId="Equation.3">
                  <p:embed/>
                </p:oleObj>
              </mc:Choice>
              <mc:Fallback>
                <p:oleObj name="Формула" r:id="rId15" imgW="15233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1" y="3638550"/>
                        <a:ext cx="530225" cy="1366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74" name="Object 70"/>
          <p:cNvGraphicFramePr>
            <a:graphicFrameLocks noChangeAspect="1"/>
          </p:cNvGraphicFramePr>
          <p:nvPr/>
        </p:nvGraphicFramePr>
        <p:xfrm>
          <a:off x="6116638" y="3257550"/>
          <a:ext cx="487362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8" name="Формула" r:id="rId17" imgW="139639" imgH="393529" progId="Equation.3">
                  <p:embed/>
                </p:oleObj>
              </mc:Choice>
              <mc:Fallback>
                <p:oleObj name="Формула" r:id="rId17" imgW="13963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638" y="3257550"/>
                        <a:ext cx="487362" cy="1366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75" name="Object 71"/>
          <p:cNvGraphicFramePr>
            <a:graphicFrameLocks noChangeAspect="1"/>
          </p:cNvGraphicFramePr>
          <p:nvPr/>
        </p:nvGraphicFramePr>
        <p:xfrm>
          <a:off x="6500813" y="3689350"/>
          <a:ext cx="531812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9" name="Формула" r:id="rId19" imgW="152334" imgH="393529" progId="Equation.3">
                  <p:embed/>
                </p:oleObj>
              </mc:Choice>
              <mc:Fallback>
                <p:oleObj name="Формула" r:id="rId19" imgW="15233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13" y="3689350"/>
                        <a:ext cx="531812" cy="1366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76" name="Object 72"/>
          <p:cNvGraphicFramePr>
            <a:graphicFrameLocks noChangeAspect="1"/>
          </p:cNvGraphicFramePr>
          <p:nvPr/>
        </p:nvGraphicFramePr>
        <p:xfrm>
          <a:off x="7034213" y="3409950"/>
          <a:ext cx="531812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0" name="Формула" r:id="rId21" imgW="152334" imgH="393529" progId="Equation.3">
                  <p:embed/>
                </p:oleObj>
              </mc:Choice>
              <mc:Fallback>
                <p:oleObj name="Формула" r:id="rId21" imgW="15233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213" y="3409950"/>
                        <a:ext cx="531812" cy="1366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3974186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055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405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05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5552"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4055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 nodeType="clickPar">
                      <p:stCondLst>
                        <p:cond delay="0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405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405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5553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4055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405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405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5555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4055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 nodeType="clickPar">
                      <p:stCondLst>
                        <p:cond delay="0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405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405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5556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4055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 nodeType="clickPar">
                      <p:stCondLst>
                        <p:cond delay="0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405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405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5557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4055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 nodeType="clickPar">
                      <p:stCondLst>
                        <p:cond delay="0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1" dur="500" fill="hold"/>
                                        <p:tgtEl>
                                          <p:spTgt spid="4055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42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5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5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5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556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55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556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55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556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55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556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556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5538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4055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 nodeType="clickPar">
                      <p:stCondLst>
                        <p:cond delay="0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2" dur="500" fill="hold"/>
                                        <p:tgtEl>
                                          <p:spTgt spid="4055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6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5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5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5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557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55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557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55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557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55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557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557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5559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4055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 nodeType="clickPar">
                      <p:stCondLst>
                        <p:cond delay="0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3" dur="500" fill="hold"/>
                                        <p:tgtEl>
                                          <p:spTgt spid="4055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8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5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5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5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557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55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557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55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557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55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557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557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5560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4055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 nodeType="clickPar">
                      <p:stCondLst>
                        <p:cond delay="0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4" dur="500" fill="hold"/>
                                        <p:tgtEl>
                                          <p:spTgt spid="4055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0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5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5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5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557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55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557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55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557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55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557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557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5561"/>
                  </p:tgtEl>
                </p:cond>
              </p:nextCondLst>
            </p:seq>
            <p:seq concurrent="1" nextAc="seek">
              <p:cTn id="121" restart="whenNotActive" fill="hold" evtFilter="cancelBubble" nodeType="interactiveSeq">
                <p:stCondLst>
                  <p:cond evt="onClick" delay="0">
                    <p:tgtEl>
                      <p:spTgt spid="4055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2" fill="hold" nodeType="clickPar">
                      <p:stCondLst>
                        <p:cond delay="0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5" dur="500" fill="hold"/>
                                        <p:tgtEl>
                                          <p:spTgt spid="4055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26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5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5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5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557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55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557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55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557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55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557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557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5562"/>
                  </p:tgtEl>
                </p:cond>
              </p:nextCondLst>
            </p:seq>
            <p:seq concurrent="1" nextAc="seek">
              <p:cTn id="142" restart="whenNotActive" fill="hold" evtFilter="cancelBubble" nodeType="interactiveSeq">
                <p:stCondLst>
                  <p:cond evt="onClick" delay="0">
                    <p:tgtEl>
                      <p:spTgt spid="4055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3" fill="hold" nodeType="clickPar">
                      <p:stCondLst>
                        <p:cond delay="0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6" dur="500" fill="hold"/>
                                        <p:tgtEl>
                                          <p:spTgt spid="4055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4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5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5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5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557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55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557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55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557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55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557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557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5563"/>
                  </p:tgtEl>
                </p:cond>
              </p:nextCondLst>
            </p:seq>
            <p:seq concurrent="1" nextAc="seek">
              <p:cTn id="163" restart="whenNotActive" fill="hold" evtFilter="cancelBubble" nodeType="interactiveSeq">
                <p:stCondLst>
                  <p:cond evt="onClick" delay="0">
                    <p:tgtEl>
                      <p:spTgt spid="4055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4" fill="hold" nodeType="clickPar">
                      <p:stCondLst>
                        <p:cond delay="0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4055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6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5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5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5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557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55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557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55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557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55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557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557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5564"/>
                  </p:tgtEl>
                </p:cond>
              </p:nextCondLst>
            </p:seq>
            <p:seq concurrent="1" nextAc="seek">
              <p:cTn id="184" restart="whenNotActive" fill="hold" evtFilter="cancelBubble" nodeType="interactiveSeq">
                <p:stCondLst>
                  <p:cond evt="onClick" delay="0">
                    <p:tgtEl>
                      <p:spTgt spid="40556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5" fill="hold" nodeType="clickPar">
                      <p:stCondLst>
                        <p:cond delay="0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8" dur="500" fill="hold"/>
                                        <p:tgtEl>
                                          <p:spTgt spid="4055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8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5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5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5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557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55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557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55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557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55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557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557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5565"/>
                  </p:tgtEl>
                </p:cond>
              </p:nextCondLst>
            </p:seq>
            <p:seq concurrent="1" nextAc="seek">
              <p:cTn id="205" restart="whenNotActive" fill="hold" evtFilter="cancelBubble" nodeType="interactiveSeq">
                <p:stCondLst>
                  <p:cond evt="onClick" delay="0">
                    <p:tgtEl>
                      <p:spTgt spid="4055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6" fill="hold" nodeType="clickPar">
                      <p:stCondLst>
                        <p:cond delay="0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9" dur="500"/>
                                        <p:tgtEl>
                                          <p:spTgt spid="405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0" dur="500"/>
                                        <p:tgtEl>
                                          <p:spTgt spid="405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5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5567"/>
                  </p:tgtEl>
                </p:cond>
              </p:nextCondLst>
            </p:seq>
          </p:childTnLst>
        </p:cTn>
      </p:par>
    </p:tnLst>
    <p:bldLst>
      <p:bldP spid="405538" grpId="0"/>
      <p:bldP spid="405552" grpId="0"/>
      <p:bldP spid="405553" grpId="0"/>
      <p:bldP spid="405555" grpId="0"/>
      <p:bldP spid="405556" grpId="0"/>
      <p:bldP spid="405557" grpId="0"/>
      <p:bldP spid="405559" grpId="0"/>
      <p:bldP spid="405560" grpId="0"/>
      <p:bldP spid="405561" grpId="0"/>
      <p:bldP spid="405562" grpId="0"/>
      <p:bldP spid="405563" grpId="0"/>
      <p:bldP spid="405564" grpId="0"/>
      <p:bldP spid="405565" grpId="0"/>
      <p:bldP spid="40556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600201"/>
            <a:ext cx="8002588" cy="4525963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endParaRPr lang="ru-RU" sz="2800" dirty="0" smtClean="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entury Gothic" pitchFamily="34" charset="0"/>
            </a:endParaRPr>
          </a:p>
          <a:p>
            <a:pPr eaLnBrk="1" hangingPunct="1">
              <a:buFontTx/>
              <a:buNone/>
              <a:defRPr/>
            </a:pPr>
            <a:r>
              <a:rPr lang="ru-RU" sz="28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entury Gothic" pitchFamily="34" charset="0"/>
              </a:rPr>
              <a:t>а</a:t>
            </a:r>
            <a:r>
              <a:rPr lang="ru-RU" sz="28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entury Gothic" pitchFamily="34" charset="0"/>
              </a:rPr>
              <a:t>)</a:t>
            </a:r>
            <a:r>
              <a:rPr lang="ru-RU" sz="2800" dirty="0">
                <a:effectLst>
                  <a:outerShdw blurRad="38100" dist="38100" dir="2700000" algn="tl">
                    <a:srgbClr val="FFFFFF"/>
                  </a:outerShdw>
                </a:effectLst>
                <a:latin typeface="Century Gothic" pitchFamily="34" charset="0"/>
              </a:rPr>
              <a:t> </a:t>
            </a:r>
            <a:r>
              <a:rPr lang="ru-RU" sz="28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entury Gothic" pitchFamily="34" charset="0"/>
              </a:rPr>
              <a:t>правильные дроби:</a:t>
            </a:r>
          </a:p>
          <a:p>
            <a:pPr eaLnBrk="1" hangingPunct="1">
              <a:buFontTx/>
              <a:buNone/>
              <a:defRPr/>
            </a:pPr>
            <a:endParaRPr lang="ru-RU" sz="2800" dirty="0">
              <a:solidFill>
                <a:schemeClr val="accent2"/>
              </a:solidFill>
              <a:latin typeface="Century Gothic" pitchFamily="34" charset="0"/>
            </a:endParaRPr>
          </a:p>
          <a:p>
            <a:pPr eaLnBrk="1" hangingPunct="1">
              <a:buFontTx/>
              <a:buNone/>
              <a:defRPr/>
            </a:pPr>
            <a:endParaRPr lang="ru-RU" sz="2800" dirty="0">
              <a:solidFill>
                <a:schemeClr val="accent2"/>
              </a:solidFill>
              <a:latin typeface="Century Gothic" pitchFamily="34" charset="0"/>
            </a:endParaRPr>
          </a:p>
          <a:p>
            <a:pPr eaLnBrk="1" hangingPunct="1">
              <a:buFontTx/>
              <a:buNone/>
              <a:defRPr/>
            </a:pPr>
            <a:endParaRPr lang="ru-RU" sz="2800" dirty="0">
              <a:solidFill>
                <a:schemeClr val="accent2"/>
              </a:solidFill>
              <a:latin typeface="Century Gothic" pitchFamily="34" charset="0"/>
            </a:endParaRPr>
          </a:p>
          <a:p>
            <a:pPr eaLnBrk="1" hangingPunct="1">
              <a:buFontTx/>
              <a:buNone/>
              <a:defRPr/>
            </a:pPr>
            <a:r>
              <a:rPr lang="ru-RU" sz="28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entury Gothic" pitchFamily="34" charset="0"/>
              </a:rPr>
              <a:t>б</a:t>
            </a:r>
            <a:r>
              <a:rPr lang="ru-RU" sz="28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entury Gothic" pitchFamily="34" charset="0"/>
              </a:rPr>
              <a:t>) неправильные дроби:</a:t>
            </a:r>
          </a:p>
          <a:p>
            <a:pPr eaLnBrk="1" hangingPunct="1">
              <a:buFontTx/>
              <a:buNone/>
              <a:defRPr/>
            </a:pPr>
            <a:r>
              <a:rPr lang="ru-RU" sz="28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entury Gothic" pitchFamily="34" charset="0"/>
              </a:rPr>
              <a:t>             </a:t>
            </a:r>
          </a:p>
          <a:p>
            <a:pPr eaLnBrk="1" hangingPunct="1">
              <a:buFontTx/>
              <a:buNone/>
              <a:defRPr/>
            </a:pPr>
            <a:r>
              <a:rPr lang="ru-RU" sz="2800" dirty="0">
                <a:solidFill>
                  <a:schemeClr val="accent2"/>
                </a:solidFill>
                <a:latin typeface="Century Gothic" pitchFamily="34" charset="0"/>
              </a:rPr>
              <a:t>     </a:t>
            </a:r>
          </a:p>
          <a:p>
            <a:pPr eaLnBrk="1" hangingPunct="1">
              <a:buFontTx/>
              <a:buNone/>
              <a:defRPr/>
            </a:pPr>
            <a:r>
              <a:rPr lang="ru-RU" sz="2800" dirty="0">
                <a:latin typeface="Century Gothic" pitchFamily="34" charset="0"/>
              </a:rPr>
              <a:t>          </a:t>
            </a:r>
          </a:p>
        </p:txBody>
      </p:sp>
      <p:sp>
        <p:nvSpPr>
          <p:cNvPr id="30726" name="AutoShape 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9912351" y="6237288"/>
            <a:ext cx="360363" cy="360362"/>
          </a:xfrm>
          <a:prstGeom prst="actionButtonBackPrevious">
            <a:avLst/>
          </a:prstGeom>
          <a:solidFill>
            <a:srgbClr val="B0A26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27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0728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783156"/>
              </p:ext>
            </p:extLst>
          </p:nvPr>
        </p:nvGraphicFramePr>
        <p:xfrm>
          <a:off x="1654175" y="1073150"/>
          <a:ext cx="762317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2" name="Уравнение" r:id="rId3" imgW="2247840" imgH="393480" progId="Equation.3">
                  <p:embed/>
                </p:oleObj>
              </mc:Choice>
              <mc:Fallback>
                <p:oleObj name="Уравнение" r:id="rId3" imgW="22478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1073150"/>
                        <a:ext cx="762317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51854" y="276275"/>
            <a:ext cx="114612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solidFill>
                  <a:srgbClr val="FF0000"/>
                </a:solidFill>
              </a:rPr>
              <a:t>№ 1 Выпишите отдельно правильные дроби и неправильные дроби</a:t>
            </a:r>
            <a:endParaRPr lang="ru-RU" sz="2800" dirty="0">
              <a:solidFill>
                <a:srgbClr val="FF0000"/>
              </a:solidFill>
            </a:endParaRPr>
          </a:p>
        </p:txBody>
      </p:sp>
      <p:graphicFrame>
        <p:nvGraphicFramePr>
          <p:cNvPr id="11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216754"/>
              </p:ext>
            </p:extLst>
          </p:nvPr>
        </p:nvGraphicFramePr>
        <p:xfrm>
          <a:off x="4699000" y="2833688"/>
          <a:ext cx="361791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3" name="Уравнение" r:id="rId5" imgW="1066680" imgH="393480" progId="Equation.3">
                  <p:embed/>
                </p:oleObj>
              </mc:Choice>
              <mc:Fallback>
                <p:oleObj name="Уравнение" r:id="rId5" imgW="1066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2833688"/>
                        <a:ext cx="3617913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166966"/>
              </p:ext>
            </p:extLst>
          </p:nvPr>
        </p:nvGraphicFramePr>
        <p:xfrm>
          <a:off x="4539879" y="4802505"/>
          <a:ext cx="4135438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4" name="Уравнение" r:id="rId7" imgW="1218960" imgH="393480" progId="Equation.3">
                  <p:embed/>
                </p:oleObj>
              </mc:Choice>
              <mc:Fallback>
                <p:oleObj name="Уравнение" r:id="rId7" imgW="1218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9879" y="4802505"/>
                        <a:ext cx="4135438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77528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2684417" y="829400"/>
            <a:ext cx="6364243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6600" b="1" i="1" u="sng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Работа в парах!</a:t>
            </a:r>
            <a:endParaRPr kumimoji="0" lang="ru-RU" sz="66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pic>
        <p:nvPicPr>
          <p:cNvPr id="16" name="Рисунок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3680" y="2092960"/>
            <a:ext cx="8961120" cy="4765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4912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914400" y="642555"/>
            <a:ext cx="10830560" cy="32070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ru-RU" sz="4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аны три числа : </a:t>
            </a:r>
            <a:r>
              <a:rPr lang="ru-RU" sz="4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;  11;  12.</a:t>
            </a:r>
            <a:endParaRPr lang="ru-RU" sz="4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spcBef>
                <a:spcPct val="20000"/>
              </a:spcBef>
            </a:pPr>
            <a:r>
              <a:rPr lang="ru-RU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пользуя только эти числа </a:t>
            </a:r>
            <a:r>
              <a:rPr lang="ru-RU" sz="4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оставьте:</a:t>
            </a:r>
            <a:endParaRPr lang="ru-RU" sz="4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spcBef>
                <a:spcPct val="20000"/>
              </a:spcBef>
              <a:buFont typeface="Wingdings" pitchFamily="2" charset="2"/>
              <a:buChar char="§"/>
            </a:pPr>
            <a:r>
              <a:rPr lang="ru-RU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се правильные дроби</a:t>
            </a:r>
          </a:p>
          <a:p>
            <a:pPr marL="342900" lvl="0" indent="-342900">
              <a:spcBef>
                <a:spcPct val="20000"/>
              </a:spcBef>
              <a:buFont typeface="Wingdings" pitchFamily="2" charset="2"/>
              <a:buChar char="§"/>
            </a:pPr>
            <a:r>
              <a:rPr lang="ru-RU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се неправильные дроби</a:t>
            </a:r>
          </a:p>
        </p:txBody>
      </p:sp>
    </p:spTree>
    <p:extLst>
      <p:ext uri="{BB962C8B-B14F-4D97-AF65-F5344CB8AC3E}">
        <p14:creationId xmlns:p14="http://schemas.microsoft.com/office/powerpoint/2010/main" val="666211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33400" y="159384"/>
            <a:ext cx="10927080" cy="5956935"/>
          </a:xfrm>
        </p:spPr>
        <p:txBody>
          <a:bodyPr>
            <a:normAutofit/>
          </a:bodyPr>
          <a:lstStyle/>
          <a:p>
            <a:pPr marL="0" indent="0" algn="ctr">
              <a:lnSpc>
                <a:spcPct val="115000"/>
              </a:lnSpc>
              <a:spcAft>
                <a:spcPts val="0"/>
              </a:spcAft>
              <a:buNone/>
            </a:pPr>
            <a:r>
              <a:rPr lang="ru-RU" sz="3600" b="1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А девиз нашего урока:</a:t>
            </a:r>
            <a:endParaRPr lang="ru-RU" sz="3600" b="1" dirty="0">
              <a:solidFill>
                <a:srgbClr val="7030A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15000"/>
              </a:lnSpc>
              <a:spcAft>
                <a:spcPts val="0"/>
              </a:spcAft>
              <a:buNone/>
            </a:pPr>
            <a:r>
              <a:rPr lang="ru-RU" sz="4400" b="1" dirty="0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умать – коллективно!</a:t>
            </a:r>
            <a:endParaRPr lang="ru-RU" sz="4400" b="1" dirty="0">
              <a:solidFill>
                <a:srgbClr val="FF00FF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15000"/>
              </a:lnSpc>
              <a:spcAft>
                <a:spcPts val="0"/>
              </a:spcAft>
              <a:buNone/>
            </a:pPr>
            <a:r>
              <a:rPr lang="ru-RU" sz="4400" b="1" dirty="0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ешать – оперативно!</a:t>
            </a:r>
            <a:endParaRPr lang="ru-RU" sz="4400" b="1" dirty="0">
              <a:solidFill>
                <a:srgbClr val="FF00FF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15000"/>
              </a:lnSpc>
              <a:spcAft>
                <a:spcPts val="0"/>
              </a:spcAft>
              <a:buNone/>
            </a:pPr>
            <a:r>
              <a:rPr lang="ru-RU" sz="4400" b="1" dirty="0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твечать – доказательно!</a:t>
            </a:r>
            <a:endParaRPr lang="ru-RU" sz="4400" b="1" dirty="0">
              <a:solidFill>
                <a:srgbClr val="FF00FF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15000"/>
              </a:lnSpc>
              <a:spcAft>
                <a:spcPts val="0"/>
              </a:spcAft>
              <a:buNone/>
            </a:pPr>
            <a:r>
              <a:rPr lang="ru-RU" sz="4400" b="1" dirty="0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Бороться – старательно!</a:t>
            </a:r>
            <a:endParaRPr lang="ru-RU" sz="4400" b="1" dirty="0">
              <a:solidFill>
                <a:srgbClr val="FF00FF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15000"/>
              </a:lnSpc>
              <a:spcAft>
                <a:spcPts val="0"/>
              </a:spcAft>
              <a:buNone/>
            </a:pPr>
            <a:r>
              <a:rPr lang="ru-RU" sz="4400" b="1" dirty="0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 открытия нас ждут обязательно!</a:t>
            </a:r>
            <a:endParaRPr lang="ru-RU" sz="4400" b="1" dirty="0">
              <a:solidFill>
                <a:srgbClr val="FF00FF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97131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864000" y="666840"/>
            <a:ext cx="324479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44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Проверим!!!</a:t>
            </a:r>
            <a:endParaRPr kumimoji="0" lang="ru-RU" sz="18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7007199" y="26416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54680"/>
              </p:ext>
            </p:extLst>
          </p:nvPr>
        </p:nvGraphicFramePr>
        <p:xfrm>
          <a:off x="5471438" y="1746509"/>
          <a:ext cx="3274721" cy="1790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4" name="Уравнение" r:id="rId3" imgW="710891" imgH="393529" progId="Equation.3">
                  <p:embed/>
                </p:oleObj>
              </mc:Choice>
              <mc:Fallback>
                <p:oleObj name="Уравнение" r:id="rId3" imgW="710891" imgH="393529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1438" y="1746509"/>
                        <a:ext cx="3274721" cy="17901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7007199" y="443178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740705"/>
              </p:ext>
            </p:extLst>
          </p:nvPr>
        </p:nvGraphicFramePr>
        <p:xfrm>
          <a:off x="5486400" y="4013307"/>
          <a:ext cx="6313435" cy="1737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5" name="Уравнение" r:id="rId5" imgW="1422400" imgH="393700" progId="Equation.3">
                  <p:embed/>
                </p:oleObj>
              </mc:Choice>
              <mc:Fallback>
                <p:oleObj name="Уравнение" r:id="rId5" imgW="14224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013307"/>
                        <a:ext cx="6313435" cy="17372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47040" y="2072640"/>
            <a:ext cx="314861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авильные</a:t>
            </a:r>
            <a:r>
              <a:rPr lang="ru-RU" sz="4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4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47040" y="4518195"/>
            <a:ext cx="36615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ru-RU" sz="40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правильные</a:t>
            </a:r>
            <a:r>
              <a:rPr lang="ru-RU" sz="4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120989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357120" y="325120"/>
            <a:ext cx="944649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6000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тр. 184         № 719  № 721</a:t>
            </a:r>
            <a:endParaRPr lang="ru-RU" sz="6000" b="1" i="1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8960" y="1849120"/>
            <a:ext cx="4795520" cy="4490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676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18195" y="235131"/>
            <a:ext cx="865871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дивидуальная работа с тестом</a:t>
            </a:r>
            <a:endParaRPr lang="ru-RU" sz="4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368800" y="1178560"/>
            <a:ext cx="1569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тветы:</a:t>
            </a:r>
            <a:endParaRPr lang="ru-RU" sz="2800" b="1" dirty="0">
              <a:solidFill>
                <a:srgbClr val="0099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39520" y="2235200"/>
            <a:ext cx="213360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ru-RU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</a:t>
            </a:r>
            <a:endParaRPr lang="ru-RU" sz="4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rabicPeriod"/>
            </a:pPr>
            <a:r>
              <a:rPr lang="ru-RU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</a:p>
          <a:p>
            <a:pPr marL="342900" indent="-342900">
              <a:buAutoNum type="arabicPeriod"/>
            </a:pPr>
            <a:r>
              <a:rPr lang="ru-RU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</a:t>
            </a:r>
          </a:p>
          <a:p>
            <a:pPr marL="342900" indent="-342900">
              <a:buAutoNum type="arabicPeriod"/>
            </a:pPr>
            <a:r>
              <a:rPr lang="ru-RU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=9</a:t>
            </a:r>
          </a:p>
          <a:p>
            <a:r>
              <a:rPr lang="ru-RU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а=10                   </a:t>
            </a:r>
          </a:p>
          <a:p>
            <a:pPr marL="342900" indent="-342900">
              <a:buAutoNum type="arabicPeriod"/>
            </a:pPr>
            <a:endParaRPr lang="ru-RU" dirty="0" smtClean="0"/>
          </a:p>
          <a:p>
            <a:pPr marL="342900" indent="-342900">
              <a:buAutoNum type="arabicPeriod"/>
            </a:pP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6664960" y="2255520"/>
            <a:ext cx="1459054" cy="43088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ru-RU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</a:t>
            </a:r>
          </a:p>
          <a:p>
            <a:pPr marL="342900" indent="-342900">
              <a:buAutoNum type="arabicPeriod"/>
            </a:pPr>
            <a:r>
              <a:rPr lang="ru-RU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</a:p>
          <a:p>
            <a:pPr marL="342900" indent="-342900">
              <a:buAutoNum type="arabicPeriod"/>
            </a:pPr>
            <a:r>
              <a:rPr lang="ru-RU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</a:t>
            </a:r>
          </a:p>
          <a:p>
            <a:pPr marL="342900" indent="-342900">
              <a:buAutoNum type="arabicPeriod"/>
            </a:pPr>
            <a:r>
              <a:rPr lang="ru-RU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=1</a:t>
            </a:r>
          </a:p>
          <a:p>
            <a:r>
              <a:rPr lang="ru-RU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а=2</a:t>
            </a:r>
          </a:p>
          <a:p>
            <a:pPr marL="342900" indent="-342900">
              <a:buAutoNum type="arabicPeriod"/>
            </a:pPr>
            <a:endParaRPr lang="ru-RU" dirty="0" smtClean="0"/>
          </a:p>
          <a:p>
            <a:pPr marL="342900" indent="-342900">
              <a:buAutoNum type="arabicPeriod"/>
            </a:pPr>
            <a:endParaRPr lang="ru-RU" dirty="0" smtClean="0"/>
          </a:p>
          <a:p>
            <a:pPr marL="342900" indent="-342900">
              <a:buAutoNum type="arabicPeriod"/>
            </a:pP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1006703" y="1701780"/>
            <a:ext cx="23664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dirty="0" smtClean="0"/>
              <a:t>Тест № 1</a:t>
            </a:r>
            <a:endParaRPr lang="ru-RU" sz="40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6289023" y="1701780"/>
            <a:ext cx="236641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ru-RU" sz="4000" dirty="0">
                <a:solidFill>
                  <a:srgbClr val="000000"/>
                </a:solidFill>
              </a:rPr>
              <a:t>Тест № </a:t>
            </a:r>
            <a:r>
              <a:rPr lang="ru-RU" sz="4000" dirty="0" smtClean="0">
                <a:solidFill>
                  <a:srgbClr val="000000"/>
                </a:solidFill>
              </a:rPr>
              <a:t>2</a:t>
            </a:r>
            <a:endParaRPr lang="ru-RU" sz="4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8677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2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8" dur="2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3" dur="2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6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9" dur="2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2" dur="2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5" dur="2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8" dur="20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42080" y="264160"/>
            <a:ext cx="275908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800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цените: </a:t>
            </a:r>
            <a:endParaRPr lang="ru-RU" sz="4800" dirty="0">
              <a:solidFill>
                <a:srgbClr val="0099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80640" y="1666240"/>
            <a:ext cx="8174482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«5»  -  5 правильных ответов</a:t>
            </a:r>
          </a:p>
          <a:p>
            <a:pPr lvl="0"/>
            <a:r>
              <a:rPr lang="ru-RU" sz="4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«4»  </a:t>
            </a:r>
            <a:r>
              <a:rPr lang="ru-RU" sz="4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 </a:t>
            </a:r>
            <a:r>
              <a:rPr lang="ru-RU" sz="4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ru-RU" sz="4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авильных </a:t>
            </a:r>
            <a:r>
              <a:rPr lang="ru-RU" sz="4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твета</a:t>
            </a:r>
            <a:endParaRPr lang="ru-RU" sz="4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ru-RU" sz="4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«3»  </a:t>
            </a:r>
            <a:r>
              <a:rPr lang="ru-RU" sz="4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 </a:t>
            </a:r>
            <a:r>
              <a:rPr lang="ru-RU" sz="4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ru-RU" sz="4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авильных </a:t>
            </a:r>
            <a:r>
              <a:rPr lang="ru-RU" sz="4800" b="1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твета</a:t>
            </a:r>
            <a:endParaRPr lang="ru-RU" sz="4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74989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796219" y="240120"/>
            <a:ext cx="594932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4400" b="1" i="1" strike="noStrike" kern="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Подведем итоги урока</a:t>
            </a:r>
            <a:endParaRPr kumimoji="0" lang="ru-RU" sz="1800" b="0" i="0" strike="noStrike" kern="0" cap="none" spc="0" normalizeH="0" baseline="0" noProof="0" dirty="0" smtClean="0">
              <a:ln>
                <a:noFill/>
              </a:ln>
              <a:solidFill>
                <a:srgbClr val="00B0F0"/>
              </a:solidFill>
              <a:effectLst/>
              <a:uLnTx/>
              <a:uFillTx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5770879" y="1183456"/>
            <a:ext cx="6096000" cy="5176802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ru-RU" sz="2800" b="1" i="1" dirty="0">
                <a:solidFill>
                  <a:prstClr val="black"/>
                </a:solidFill>
                <a:latin typeface="Calibri"/>
              </a:rPr>
              <a:t>Неправильная дробь </a:t>
            </a:r>
            <a:r>
              <a:rPr lang="ru-RU" sz="2800" b="1" i="1" dirty="0" smtClean="0">
                <a:solidFill>
                  <a:prstClr val="black"/>
                </a:solidFill>
                <a:latin typeface="Calibri"/>
              </a:rPr>
              <a:t>-…</a:t>
            </a:r>
            <a:endParaRPr lang="ru-RU" sz="2800" b="1" i="1" dirty="0">
              <a:solidFill>
                <a:prstClr val="black"/>
              </a:solidFill>
              <a:latin typeface="Calibri"/>
            </a:endParaRPr>
          </a:p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endParaRPr lang="ru-RU" sz="2800" b="1" i="1" dirty="0">
              <a:solidFill>
                <a:prstClr val="black"/>
              </a:solidFill>
              <a:latin typeface="Calibri"/>
            </a:endParaRPr>
          </a:p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ru-RU" sz="2800" b="1" i="1" dirty="0">
                <a:solidFill>
                  <a:prstClr val="black"/>
                </a:solidFill>
                <a:latin typeface="Calibri"/>
              </a:rPr>
              <a:t>Правильная дробь - …</a:t>
            </a:r>
          </a:p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endParaRPr lang="ru-RU" sz="2800" b="1" i="1" dirty="0">
              <a:solidFill>
                <a:prstClr val="black"/>
              </a:solidFill>
              <a:latin typeface="Calibri"/>
            </a:endParaRPr>
          </a:p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ru-RU" sz="2800" b="1" i="1" dirty="0">
                <a:solidFill>
                  <a:prstClr val="black"/>
                </a:solidFill>
                <a:latin typeface="Calibri"/>
              </a:rPr>
              <a:t>Самая большая дробь -…</a:t>
            </a:r>
          </a:p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endParaRPr lang="ru-RU" sz="2800" b="1" i="1" dirty="0">
              <a:solidFill>
                <a:prstClr val="black"/>
              </a:solidFill>
              <a:latin typeface="Calibri"/>
            </a:endParaRPr>
          </a:p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endParaRPr lang="ru-RU" sz="2800" b="1" i="1" dirty="0">
              <a:solidFill>
                <a:prstClr val="black"/>
              </a:solidFill>
              <a:latin typeface="Calibri"/>
            </a:endParaRPr>
          </a:p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ru-RU" sz="2800" b="1" i="1" dirty="0">
                <a:solidFill>
                  <a:prstClr val="black"/>
                </a:solidFill>
                <a:latin typeface="Calibri"/>
              </a:rPr>
              <a:t>Самая маленькая дробь - …</a:t>
            </a:r>
          </a:p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endParaRPr lang="ru-RU" sz="2800" b="1" i="1" dirty="0">
              <a:solidFill>
                <a:prstClr val="black"/>
              </a:solidFill>
              <a:latin typeface="Calibri"/>
            </a:endParaRPr>
          </a:p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ru-RU" sz="2800" b="1" i="1" dirty="0">
                <a:solidFill>
                  <a:prstClr val="black"/>
                </a:solidFill>
                <a:latin typeface="Calibri"/>
              </a:rPr>
              <a:t>Дробь равная 1 - …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497364" y="834899"/>
            <a:ext cx="21947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20000"/>
              </a:spcBef>
            </a:pPr>
            <a:r>
              <a:rPr lang="ru-RU" sz="2800" b="1" i="1" dirty="0">
                <a:solidFill>
                  <a:prstClr val="black"/>
                </a:solidFill>
                <a:latin typeface="Calibri"/>
              </a:rPr>
              <a:t>Даны дроби: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7364" y="1358120"/>
            <a:ext cx="1404720" cy="1557860"/>
          </a:xfrm>
          <a:prstGeom prst="rect">
            <a:avLst/>
          </a:prstGeom>
        </p:spPr>
      </p:pic>
      <p:sp>
        <p:nvSpPr>
          <p:cNvPr id="6" name="Овал 5"/>
          <p:cNvSpPr/>
          <p:nvPr/>
        </p:nvSpPr>
        <p:spPr>
          <a:xfrm>
            <a:off x="1932564" y="2915980"/>
            <a:ext cx="1491356" cy="1632528"/>
          </a:xfrm>
          <a:prstGeom prst="ellipse">
            <a:avLst/>
          </a:prstGeom>
          <a:solidFill>
            <a:srgbClr val="FFFF00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Овал 6"/>
          <p:cNvSpPr/>
          <p:nvPr/>
        </p:nvSpPr>
        <p:spPr>
          <a:xfrm>
            <a:off x="3543598" y="4787594"/>
            <a:ext cx="1495762" cy="1491286"/>
          </a:xfrm>
          <a:prstGeom prst="ellipse">
            <a:avLst/>
          </a:prstGeom>
          <a:solidFill>
            <a:srgbClr val="00B050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1076960" y="474323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754114"/>
              </p:ext>
            </p:extLst>
          </p:nvPr>
        </p:nvGraphicFramePr>
        <p:xfrm>
          <a:off x="910889" y="1363801"/>
          <a:ext cx="577669" cy="157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1" name="Уравнение" r:id="rId4" imgW="139639" imgH="393529" progId="Equation.3">
                  <p:embed/>
                </p:oleObj>
              </mc:Choice>
              <mc:Fallback>
                <p:oleObj name="Уравнение" r:id="rId4" imgW="139639" imgH="393529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889" y="1363801"/>
                        <a:ext cx="577669" cy="1578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107447" y="44437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184087"/>
              </p:ext>
            </p:extLst>
          </p:nvPr>
        </p:nvGraphicFramePr>
        <p:xfrm>
          <a:off x="2286000" y="2973124"/>
          <a:ext cx="762000" cy="148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2" name="Уравнение" r:id="rId6" imgW="203112" imgH="393529" progId="Equation.3">
                  <p:embed/>
                </p:oleObj>
              </mc:Choice>
              <mc:Fallback>
                <p:oleObj name="Уравнение" r:id="rId6" imgW="203112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973124"/>
                        <a:ext cx="762000" cy="1487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42368"/>
              </p:ext>
            </p:extLst>
          </p:nvPr>
        </p:nvGraphicFramePr>
        <p:xfrm>
          <a:off x="4042775" y="4787594"/>
          <a:ext cx="581965" cy="1491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3" name="Уравнение" r:id="rId8" imgW="152334" imgH="393529" progId="Equation.3">
                  <p:embed/>
                </p:oleObj>
              </mc:Choice>
              <mc:Fallback>
                <p:oleObj name="Уравнение" r:id="rId8" imgW="152334" imgH="39352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2775" y="4787594"/>
                        <a:ext cx="581965" cy="14912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7252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z="6000">
                <a:solidFill>
                  <a:srgbClr val="FF0000"/>
                </a:solidFill>
              </a:rPr>
              <a:t>Подведение итогов</a:t>
            </a:r>
          </a:p>
        </p:txBody>
      </p:sp>
      <p:sp>
        <p:nvSpPr>
          <p:cNvPr id="22531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 2" panose="05020102010507070707" pitchFamily="18" charset="2"/>
              <a:buNone/>
            </a:pPr>
            <a:r>
              <a:rPr lang="ru-RU" altLang="ru-RU" sz="6000" dirty="0">
                <a:solidFill>
                  <a:srgbClr val="00D0B2"/>
                </a:solidFill>
              </a:rPr>
              <a:t>Мне удалось: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ru-RU" altLang="ru-RU" dirty="0" smtClean="0"/>
              <a:t>Узнать….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ru-RU" altLang="ru-RU" dirty="0" smtClean="0"/>
              <a:t>Научиться…..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ru-RU" altLang="ru-RU" dirty="0" smtClean="0"/>
              <a:t>Составлять….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ru-RU" altLang="ru-RU" dirty="0" smtClean="0"/>
              <a:t>Понять…….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ru-RU" altLang="ru-RU" dirty="0" smtClean="0"/>
              <a:t>Достигли ли вы поставленной цели?</a:t>
            </a:r>
          </a:p>
          <a:p>
            <a:pPr eaLnBrk="1" hangingPunct="1">
              <a:buFont typeface="Wingdings 2" panose="05020102010507070707" pitchFamily="18" charset="2"/>
              <a:buNone/>
            </a:pPr>
            <a:r>
              <a:rPr lang="ru-RU" altLang="ru-RU" dirty="0" smtClean="0"/>
              <a:t>Что не получилось сегодня и почему?</a:t>
            </a:r>
          </a:p>
          <a:p>
            <a:pPr eaLnBrk="1" hangingPunct="1">
              <a:buFont typeface="Wingdings 2" panose="05020102010507070707" pitchFamily="18" charset="2"/>
              <a:buNone/>
            </a:pPr>
            <a:endParaRPr lang="ru-RU" altLang="ru-RU" dirty="0" smtClean="0"/>
          </a:p>
        </p:txBody>
      </p:sp>
    </p:spTree>
    <p:extLst>
      <p:ext uri="{BB962C8B-B14F-4D97-AF65-F5344CB8AC3E}">
        <p14:creationId xmlns:p14="http://schemas.microsoft.com/office/powerpoint/2010/main" val="2666134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21280" y="650240"/>
            <a:ext cx="620625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800" b="1" dirty="0" smtClean="0">
                <a:solidFill>
                  <a:srgbClr val="FF0000"/>
                </a:solidFill>
              </a:rPr>
              <a:t>Домашнее задание:</a:t>
            </a:r>
          </a:p>
          <a:p>
            <a:endParaRPr lang="ru-RU" sz="4800" b="1" dirty="0">
              <a:solidFill>
                <a:srgbClr val="FF0000"/>
              </a:solidFill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3176027" y="1665902"/>
            <a:ext cx="607859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064000" y="1665902"/>
            <a:ext cx="110799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72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r>
            <a:endParaRPr lang="ru-RU" sz="72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94080" y="2866231"/>
            <a:ext cx="8633902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5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ыучить правила</a:t>
            </a:r>
          </a:p>
          <a:p>
            <a:r>
              <a:rPr lang="ru-RU" sz="5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шить: № 720 №  722</a:t>
            </a:r>
          </a:p>
          <a:p>
            <a:r>
              <a:rPr lang="ru-RU" sz="5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ополнительно: сочинить </a:t>
            </a:r>
          </a:p>
          <a:p>
            <a:r>
              <a:rPr lang="ru-RU" sz="5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казку о дробях. </a:t>
            </a:r>
            <a:endParaRPr lang="ru-RU" sz="5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948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072640" y="307965"/>
            <a:ext cx="768096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4400" b="1" i="1" kern="0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цени свою работу на уроке</a:t>
            </a:r>
            <a:endParaRPr lang="ru-RU" kern="0" dirty="0" smtClean="0">
              <a:solidFill>
                <a:srgbClr val="0099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вал 2"/>
          <p:cNvSpPr/>
          <p:nvPr/>
        </p:nvSpPr>
        <p:spPr>
          <a:xfrm>
            <a:off x="934720" y="1077406"/>
            <a:ext cx="1246452" cy="1167356"/>
          </a:xfrm>
          <a:prstGeom prst="ellipse">
            <a:avLst/>
          </a:prstGeom>
          <a:solidFill>
            <a:srgbClr val="FF0000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ru-RU" kern="0" smtClea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" name="Овал 3"/>
          <p:cNvSpPr/>
          <p:nvPr/>
        </p:nvSpPr>
        <p:spPr>
          <a:xfrm>
            <a:off x="934720" y="2712660"/>
            <a:ext cx="1246452" cy="1148139"/>
          </a:xfrm>
          <a:prstGeom prst="ellipse">
            <a:avLst/>
          </a:prstGeom>
          <a:solidFill>
            <a:srgbClr val="92D050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ru-RU" kern="0" smtClea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5" name="Овал 4"/>
          <p:cNvSpPr/>
          <p:nvPr/>
        </p:nvSpPr>
        <p:spPr>
          <a:xfrm>
            <a:off x="934720" y="4328696"/>
            <a:ext cx="1246452" cy="1137383"/>
          </a:xfrm>
          <a:prstGeom prst="ellipse">
            <a:avLst/>
          </a:prstGeom>
          <a:solidFill>
            <a:srgbClr val="FFFF00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endParaRPr lang="ru-RU" kern="0" smtClea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3027680" y="1356424"/>
            <a:ext cx="709168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ru-RU" sz="32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Я все понял и мне было интересно</a:t>
            </a:r>
            <a:endParaRPr lang="ru-RU" sz="3200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3027680" y="2951663"/>
            <a:ext cx="867664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ru-RU" sz="3200" b="1" i="1" dirty="0">
                <a:solidFill>
                  <a:prstClr val="black"/>
                </a:solidFill>
                <a:latin typeface="Calibri"/>
              </a:rPr>
              <a:t>Я понял на уроке, но у   меня </a:t>
            </a:r>
            <a:r>
              <a:rPr lang="ru-RU" sz="3200" b="1" i="1" dirty="0" smtClean="0">
                <a:solidFill>
                  <a:prstClr val="black"/>
                </a:solidFill>
                <a:latin typeface="Calibri"/>
              </a:rPr>
              <a:t>есть   вопросы</a:t>
            </a:r>
            <a:endParaRPr lang="ru-RU" sz="3200" b="1" i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3007360" y="4546902"/>
            <a:ext cx="8696960" cy="11757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ru-RU" sz="3200" b="1" i="1" dirty="0">
                <a:solidFill>
                  <a:prstClr val="black"/>
                </a:solidFill>
                <a:latin typeface="Calibri"/>
              </a:rPr>
              <a:t>Я ничего не понял на уроке </a:t>
            </a:r>
            <a:r>
              <a:rPr lang="ru-RU" sz="3200" b="1" i="1" dirty="0" smtClean="0">
                <a:solidFill>
                  <a:prstClr val="black"/>
                </a:solidFill>
                <a:latin typeface="Calibri"/>
              </a:rPr>
              <a:t>,  </a:t>
            </a:r>
            <a:r>
              <a:rPr lang="ru-RU" sz="3200" b="1" i="1" dirty="0">
                <a:solidFill>
                  <a:prstClr val="black"/>
                </a:solidFill>
                <a:latin typeface="Calibri"/>
              </a:rPr>
              <a:t>мне было скучно</a:t>
            </a:r>
          </a:p>
          <a:p>
            <a:pPr marL="342900" indent="-342900">
              <a:spcBef>
                <a:spcPct val="20000"/>
              </a:spcBef>
            </a:pPr>
            <a:r>
              <a:rPr lang="ru-RU" sz="3200" b="1" i="1" dirty="0">
                <a:solidFill>
                  <a:prstClr val="black"/>
                </a:solidFill>
                <a:latin typeface="Calibri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3167436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ru-RU" altLang="ru-RU" dirty="0" smtClean="0"/>
          </a:p>
        </p:txBody>
      </p:sp>
      <p:sp>
        <p:nvSpPr>
          <p:cNvPr id="35843" name="Rectangle 3"/>
          <p:cNvSpPr>
            <a:spLocks noGrp="1" noChangeAspec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ru-RU" altLang="ru-RU" smtClean="0"/>
          </a:p>
        </p:txBody>
      </p:sp>
      <p:sp>
        <p:nvSpPr>
          <p:cNvPr id="35844" name="WordArt 4"/>
          <p:cNvSpPr>
            <a:spLocks noChangeArrowheads="1" noChangeShapeType="1" noTextEdit="1"/>
          </p:cNvSpPr>
          <p:nvPr/>
        </p:nvSpPr>
        <p:spPr bwMode="auto">
          <a:xfrm>
            <a:off x="2424113" y="1125538"/>
            <a:ext cx="7561262" cy="19939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866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36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cs typeface="Arial" panose="020B0604020202020204" pitchFamily="34" charset="0"/>
              </a:rPr>
              <a:t>Спасибо за урок!</a:t>
            </a:r>
          </a:p>
        </p:txBody>
      </p:sp>
      <p:pic>
        <p:nvPicPr>
          <p:cNvPr id="3584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9669" y="2859089"/>
            <a:ext cx="2470150" cy="352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42670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61440" y="894080"/>
            <a:ext cx="91236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боте использованы  отдельные слайды из презентации учителя 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тематики 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авченко Е. М. Полярные 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ори 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урманская 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бласть </a:t>
            </a:r>
          </a:p>
        </p:txBody>
      </p:sp>
    </p:spTree>
    <p:extLst>
      <p:ext uri="{BB962C8B-B14F-4D97-AF65-F5344CB8AC3E}">
        <p14:creationId xmlns:p14="http://schemas.microsoft.com/office/powerpoint/2010/main" val="37286066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90240" y="548640"/>
            <a:ext cx="449193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altLang="ru-RU" sz="6000" kern="0">
                <a:solidFill>
                  <a:srgbClr val="FF0000"/>
                </a:solidFill>
                <a:latin typeface="Arial"/>
                <a:ea typeface="+mj-ea"/>
                <a:cs typeface="+mj-cs"/>
              </a:rPr>
              <a:t>Цели урока: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3048000" y="1369975"/>
            <a:ext cx="6096000" cy="41180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</a:pPr>
            <a:r>
              <a:rPr lang="ru-RU" altLang="ru-RU" sz="5400" kern="0" dirty="0">
                <a:solidFill>
                  <a:srgbClr val="00D0B2"/>
                </a:solidFill>
                <a:latin typeface="Arial"/>
              </a:rPr>
              <a:t>Сегодня на уроке я хочу:</a:t>
            </a:r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</a:pPr>
            <a:r>
              <a:rPr lang="ru-RU" altLang="ru-RU" sz="3200" kern="0" dirty="0">
                <a:solidFill>
                  <a:srgbClr val="000000"/>
                </a:solidFill>
                <a:latin typeface="Arial"/>
              </a:rPr>
              <a:t>Узнать….</a:t>
            </a:r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</a:pPr>
            <a:r>
              <a:rPr lang="ru-RU" altLang="ru-RU" sz="3200" kern="0" dirty="0">
                <a:solidFill>
                  <a:srgbClr val="000000"/>
                </a:solidFill>
                <a:latin typeface="Arial"/>
              </a:rPr>
              <a:t>Научиться…..</a:t>
            </a:r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</a:pPr>
            <a:r>
              <a:rPr lang="ru-RU" altLang="ru-RU" sz="3200" kern="0" dirty="0">
                <a:solidFill>
                  <a:srgbClr val="000000"/>
                </a:solidFill>
                <a:latin typeface="Arial"/>
              </a:rPr>
              <a:t>Составлять….</a:t>
            </a:r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</a:pPr>
            <a:r>
              <a:rPr lang="ru-RU" altLang="ru-RU" sz="3200" kern="0" dirty="0">
                <a:solidFill>
                  <a:srgbClr val="000000"/>
                </a:solidFill>
                <a:latin typeface="Arial"/>
              </a:rPr>
              <a:t>Понять…….</a:t>
            </a:r>
          </a:p>
        </p:txBody>
      </p:sp>
    </p:spTree>
    <p:extLst>
      <p:ext uri="{BB962C8B-B14F-4D97-AF65-F5344CB8AC3E}">
        <p14:creationId xmlns:p14="http://schemas.microsoft.com/office/powerpoint/2010/main" val="161536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13280" y="2296160"/>
            <a:ext cx="742312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66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стные упражнения</a:t>
            </a:r>
            <a:endParaRPr lang="ru-RU" sz="66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73094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лако 1"/>
          <p:cNvSpPr/>
          <p:nvPr/>
        </p:nvSpPr>
        <p:spPr>
          <a:xfrm>
            <a:off x="1000100" y="1840939"/>
            <a:ext cx="1928826" cy="1257777"/>
          </a:xfrm>
          <a:prstGeom prst="cloud">
            <a:avLst/>
          </a:prstGeom>
          <a:solidFill>
            <a:srgbClr val="8064A2">
              <a:lumMod val="60000"/>
              <a:lumOff val="40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>
            <a:glow rad="139700">
              <a:srgbClr val="C0504D">
                <a:satMod val="175000"/>
                <a:alpha val="40000"/>
              </a:srgbClr>
            </a:glo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Облако 2"/>
          <p:cNvSpPr/>
          <p:nvPr/>
        </p:nvSpPr>
        <p:spPr>
          <a:xfrm>
            <a:off x="1714480" y="214290"/>
            <a:ext cx="4643470" cy="1571636"/>
          </a:xfrm>
          <a:prstGeom prst="cloud">
            <a:avLst/>
          </a:prstGeom>
          <a:solidFill>
            <a:srgbClr val="FFFF00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>
            <a:glow rad="228600">
              <a:srgbClr val="8064A2">
                <a:satMod val="175000"/>
                <a:alpha val="40000"/>
              </a:srgbClr>
            </a:glo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Прочитайте дроби</a:t>
            </a:r>
          </a:p>
        </p:txBody>
      </p:sp>
      <p:sp>
        <p:nvSpPr>
          <p:cNvPr id="4" name="Облако 3"/>
          <p:cNvSpPr/>
          <p:nvPr/>
        </p:nvSpPr>
        <p:spPr>
          <a:xfrm>
            <a:off x="4857752" y="1463040"/>
            <a:ext cx="2000264" cy="1680208"/>
          </a:xfrm>
          <a:prstGeom prst="cloud">
            <a:avLst/>
          </a:prstGeom>
          <a:solidFill>
            <a:srgbClr val="C0504D">
              <a:lumMod val="20000"/>
              <a:lumOff val="80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>
            <a:glow rad="139700">
              <a:srgbClr val="C0504D">
                <a:satMod val="175000"/>
                <a:alpha val="40000"/>
              </a:srgbClr>
            </a:glo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Облако 4"/>
          <p:cNvSpPr/>
          <p:nvPr/>
        </p:nvSpPr>
        <p:spPr>
          <a:xfrm>
            <a:off x="8322494" y="1035827"/>
            <a:ext cx="1500198" cy="1357322"/>
          </a:xfrm>
          <a:prstGeom prst="cloud">
            <a:avLst/>
          </a:prstGeom>
          <a:blipFill>
            <a:blip r:embed="rId3"/>
            <a:tile tx="0" ty="0" sx="100000" sy="100000" flip="none" algn="tl"/>
          </a:blip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>
            <a:glow rad="139700">
              <a:srgbClr val="4BACC6">
                <a:satMod val="175000"/>
                <a:alpha val="40000"/>
              </a:srgbClr>
            </a:glo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Облако 5"/>
          <p:cNvSpPr/>
          <p:nvPr/>
        </p:nvSpPr>
        <p:spPr>
          <a:xfrm>
            <a:off x="5000628" y="3684128"/>
            <a:ext cx="2133796" cy="1355231"/>
          </a:xfrm>
          <a:prstGeom prst="cloud">
            <a:avLst/>
          </a:prstGeom>
          <a:solidFill>
            <a:srgbClr val="FFC000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>
            <a:glow rad="139700">
              <a:srgbClr val="4BACC6">
                <a:satMod val="175000"/>
                <a:alpha val="40000"/>
              </a:srgbClr>
            </a:glo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858278" y="1250141"/>
            <a:ext cx="428629" cy="1071570"/>
          </a:xfrm>
          <a:prstGeom prst="rect">
            <a:avLst/>
          </a:prstGeom>
          <a:noFill/>
        </p:spPr>
      </p:pic>
      <p:sp>
        <p:nvSpPr>
          <p:cNvPr id="8" name="Облако 7"/>
          <p:cNvSpPr/>
          <p:nvPr/>
        </p:nvSpPr>
        <p:spPr>
          <a:xfrm>
            <a:off x="2035951" y="3381897"/>
            <a:ext cx="2000264" cy="1357322"/>
          </a:xfrm>
          <a:prstGeom prst="cloud">
            <a:avLst/>
          </a:prstGeom>
          <a:blipFill>
            <a:blip r:embed="rId3"/>
            <a:tile tx="0" ty="0" sx="100000" sy="100000" flip="none" algn="tl"/>
          </a:blip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>
            <a:glow rad="228600">
              <a:srgbClr val="4BACC6">
                <a:satMod val="175000"/>
                <a:alpha val="40000"/>
              </a:srgbClr>
            </a:glo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Облако 8"/>
          <p:cNvSpPr/>
          <p:nvPr/>
        </p:nvSpPr>
        <p:spPr>
          <a:xfrm>
            <a:off x="2035951" y="5343640"/>
            <a:ext cx="2286016" cy="1376604"/>
          </a:xfrm>
          <a:prstGeom prst="cloud">
            <a:avLst/>
          </a:prstGeom>
          <a:solidFill>
            <a:srgbClr val="6BE329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>
            <a:glow rad="228600">
              <a:srgbClr val="4BACC6">
                <a:satMod val="175000"/>
                <a:alpha val="40000"/>
              </a:srgbClr>
            </a:glo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Облако 9"/>
          <p:cNvSpPr/>
          <p:nvPr/>
        </p:nvSpPr>
        <p:spPr>
          <a:xfrm>
            <a:off x="7134424" y="5250669"/>
            <a:ext cx="2071702" cy="1428760"/>
          </a:xfrm>
          <a:prstGeom prst="cloud">
            <a:avLst/>
          </a:prstGeom>
          <a:blipFill>
            <a:blip r:embed="rId3"/>
            <a:tile tx="0" ty="0" sx="100000" sy="100000" flip="none" algn="tl"/>
          </a:blip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>
            <a:glow rad="139700">
              <a:srgbClr val="4BACC6">
                <a:satMod val="175000"/>
                <a:alpha val="40000"/>
              </a:srgbClr>
            </a:glo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Облако 10"/>
          <p:cNvSpPr/>
          <p:nvPr/>
        </p:nvSpPr>
        <p:spPr>
          <a:xfrm>
            <a:off x="8786842" y="3143248"/>
            <a:ext cx="2071702" cy="1428858"/>
          </a:xfrm>
          <a:prstGeom prst="cloud">
            <a:avLst/>
          </a:prstGeom>
          <a:solidFill>
            <a:srgbClr val="F79646">
              <a:lumMod val="40000"/>
              <a:lumOff val="60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>
            <a:glow rad="228600">
              <a:srgbClr val="4BACC6">
                <a:satMod val="175000"/>
                <a:alpha val="40000"/>
              </a:srgbClr>
            </a:glo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690880" y="454395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595836"/>
              </p:ext>
            </p:extLst>
          </p:nvPr>
        </p:nvGraphicFramePr>
        <p:xfrm>
          <a:off x="5573404" y="1663084"/>
          <a:ext cx="568960" cy="136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Уравнение" r:id="rId5" imgW="152334" imgH="393529" progId="Equation.3">
                  <p:embed/>
                </p:oleObj>
              </mc:Choice>
              <mc:Fallback>
                <p:oleObj name="Уравнение" r:id="rId5" imgW="152334" imgH="393529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404" y="1663084"/>
                        <a:ext cx="568960" cy="1360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797463"/>
              </p:ext>
            </p:extLst>
          </p:nvPr>
        </p:nvGraphicFramePr>
        <p:xfrm>
          <a:off x="1673670" y="1930941"/>
          <a:ext cx="581685" cy="1135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Уравнение" r:id="rId7" imgW="203112" imgH="393529" progId="Equation.3">
                  <p:embed/>
                </p:oleObj>
              </mc:Choice>
              <mc:Fallback>
                <p:oleObj name="Уравнение" r:id="rId7" imgW="203112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670" y="1930941"/>
                        <a:ext cx="581685" cy="11356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609837"/>
              </p:ext>
            </p:extLst>
          </p:nvPr>
        </p:nvGraphicFramePr>
        <p:xfrm>
          <a:off x="2821599" y="3595125"/>
          <a:ext cx="500405" cy="976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Уравнение" r:id="rId9" imgW="203112" imgH="393529" progId="Equation.3">
                  <p:embed/>
                </p:oleObj>
              </mc:Choice>
              <mc:Fallback>
                <p:oleObj name="Уравнение" r:id="rId9" imgW="203112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1599" y="3595125"/>
                        <a:ext cx="500405" cy="9769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794566"/>
              </p:ext>
            </p:extLst>
          </p:nvPr>
        </p:nvGraphicFramePr>
        <p:xfrm>
          <a:off x="5768506" y="3772422"/>
          <a:ext cx="565930" cy="966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Уравнение" r:id="rId11" imgW="228501" imgH="393529" progId="Equation.3">
                  <p:embed/>
                </p:oleObj>
              </mc:Choice>
              <mc:Fallback>
                <p:oleObj name="Уравнение" r:id="rId11" imgW="228501" imgH="39352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506" y="3772422"/>
                        <a:ext cx="565930" cy="9667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538480" y="438974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090297"/>
              </p:ext>
            </p:extLst>
          </p:nvPr>
        </p:nvGraphicFramePr>
        <p:xfrm>
          <a:off x="9721092" y="3273942"/>
          <a:ext cx="461620" cy="1182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Уравнение" r:id="rId13" imgW="152334" imgH="393529" progId="Equation.3">
                  <p:embed/>
                </p:oleObj>
              </mc:Choice>
              <mc:Fallback>
                <p:oleObj name="Уравнение" r:id="rId13" imgW="152334" imgH="39352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1092" y="3273942"/>
                        <a:ext cx="461620" cy="11829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2"/>
          <p:cNvSpPr>
            <a:spLocks noChangeArrowheads="1"/>
          </p:cNvSpPr>
          <p:nvPr/>
        </p:nvSpPr>
        <p:spPr bwMode="auto">
          <a:xfrm>
            <a:off x="721063" y="43768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966005"/>
              </p:ext>
            </p:extLst>
          </p:nvPr>
        </p:nvGraphicFramePr>
        <p:xfrm>
          <a:off x="7946215" y="5365135"/>
          <a:ext cx="448119" cy="1148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Уравнение" r:id="rId15" imgW="152334" imgH="393529" progId="Equation.3">
                  <p:embed/>
                </p:oleObj>
              </mc:Choice>
              <mc:Fallback>
                <p:oleObj name="Уравнение" r:id="rId15" imgW="152334" imgH="39352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6215" y="5365135"/>
                        <a:ext cx="448119" cy="11483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619463" y="351067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028173"/>
              </p:ext>
            </p:extLst>
          </p:nvPr>
        </p:nvGraphicFramePr>
        <p:xfrm>
          <a:off x="2928926" y="5605384"/>
          <a:ext cx="452075" cy="1158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Уравнение" r:id="rId17" imgW="152334" imgH="393529" progId="Equation.3">
                  <p:embed/>
                </p:oleObj>
              </mc:Choice>
              <mc:Fallback>
                <p:oleObj name="Уравнение" r:id="rId17" imgW="152334" imgH="39352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6" y="5605384"/>
                        <a:ext cx="452075" cy="11584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1447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275840" y="330667"/>
            <a:ext cx="8331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2800" b="1" dirty="0">
                <a:solidFill>
                  <a:srgbClr val="7030A0"/>
                </a:solidFill>
                <a:latin typeface="Georgia" panose="02040502050405020303" pitchFamily="18" charset="0"/>
              </a:rPr>
              <a:t>Объясните, как были получены дроби :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95680" y="27432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435261"/>
              </p:ext>
            </p:extLst>
          </p:nvPr>
        </p:nvGraphicFramePr>
        <p:xfrm>
          <a:off x="1202667" y="1388118"/>
          <a:ext cx="1540533" cy="3007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Уравнение" r:id="rId3" imgW="203112" imgH="393529" progId="Equation.3">
                  <p:embed/>
                </p:oleObj>
              </mc:Choice>
              <mc:Fallback>
                <p:oleObj name="Уравнение" r:id="rId3" imgW="203112" imgH="393529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2667" y="1388118"/>
                        <a:ext cx="1540533" cy="30077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181600" y="29927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258717"/>
              </p:ext>
            </p:extLst>
          </p:nvPr>
        </p:nvGraphicFramePr>
        <p:xfrm>
          <a:off x="5377543" y="2557325"/>
          <a:ext cx="1489106" cy="2907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Уравнение" r:id="rId5" imgW="203112" imgH="393529" progId="Equation.3">
                  <p:embed/>
                </p:oleObj>
              </mc:Choice>
              <mc:Fallback>
                <p:oleObj name="Уравнение" r:id="rId5" imgW="203112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7543" y="2557325"/>
                        <a:ext cx="1489106" cy="29073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8817428" y="292613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697156"/>
              </p:ext>
            </p:extLst>
          </p:nvPr>
        </p:nvGraphicFramePr>
        <p:xfrm>
          <a:off x="8621485" y="1345901"/>
          <a:ext cx="1415143" cy="2762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Уравнение" r:id="rId7" imgW="203112" imgH="393529" progId="Equation.3">
                  <p:embed/>
                </p:oleObj>
              </mc:Choice>
              <mc:Fallback>
                <p:oleObj name="Уравнение" r:id="rId7" imgW="203112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1485" y="1345901"/>
                        <a:ext cx="1415143" cy="27628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2015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4" descr="afficher_image1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2788" y="5397500"/>
            <a:ext cx="3263900" cy="111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5" descr="afficher_image15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1789" y="4878388"/>
            <a:ext cx="2974975" cy="189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6" descr="43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162675" y="4156075"/>
            <a:ext cx="1709738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7" descr="43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5675" y="3343275"/>
            <a:ext cx="1709738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8" descr="43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197475" y="5476875"/>
            <a:ext cx="1709738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7" name="Picture 9" descr="afficher_image1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0188" y="2451100"/>
            <a:ext cx="3263900" cy="111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8" name="Picture 10" descr="afficher_image15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9189" y="1677988"/>
            <a:ext cx="2974975" cy="189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87083" name="Object 11"/>
          <p:cNvGraphicFramePr>
            <a:graphicFrameLocks noChangeAspect="1"/>
          </p:cNvGraphicFramePr>
          <p:nvPr/>
        </p:nvGraphicFramePr>
        <p:xfrm>
          <a:off x="7874001" y="285750"/>
          <a:ext cx="563563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0" name="Формула" r:id="rId6" imgW="152334" imgH="393529" progId="Equation.3">
                  <p:embed/>
                </p:oleObj>
              </mc:Choice>
              <mc:Fallback>
                <p:oleObj name="Формула" r:id="rId6" imgW="15233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1" y="285750"/>
                        <a:ext cx="563563" cy="145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4" name="Object 12"/>
          <p:cNvGraphicFramePr>
            <a:graphicFrameLocks noChangeAspect="1"/>
          </p:cNvGraphicFramePr>
          <p:nvPr/>
        </p:nvGraphicFramePr>
        <p:xfrm>
          <a:off x="8801100" y="196851"/>
          <a:ext cx="584200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1" name="Формула" r:id="rId8" imgW="152334" imgH="393529" progId="Equation.3">
                  <p:embed/>
                </p:oleObj>
              </mc:Choice>
              <mc:Fallback>
                <p:oleObj name="Формула" r:id="rId8" imgW="15233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1100" y="196851"/>
                        <a:ext cx="584200" cy="150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5" name="Object 13"/>
          <p:cNvGraphicFramePr>
            <a:graphicFrameLocks noChangeAspect="1"/>
          </p:cNvGraphicFramePr>
          <p:nvPr/>
        </p:nvGraphicFramePr>
        <p:xfrm>
          <a:off x="6883400" y="260351"/>
          <a:ext cx="584200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2" name="Формула" r:id="rId10" imgW="152334" imgH="393529" progId="Equation.3">
                  <p:embed/>
                </p:oleObj>
              </mc:Choice>
              <mc:Fallback>
                <p:oleObj name="Формула" r:id="rId10" imgW="15233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400" y="260351"/>
                        <a:ext cx="584200" cy="150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7" name="Object 15"/>
          <p:cNvGraphicFramePr>
            <a:graphicFrameLocks noChangeAspect="1"/>
          </p:cNvGraphicFramePr>
          <p:nvPr/>
        </p:nvGraphicFramePr>
        <p:xfrm>
          <a:off x="9739314" y="209551"/>
          <a:ext cx="585787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3" name="Формула" r:id="rId12" imgW="152334" imgH="393529" progId="Equation.3">
                  <p:embed/>
                </p:oleObj>
              </mc:Choice>
              <mc:Fallback>
                <p:oleObj name="Формула" r:id="rId12" imgW="15233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9314" y="209551"/>
                        <a:ext cx="585787" cy="150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Text Box 16"/>
          <p:cNvSpPr txBox="1">
            <a:spLocks noChangeArrowheads="1"/>
          </p:cNvSpPr>
          <p:nvPr/>
        </p:nvSpPr>
        <p:spPr bwMode="auto">
          <a:xfrm>
            <a:off x="1601788" y="431800"/>
            <a:ext cx="507841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2800" b="1">
                <a:solidFill>
                  <a:srgbClr val="000000"/>
                </a:solidFill>
              </a:rPr>
              <a:t>Какую часть всех вертолетов составляют зеленые?</a:t>
            </a:r>
          </a:p>
        </p:txBody>
      </p:sp>
      <p:sp>
        <p:nvSpPr>
          <p:cNvPr id="10254" name="AutoShape 1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9893300" y="6096000"/>
            <a:ext cx="520700" cy="495300"/>
          </a:xfrm>
          <a:prstGeom prst="actionButtonForwardNext">
            <a:avLst/>
          </a:prstGeom>
          <a:gradFill rotWithShape="1">
            <a:gsLst>
              <a:gs pos="0">
                <a:schemeClr val="bg1"/>
              </a:gs>
              <a:gs pos="100000">
                <a:srgbClr val="33CCCC"/>
              </a:gs>
            </a:gsLst>
            <a:path path="rect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5628273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8708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7.40741E-7 L -0.575 0.4851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870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750" y="242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7087"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8708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" dur="500" fill="hold"/>
                                        <p:tgtEl>
                                          <p:spTgt spid="38708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7083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38708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 nodeType="clickPar">
                      <p:stCondLst>
                        <p:cond delay="0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500" fill="hold"/>
                                        <p:tgtEl>
                                          <p:spTgt spid="38708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7084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3870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 nodeType="clickPar">
                      <p:stCondLst>
                        <p:cond delay="0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1" dur="500" fill="hold"/>
                                        <p:tgtEl>
                                          <p:spTgt spid="3870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7085"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3" name="Group 156"/>
          <p:cNvGrpSpPr>
            <a:grpSpLocks/>
          </p:cNvGrpSpPr>
          <p:nvPr/>
        </p:nvGrpSpPr>
        <p:grpSpPr bwMode="auto">
          <a:xfrm>
            <a:off x="6404755" y="5021761"/>
            <a:ext cx="3721100" cy="1727200"/>
            <a:chOff x="3120" y="2848"/>
            <a:chExt cx="2344" cy="1088"/>
          </a:xfrm>
        </p:grpSpPr>
        <p:sp>
          <p:nvSpPr>
            <p:cNvPr id="174" name="Freeform 157"/>
            <p:cNvSpPr>
              <a:spLocks/>
            </p:cNvSpPr>
            <p:nvPr/>
          </p:nvSpPr>
          <p:spPr bwMode="auto">
            <a:xfrm>
              <a:off x="3120" y="3189"/>
              <a:ext cx="2344" cy="747"/>
            </a:xfrm>
            <a:custGeom>
              <a:avLst/>
              <a:gdLst>
                <a:gd name="T0" fmla="*/ 0 w 2344"/>
                <a:gd name="T1" fmla="*/ 56 h 680"/>
                <a:gd name="T2" fmla="*/ 272 w 2344"/>
                <a:gd name="T3" fmla="*/ 392 h 680"/>
                <a:gd name="T4" fmla="*/ 792 w 2344"/>
                <a:gd name="T5" fmla="*/ 640 h 680"/>
                <a:gd name="T6" fmla="*/ 1640 w 2344"/>
                <a:gd name="T7" fmla="*/ 632 h 680"/>
                <a:gd name="T8" fmla="*/ 2080 w 2344"/>
                <a:gd name="T9" fmla="*/ 392 h 680"/>
                <a:gd name="T10" fmla="*/ 2344 w 2344"/>
                <a:gd name="T11" fmla="*/ 0 h 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344" h="680">
                  <a:moveTo>
                    <a:pt x="0" y="56"/>
                  </a:moveTo>
                  <a:cubicBezTo>
                    <a:pt x="65" y="185"/>
                    <a:pt x="140" y="295"/>
                    <a:pt x="272" y="392"/>
                  </a:cubicBezTo>
                  <a:cubicBezTo>
                    <a:pt x="404" y="489"/>
                    <a:pt x="564" y="600"/>
                    <a:pt x="792" y="640"/>
                  </a:cubicBezTo>
                  <a:cubicBezTo>
                    <a:pt x="1020" y="680"/>
                    <a:pt x="1425" y="673"/>
                    <a:pt x="1640" y="632"/>
                  </a:cubicBezTo>
                  <a:cubicBezTo>
                    <a:pt x="1855" y="591"/>
                    <a:pt x="1963" y="497"/>
                    <a:pt x="2080" y="392"/>
                  </a:cubicBezTo>
                  <a:cubicBezTo>
                    <a:pt x="2197" y="287"/>
                    <a:pt x="2274" y="153"/>
                    <a:pt x="2344" y="0"/>
                  </a:cubicBezTo>
                </a:path>
              </a:pathLst>
            </a:custGeom>
            <a:gradFill rotWithShape="1">
              <a:gsLst>
                <a:gs pos="0">
                  <a:srgbClr val="FFFFFF"/>
                </a:gs>
                <a:gs pos="50000">
                  <a:srgbClr val="33CCCC"/>
                </a:gs>
                <a:gs pos="100000">
                  <a:srgbClr val="FFFFFF"/>
                </a:gs>
              </a:gsLst>
              <a:lin ang="18900000" scaled="1"/>
            </a:gra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75" name="Oval 158"/>
            <p:cNvSpPr>
              <a:spLocks noChangeArrowheads="1"/>
            </p:cNvSpPr>
            <p:nvPr/>
          </p:nvSpPr>
          <p:spPr bwMode="auto">
            <a:xfrm>
              <a:off x="3120" y="2848"/>
              <a:ext cx="2344" cy="70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BE0E3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pic>
          <p:nvPicPr>
            <p:cNvPr id="176" name="Picture 159" descr="uz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68" y="3626"/>
              <a:ext cx="149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Прямоугольник 2"/>
          <p:cNvSpPr/>
          <p:nvPr/>
        </p:nvSpPr>
        <p:spPr>
          <a:xfrm>
            <a:off x="920751" y="1888906"/>
            <a:ext cx="99059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3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</a:rPr>
              <a:t>Какую часть всех яблок положили в тарелку?</a:t>
            </a:r>
          </a:p>
        </p:txBody>
      </p:sp>
      <p:graphicFrame>
        <p:nvGraphicFramePr>
          <p:cNvPr id="4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112616"/>
              </p:ext>
            </p:extLst>
          </p:nvPr>
        </p:nvGraphicFramePr>
        <p:xfrm>
          <a:off x="5094288" y="207962"/>
          <a:ext cx="779463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Формула" r:id="rId4" imgW="203112" imgH="393529" progId="Equation.3">
                  <p:embed/>
                </p:oleObj>
              </mc:Choice>
              <mc:Fallback>
                <p:oleObj name="Формула" r:id="rId4" imgW="20311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207962"/>
                        <a:ext cx="779463" cy="150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962448"/>
              </p:ext>
            </p:extLst>
          </p:nvPr>
        </p:nvGraphicFramePr>
        <p:xfrm>
          <a:off x="6380163" y="234950"/>
          <a:ext cx="750887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Формула" r:id="rId6" imgW="203112" imgH="393529" progId="Equation.3">
                  <p:embed/>
                </p:oleObj>
              </mc:Choice>
              <mc:Fallback>
                <p:oleObj name="Формула" r:id="rId6" imgW="20311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163" y="234950"/>
                        <a:ext cx="750887" cy="145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033046"/>
              </p:ext>
            </p:extLst>
          </p:nvPr>
        </p:nvGraphicFramePr>
        <p:xfrm>
          <a:off x="7637462" y="180975"/>
          <a:ext cx="584200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Формула" r:id="rId8" imgW="152334" imgH="393529" progId="Equation.3">
                  <p:embed/>
                </p:oleObj>
              </mc:Choice>
              <mc:Fallback>
                <p:oleObj name="Формула" r:id="rId8" imgW="15233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7462" y="180975"/>
                        <a:ext cx="584200" cy="150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905987"/>
              </p:ext>
            </p:extLst>
          </p:nvPr>
        </p:nvGraphicFramePr>
        <p:xfrm>
          <a:off x="8578849" y="137095"/>
          <a:ext cx="584200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Формула" r:id="rId10" imgW="152334" imgH="393529" progId="Equation.3">
                  <p:embed/>
                </p:oleObj>
              </mc:Choice>
              <mc:Fallback>
                <p:oleObj name="Формула" r:id="rId10" imgW="15233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8849" y="137095"/>
                        <a:ext cx="584200" cy="150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378"/>
          <p:cNvGrpSpPr>
            <a:grpSpLocks/>
          </p:cNvGrpSpPr>
          <p:nvPr/>
        </p:nvGrpSpPr>
        <p:grpSpPr bwMode="auto">
          <a:xfrm>
            <a:off x="1057731" y="4210731"/>
            <a:ext cx="2238375" cy="1943100"/>
            <a:chOff x="503" y="1425"/>
            <a:chExt cx="2250" cy="1784"/>
          </a:xfrm>
        </p:grpSpPr>
        <p:sp>
          <p:nvSpPr>
            <p:cNvPr id="9" name="Freeform 379" descr="Циновка"/>
            <p:cNvSpPr>
              <a:spLocks/>
            </p:cNvSpPr>
            <p:nvPr/>
          </p:nvSpPr>
          <p:spPr bwMode="auto">
            <a:xfrm>
              <a:off x="536" y="2160"/>
              <a:ext cx="2192" cy="1049"/>
            </a:xfrm>
            <a:custGeom>
              <a:avLst/>
              <a:gdLst>
                <a:gd name="T0" fmla="*/ 0 w 2192"/>
                <a:gd name="T1" fmla="*/ 0 h 1049"/>
                <a:gd name="T2" fmla="*/ 120 w 2192"/>
                <a:gd name="T3" fmla="*/ 568 h 1049"/>
                <a:gd name="T4" fmla="*/ 376 w 2192"/>
                <a:gd name="T5" fmla="*/ 840 h 1049"/>
                <a:gd name="T6" fmla="*/ 752 w 2192"/>
                <a:gd name="T7" fmla="*/ 1016 h 1049"/>
                <a:gd name="T8" fmla="*/ 1184 w 2192"/>
                <a:gd name="T9" fmla="*/ 1040 h 1049"/>
                <a:gd name="T10" fmla="*/ 1592 w 2192"/>
                <a:gd name="T11" fmla="*/ 960 h 1049"/>
                <a:gd name="T12" fmla="*/ 1920 w 2192"/>
                <a:gd name="T13" fmla="*/ 752 h 1049"/>
                <a:gd name="T14" fmla="*/ 2152 w 2192"/>
                <a:gd name="T15" fmla="*/ 296 h 1049"/>
                <a:gd name="T16" fmla="*/ 2160 w 2192"/>
                <a:gd name="T17" fmla="*/ 0 h 104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192" h="1049">
                  <a:moveTo>
                    <a:pt x="0" y="0"/>
                  </a:moveTo>
                  <a:cubicBezTo>
                    <a:pt x="28" y="214"/>
                    <a:pt x="57" y="428"/>
                    <a:pt x="120" y="568"/>
                  </a:cubicBezTo>
                  <a:cubicBezTo>
                    <a:pt x="183" y="708"/>
                    <a:pt x="271" y="765"/>
                    <a:pt x="376" y="840"/>
                  </a:cubicBezTo>
                  <a:cubicBezTo>
                    <a:pt x="481" y="915"/>
                    <a:pt x="617" y="983"/>
                    <a:pt x="752" y="1016"/>
                  </a:cubicBezTo>
                  <a:cubicBezTo>
                    <a:pt x="887" y="1049"/>
                    <a:pt x="1044" y="1049"/>
                    <a:pt x="1184" y="1040"/>
                  </a:cubicBezTo>
                  <a:cubicBezTo>
                    <a:pt x="1324" y="1031"/>
                    <a:pt x="1469" y="1008"/>
                    <a:pt x="1592" y="960"/>
                  </a:cubicBezTo>
                  <a:cubicBezTo>
                    <a:pt x="1715" y="912"/>
                    <a:pt x="1827" y="863"/>
                    <a:pt x="1920" y="752"/>
                  </a:cubicBezTo>
                  <a:cubicBezTo>
                    <a:pt x="2013" y="641"/>
                    <a:pt x="2112" y="421"/>
                    <a:pt x="2152" y="296"/>
                  </a:cubicBezTo>
                  <a:cubicBezTo>
                    <a:pt x="2192" y="171"/>
                    <a:pt x="2176" y="85"/>
                    <a:pt x="2160" y="0"/>
                  </a:cubicBezTo>
                </a:path>
              </a:pathLst>
            </a:custGeom>
            <a:blipFill dpi="0" rotWithShape="1">
              <a:blip r:embed="rId1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0" name="Freeform 380" descr="Папирус"/>
            <p:cNvSpPr>
              <a:spLocks/>
            </p:cNvSpPr>
            <p:nvPr/>
          </p:nvSpPr>
          <p:spPr bwMode="auto">
            <a:xfrm>
              <a:off x="521" y="1929"/>
              <a:ext cx="2232" cy="463"/>
            </a:xfrm>
            <a:custGeom>
              <a:avLst/>
              <a:gdLst>
                <a:gd name="T0" fmla="*/ 15 w 2232"/>
                <a:gd name="T1" fmla="*/ 223 h 463"/>
                <a:gd name="T2" fmla="*/ 431 w 2232"/>
                <a:gd name="T3" fmla="*/ 423 h 463"/>
                <a:gd name="T4" fmla="*/ 1023 w 2232"/>
                <a:gd name="T5" fmla="*/ 447 h 463"/>
                <a:gd name="T6" fmla="*/ 1687 w 2232"/>
                <a:gd name="T7" fmla="*/ 431 h 463"/>
                <a:gd name="T8" fmla="*/ 2215 w 2232"/>
                <a:gd name="T9" fmla="*/ 255 h 463"/>
                <a:gd name="T10" fmla="*/ 1791 w 2232"/>
                <a:gd name="T11" fmla="*/ 39 h 463"/>
                <a:gd name="T12" fmla="*/ 1111 w 2232"/>
                <a:gd name="T13" fmla="*/ 23 h 463"/>
                <a:gd name="T14" fmla="*/ 343 w 2232"/>
                <a:gd name="T15" fmla="*/ 55 h 463"/>
                <a:gd name="T16" fmla="*/ 15 w 2232"/>
                <a:gd name="T17" fmla="*/ 223 h 46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232" h="463">
                  <a:moveTo>
                    <a:pt x="15" y="223"/>
                  </a:moveTo>
                  <a:cubicBezTo>
                    <a:pt x="30" y="284"/>
                    <a:pt x="263" y="386"/>
                    <a:pt x="431" y="423"/>
                  </a:cubicBezTo>
                  <a:cubicBezTo>
                    <a:pt x="599" y="460"/>
                    <a:pt x="814" y="446"/>
                    <a:pt x="1023" y="447"/>
                  </a:cubicBezTo>
                  <a:cubicBezTo>
                    <a:pt x="1232" y="448"/>
                    <a:pt x="1488" y="463"/>
                    <a:pt x="1687" y="431"/>
                  </a:cubicBezTo>
                  <a:cubicBezTo>
                    <a:pt x="1886" y="399"/>
                    <a:pt x="2198" y="320"/>
                    <a:pt x="2215" y="255"/>
                  </a:cubicBezTo>
                  <a:cubicBezTo>
                    <a:pt x="2232" y="190"/>
                    <a:pt x="1975" y="78"/>
                    <a:pt x="1791" y="39"/>
                  </a:cubicBezTo>
                  <a:cubicBezTo>
                    <a:pt x="1607" y="0"/>
                    <a:pt x="1352" y="20"/>
                    <a:pt x="1111" y="23"/>
                  </a:cubicBezTo>
                  <a:cubicBezTo>
                    <a:pt x="870" y="26"/>
                    <a:pt x="528" y="23"/>
                    <a:pt x="343" y="55"/>
                  </a:cubicBezTo>
                  <a:cubicBezTo>
                    <a:pt x="158" y="87"/>
                    <a:pt x="0" y="162"/>
                    <a:pt x="15" y="223"/>
                  </a:cubicBezTo>
                  <a:close/>
                </a:path>
              </a:pathLst>
            </a:custGeom>
            <a:blipFill dpi="0" rotWithShape="1">
              <a:blip r:embed="rId13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pSp>
          <p:nvGrpSpPr>
            <p:cNvPr id="11" name="Group 381"/>
            <p:cNvGrpSpPr>
              <a:grpSpLocks/>
            </p:cNvGrpSpPr>
            <p:nvPr/>
          </p:nvGrpSpPr>
          <p:grpSpPr bwMode="auto">
            <a:xfrm>
              <a:off x="503" y="1425"/>
              <a:ext cx="2228" cy="829"/>
              <a:chOff x="503" y="1425"/>
              <a:chExt cx="2228" cy="829"/>
            </a:xfrm>
          </p:grpSpPr>
          <p:sp>
            <p:nvSpPr>
              <p:cNvPr id="12" name="Freeform 382"/>
              <p:cNvSpPr>
                <a:spLocks/>
              </p:cNvSpPr>
              <p:nvPr/>
            </p:nvSpPr>
            <p:spPr bwMode="auto">
              <a:xfrm rot="5135648">
                <a:off x="2397" y="1960"/>
                <a:ext cx="309" cy="81"/>
              </a:xfrm>
              <a:custGeom>
                <a:avLst/>
                <a:gdLst>
                  <a:gd name="T0" fmla="*/ 0 w 408"/>
                  <a:gd name="T1" fmla="*/ 79 h 102"/>
                  <a:gd name="T2" fmla="*/ 33 w 408"/>
                  <a:gd name="T3" fmla="*/ 21 h 102"/>
                  <a:gd name="T4" fmla="*/ 89 w 408"/>
                  <a:gd name="T5" fmla="*/ 2 h 102"/>
                  <a:gd name="T6" fmla="*/ 145 w 408"/>
                  <a:gd name="T7" fmla="*/ 12 h 102"/>
                  <a:gd name="T8" fmla="*/ 212 w 408"/>
                  <a:gd name="T9" fmla="*/ 72 h 102"/>
                  <a:gd name="T10" fmla="*/ 273 w 408"/>
                  <a:gd name="T11" fmla="*/ 63 h 102"/>
                  <a:gd name="T12" fmla="*/ 309 w 408"/>
                  <a:gd name="T13" fmla="*/ 8 h 10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408" h="102">
                    <a:moveTo>
                      <a:pt x="0" y="99"/>
                    </a:moveTo>
                    <a:cubicBezTo>
                      <a:pt x="7" y="87"/>
                      <a:pt x="24" y="43"/>
                      <a:pt x="44" y="27"/>
                    </a:cubicBezTo>
                    <a:cubicBezTo>
                      <a:pt x="64" y="11"/>
                      <a:pt x="93" y="5"/>
                      <a:pt x="118" y="3"/>
                    </a:cubicBezTo>
                    <a:cubicBezTo>
                      <a:pt x="143" y="1"/>
                      <a:pt x="165" y="0"/>
                      <a:pt x="192" y="15"/>
                    </a:cubicBezTo>
                    <a:cubicBezTo>
                      <a:pt x="219" y="30"/>
                      <a:pt x="252" y="80"/>
                      <a:pt x="280" y="91"/>
                    </a:cubicBezTo>
                    <a:cubicBezTo>
                      <a:pt x="308" y="102"/>
                      <a:pt x="339" y="92"/>
                      <a:pt x="360" y="79"/>
                    </a:cubicBezTo>
                    <a:cubicBezTo>
                      <a:pt x="381" y="66"/>
                      <a:pt x="398" y="25"/>
                      <a:pt x="408" y="10"/>
                    </a:cubicBezTo>
                  </a:path>
                </a:pathLst>
              </a:custGeom>
              <a:solidFill>
                <a:srgbClr val="CC99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3" name="Group 383"/>
              <p:cNvGrpSpPr>
                <a:grpSpLocks/>
              </p:cNvGrpSpPr>
              <p:nvPr/>
            </p:nvGrpSpPr>
            <p:grpSpPr bwMode="auto">
              <a:xfrm>
                <a:off x="503" y="1425"/>
                <a:ext cx="2228" cy="829"/>
                <a:chOff x="503" y="1425"/>
                <a:chExt cx="2348" cy="829"/>
              </a:xfrm>
            </p:grpSpPr>
            <p:sp>
              <p:nvSpPr>
                <p:cNvPr id="14" name="Freeform 384"/>
                <p:cNvSpPr>
                  <a:spLocks/>
                </p:cNvSpPr>
                <p:nvPr/>
              </p:nvSpPr>
              <p:spPr bwMode="auto">
                <a:xfrm rot="-1024559">
                  <a:off x="513" y="2038"/>
                  <a:ext cx="323" cy="77"/>
                </a:xfrm>
                <a:custGeom>
                  <a:avLst/>
                  <a:gdLst>
                    <a:gd name="T0" fmla="*/ 0 w 408"/>
                    <a:gd name="T1" fmla="*/ 75 h 102"/>
                    <a:gd name="T2" fmla="*/ 35 w 408"/>
                    <a:gd name="T3" fmla="*/ 20 h 102"/>
                    <a:gd name="T4" fmla="*/ 93 w 408"/>
                    <a:gd name="T5" fmla="*/ 2 h 102"/>
                    <a:gd name="T6" fmla="*/ 152 w 408"/>
                    <a:gd name="T7" fmla="*/ 11 h 102"/>
                    <a:gd name="T8" fmla="*/ 222 w 408"/>
                    <a:gd name="T9" fmla="*/ 69 h 102"/>
                    <a:gd name="T10" fmla="*/ 285 w 408"/>
                    <a:gd name="T11" fmla="*/ 60 h 102"/>
                    <a:gd name="T12" fmla="*/ 323 w 408"/>
                    <a:gd name="T13" fmla="*/ 8 h 10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408" h="102">
                      <a:moveTo>
                        <a:pt x="0" y="99"/>
                      </a:moveTo>
                      <a:cubicBezTo>
                        <a:pt x="7" y="87"/>
                        <a:pt x="24" y="43"/>
                        <a:pt x="44" y="27"/>
                      </a:cubicBezTo>
                      <a:cubicBezTo>
                        <a:pt x="64" y="11"/>
                        <a:pt x="93" y="5"/>
                        <a:pt x="118" y="3"/>
                      </a:cubicBezTo>
                      <a:cubicBezTo>
                        <a:pt x="143" y="1"/>
                        <a:pt x="165" y="0"/>
                        <a:pt x="192" y="15"/>
                      </a:cubicBezTo>
                      <a:cubicBezTo>
                        <a:pt x="219" y="30"/>
                        <a:pt x="252" y="80"/>
                        <a:pt x="280" y="91"/>
                      </a:cubicBezTo>
                      <a:cubicBezTo>
                        <a:pt x="308" y="102"/>
                        <a:pt x="339" y="92"/>
                        <a:pt x="360" y="79"/>
                      </a:cubicBezTo>
                      <a:cubicBezTo>
                        <a:pt x="381" y="66"/>
                        <a:pt x="398" y="25"/>
                        <a:pt x="408" y="10"/>
                      </a:cubicBezTo>
                    </a:path>
                  </a:pathLst>
                </a:custGeom>
                <a:gradFill rotWithShape="1">
                  <a:gsLst>
                    <a:gs pos="0">
                      <a:srgbClr val="CC6600"/>
                    </a:gs>
                    <a:gs pos="50000">
                      <a:srgbClr val="996633"/>
                    </a:gs>
                    <a:gs pos="100000">
                      <a:srgbClr val="CC6600"/>
                    </a:gs>
                  </a:gsLst>
                  <a:lin ang="18900000" scaled="1"/>
                </a:gra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" name="Freeform 385"/>
                <p:cNvSpPr>
                  <a:spLocks/>
                </p:cNvSpPr>
                <p:nvPr/>
              </p:nvSpPr>
              <p:spPr bwMode="auto">
                <a:xfrm rot="-1024559">
                  <a:off x="597" y="1933"/>
                  <a:ext cx="317" cy="95"/>
                </a:xfrm>
                <a:custGeom>
                  <a:avLst/>
                  <a:gdLst>
                    <a:gd name="T0" fmla="*/ 0 w 400"/>
                    <a:gd name="T1" fmla="*/ 73 h 126"/>
                    <a:gd name="T2" fmla="*/ 38 w 400"/>
                    <a:gd name="T3" fmla="*/ 19 h 126"/>
                    <a:gd name="T4" fmla="*/ 106 w 400"/>
                    <a:gd name="T5" fmla="*/ 0 h 126"/>
                    <a:gd name="T6" fmla="*/ 162 w 400"/>
                    <a:gd name="T7" fmla="*/ 17 h 126"/>
                    <a:gd name="T8" fmla="*/ 223 w 400"/>
                    <a:gd name="T9" fmla="*/ 84 h 126"/>
                    <a:gd name="T10" fmla="*/ 288 w 400"/>
                    <a:gd name="T11" fmla="*/ 79 h 126"/>
                    <a:gd name="T12" fmla="*/ 317 w 400"/>
                    <a:gd name="T13" fmla="*/ 28 h 12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400" h="126">
                      <a:moveTo>
                        <a:pt x="0" y="97"/>
                      </a:moveTo>
                      <a:cubicBezTo>
                        <a:pt x="8" y="85"/>
                        <a:pt x="26" y="41"/>
                        <a:pt x="48" y="25"/>
                      </a:cubicBezTo>
                      <a:cubicBezTo>
                        <a:pt x="70" y="9"/>
                        <a:pt x="108" y="0"/>
                        <a:pt x="134" y="0"/>
                      </a:cubicBezTo>
                      <a:cubicBezTo>
                        <a:pt x="160" y="0"/>
                        <a:pt x="181" y="4"/>
                        <a:pt x="205" y="23"/>
                      </a:cubicBezTo>
                      <a:cubicBezTo>
                        <a:pt x="230" y="42"/>
                        <a:pt x="255" y="98"/>
                        <a:pt x="281" y="112"/>
                      </a:cubicBezTo>
                      <a:cubicBezTo>
                        <a:pt x="307" y="126"/>
                        <a:pt x="344" y="117"/>
                        <a:pt x="364" y="105"/>
                      </a:cubicBezTo>
                      <a:cubicBezTo>
                        <a:pt x="384" y="93"/>
                        <a:pt x="393" y="51"/>
                        <a:pt x="400" y="37"/>
                      </a:cubicBezTo>
                    </a:path>
                  </a:pathLst>
                </a:custGeom>
                <a:gradFill rotWithShape="1">
                  <a:gsLst>
                    <a:gs pos="0">
                      <a:srgbClr val="CC6600"/>
                    </a:gs>
                    <a:gs pos="50000">
                      <a:srgbClr val="996633"/>
                    </a:gs>
                    <a:gs pos="100000">
                      <a:srgbClr val="CC6600"/>
                    </a:gs>
                  </a:gsLst>
                  <a:lin ang="18900000" scaled="1"/>
                </a:gra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6" name="Freeform 386"/>
                <p:cNvSpPr>
                  <a:spLocks/>
                </p:cNvSpPr>
                <p:nvPr/>
              </p:nvSpPr>
              <p:spPr bwMode="auto">
                <a:xfrm rot="-590344">
                  <a:off x="672" y="1846"/>
                  <a:ext cx="317" cy="95"/>
                </a:xfrm>
                <a:custGeom>
                  <a:avLst/>
                  <a:gdLst>
                    <a:gd name="T0" fmla="*/ 0 w 400"/>
                    <a:gd name="T1" fmla="*/ 73 h 126"/>
                    <a:gd name="T2" fmla="*/ 38 w 400"/>
                    <a:gd name="T3" fmla="*/ 19 h 126"/>
                    <a:gd name="T4" fmla="*/ 106 w 400"/>
                    <a:gd name="T5" fmla="*/ 0 h 126"/>
                    <a:gd name="T6" fmla="*/ 162 w 400"/>
                    <a:gd name="T7" fmla="*/ 17 h 126"/>
                    <a:gd name="T8" fmla="*/ 223 w 400"/>
                    <a:gd name="T9" fmla="*/ 84 h 126"/>
                    <a:gd name="T10" fmla="*/ 288 w 400"/>
                    <a:gd name="T11" fmla="*/ 79 h 126"/>
                    <a:gd name="T12" fmla="*/ 317 w 400"/>
                    <a:gd name="T13" fmla="*/ 28 h 12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400" h="126">
                      <a:moveTo>
                        <a:pt x="0" y="97"/>
                      </a:moveTo>
                      <a:cubicBezTo>
                        <a:pt x="8" y="85"/>
                        <a:pt x="26" y="41"/>
                        <a:pt x="48" y="25"/>
                      </a:cubicBezTo>
                      <a:cubicBezTo>
                        <a:pt x="70" y="9"/>
                        <a:pt x="108" y="0"/>
                        <a:pt x="134" y="0"/>
                      </a:cubicBezTo>
                      <a:cubicBezTo>
                        <a:pt x="160" y="0"/>
                        <a:pt x="181" y="4"/>
                        <a:pt x="205" y="23"/>
                      </a:cubicBezTo>
                      <a:cubicBezTo>
                        <a:pt x="230" y="42"/>
                        <a:pt x="255" y="98"/>
                        <a:pt x="281" y="112"/>
                      </a:cubicBezTo>
                      <a:cubicBezTo>
                        <a:pt x="307" y="126"/>
                        <a:pt x="344" y="117"/>
                        <a:pt x="364" y="105"/>
                      </a:cubicBezTo>
                      <a:cubicBezTo>
                        <a:pt x="384" y="93"/>
                        <a:pt x="393" y="51"/>
                        <a:pt x="400" y="37"/>
                      </a:cubicBezTo>
                    </a:path>
                  </a:pathLst>
                </a:custGeom>
                <a:gradFill rotWithShape="1">
                  <a:gsLst>
                    <a:gs pos="0">
                      <a:srgbClr val="CC6600"/>
                    </a:gs>
                    <a:gs pos="50000">
                      <a:srgbClr val="996633"/>
                    </a:gs>
                    <a:gs pos="100000">
                      <a:srgbClr val="CC6600"/>
                    </a:gs>
                  </a:gsLst>
                  <a:lin ang="18900000" scaled="1"/>
                </a:gra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17" name="Group 387"/>
                <p:cNvGrpSpPr>
                  <a:grpSpLocks/>
                </p:cNvGrpSpPr>
                <p:nvPr/>
              </p:nvGrpSpPr>
              <p:grpSpPr bwMode="auto">
                <a:xfrm rot="319568">
                  <a:off x="787" y="1646"/>
                  <a:ext cx="523" cy="215"/>
                  <a:chOff x="500" y="1699"/>
                  <a:chExt cx="660" cy="284"/>
                </a:xfrm>
              </p:grpSpPr>
              <p:sp>
                <p:nvSpPr>
                  <p:cNvPr id="37" name="Freeform 388"/>
                  <p:cNvSpPr>
                    <a:spLocks/>
                  </p:cNvSpPr>
                  <p:nvPr/>
                </p:nvSpPr>
                <p:spPr bwMode="auto">
                  <a:xfrm>
                    <a:off x="500" y="1881"/>
                    <a:ext cx="408" cy="102"/>
                  </a:xfrm>
                  <a:custGeom>
                    <a:avLst/>
                    <a:gdLst>
                      <a:gd name="T0" fmla="*/ 0 w 408"/>
                      <a:gd name="T1" fmla="*/ 99 h 102"/>
                      <a:gd name="T2" fmla="*/ 44 w 408"/>
                      <a:gd name="T3" fmla="*/ 27 h 102"/>
                      <a:gd name="T4" fmla="*/ 118 w 408"/>
                      <a:gd name="T5" fmla="*/ 3 h 102"/>
                      <a:gd name="T6" fmla="*/ 192 w 408"/>
                      <a:gd name="T7" fmla="*/ 15 h 102"/>
                      <a:gd name="T8" fmla="*/ 280 w 408"/>
                      <a:gd name="T9" fmla="*/ 91 h 102"/>
                      <a:gd name="T10" fmla="*/ 360 w 408"/>
                      <a:gd name="T11" fmla="*/ 79 h 102"/>
                      <a:gd name="T12" fmla="*/ 408 w 408"/>
                      <a:gd name="T13" fmla="*/ 10 h 102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408" h="102">
                        <a:moveTo>
                          <a:pt x="0" y="99"/>
                        </a:moveTo>
                        <a:cubicBezTo>
                          <a:pt x="7" y="87"/>
                          <a:pt x="24" y="43"/>
                          <a:pt x="44" y="27"/>
                        </a:cubicBezTo>
                        <a:cubicBezTo>
                          <a:pt x="64" y="11"/>
                          <a:pt x="93" y="5"/>
                          <a:pt x="118" y="3"/>
                        </a:cubicBezTo>
                        <a:cubicBezTo>
                          <a:pt x="143" y="1"/>
                          <a:pt x="165" y="0"/>
                          <a:pt x="192" y="15"/>
                        </a:cubicBezTo>
                        <a:cubicBezTo>
                          <a:pt x="219" y="30"/>
                          <a:pt x="252" y="80"/>
                          <a:pt x="280" y="91"/>
                        </a:cubicBezTo>
                        <a:cubicBezTo>
                          <a:pt x="308" y="102"/>
                          <a:pt x="339" y="92"/>
                          <a:pt x="360" y="79"/>
                        </a:cubicBezTo>
                        <a:cubicBezTo>
                          <a:pt x="381" y="66"/>
                          <a:pt x="398" y="25"/>
                          <a:pt x="408" y="10"/>
                        </a:cubicBezTo>
                      </a:path>
                    </a:pathLst>
                  </a:custGeom>
                  <a:gradFill rotWithShape="1">
                    <a:gsLst>
                      <a:gs pos="0">
                        <a:srgbClr val="CC6600"/>
                      </a:gs>
                      <a:gs pos="50000">
                        <a:srgbClr val="996633"/>
                      </a:gs>
                      <a:gs pos="100000">
                        <a:srgbClr val="CC6600"/>
                      </a:gs>
                    </a:gsLst>
                    <a:lin ang="18900000" scaled="1"/>
                  </a:grad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8" name="Freeform 389"/>
                  <p:cNvSpPr>
                    <a:spLocks/>
                  </p:cNvSpPr>
                  <p:nvPr/>
                </p:nvSpPr>
                <p:spPr bwMode="auto">
                  <a:xfrm>
                    <a:off x="636" y="1779"/>
                    <a:ext cx="400" cy="126"/>
                  </a:xfrm>
                  <a:custGeom>
                    <a:avLst/>
                    <a:gdLst>
                      <a:gd name="T0" fmla="*/ 0 w 400"/>
                      <a:gd name="T1" fmla="*/ 97 h 126"/>
                      <a:gd name="T2" fmla="*/ 48 w 400"/>
                      <a:gd name="T3" fmla="*/ 25 h 126"/>
                      <a:gd name="T4" fmla="*/ 134 w 400"/>
                      <a:gd name="T5" fmla="*/ 0 h 126"/>
                      <a:gd name="T6" fmla="*/ 205 w 400"/>
                      <a:gd name="T7" fmla="*/ 23 h 126"/>
                      <a:gd name="T8" fmla="*/ 281 w 400"/>
                      <a:gd name="T9" fmla="*/ 112 h 126"/>
                      <a:gd name="T10" fmla="*/ 364 w 400"/>
                      <a:gd name="T11" fmla="*/ 105 h 126"/>
                      <a:gd name="T12" fmla="*/ 400 w 400"/>
                      <a:gd name="T13" fmla="*/ 37 h 12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400" h="126">
                        <a:moveTo>
                          <a:pt x="0" y="97"/>
                        </a:moveTo>
                        <a:cubicBezTo>
                          <a:pt x="8" y="85"/>
                          <a:pt x="26" y="41"/>
                          <a:pt x="48" y="25"/>
                        </a:cubicBezTo>
                        <a:cubicBezTo>
                          <a:pt x="70" y="9"/>
                          <a:pt x="108" y="0"/>
                          <a:pt x="134" y="0"/>
                        </a:cubicBezTo>
                        <a:cubicBezTo>
                          <a:pt x="160" y="0"/>
                          <a:pt x="181" y="4"/>
                          <a:pt x="205" y="23"/>
                        </a:cubicBezTo>
                        <a:cubicBezTo>
                          <a:pt x="230" y="42"/>
                          <a:pt x="255" y="98"/>
                          <a:pt x="281" y="112"/>
                        </a:cubicBezTo>
                        <a:cubicBezTo>
                          <a:pt x="307" y="126"/>
                          <a:pt x="344" y="117"/>
                          <a:pt x="364" y="105"/>
                        </a:cubicBezTo>
                        <a:cubicBezTo>
                          <a:pt x="384" y="93"/>
                          <a:pt x="393" y="51"/>
                          <a:pt x="400" y="37"/>
                        </a:cubicBezTo>
                      </a:path>
                    </a:pathLst>
                  </a:custGeom>
                  <a:gradFill rotWithShape="1">
                    <a:gsLst>
                      <a:gs pos="0">
                        <a:srgbClr val="CC6600"/>
                      </a:gs>
                      <a:gs pos="50000">
                        <a:srgbClr val="996633"/>
                      </a:gs>
                      <a:gs pos="100000">
                        <a:srgbClr val="CC6600"/>
                      </a:gs>
                    </a:gsLst>
                    <a:lin ang="18900000" scaled="1"/>
                  </a:grad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9" name="Freeform 390"/>
                  <p:cNvSpPr>
                    <a:spLocks/>
                  </p:cNvSpPr>
                  <p:nvPr/>
                </p:nvSpPr>
                <p:spPr bwMode="auto">
                  <a:xfrm rot="434215">
                    <a:off x="760" y="1699"/>
                    <a:ext cx="400" cy="126"/>
                  </a:xfrm>
                  <a:custGeom>
                    <a:avLst/>
                    <a:gdLst>
                      <a:gd name="T0" fmla="*/ 0 w 400"/>
                      <a:gd name="T1" fmla="*/ 97 h 126"/>
                      <a:gd name="T2" fmla="*/ 48 w 400"/>
                      <a:gd name="T3" fmla="*/ 25 h 126"/>
                      <a:gd name="T4" fmla="*/ 134 w 400"/>
                      <a:gd name="T5" fmla="*/ 0 h 126"/>
                      <a:gd name="T6" fmla="*/ 205 w 400"/>
                      <a:gd name="T7" fmla="*/ 23 h 126"/>
                      <a:gd name="T8" fmla="*/ 281 w 400"/>
                      <a:gd name="T9" fmla="*/ 112 h 126"/>
                      <a:gd name="T10" fmla="*/ 364 w 400"/>
                      <a:gd name="T11" fmla="*/ 105 h 126"/>
                      <a:gd name="T12" fmla="*/ 400 w 400"/>
                      <a:gd name="T13" fmla="*/ 37 h 12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400" h="126">
                        <a:moveTo>
                          <a:pt x="0" y="97"/>
                        </a:moveTo>
                        <a:cubicBezTo>
                          <a:pt x="8" y="85"/>
                          <a:pt x="26" y="41"/>
                          <a:pt x="48" y="25"/>
                        </a:cubicBezTo>
                        <a:cubicBezTo>
                          <a:pt x="70" y="9"/>
                          <a:pt x="108" y="0"/>
                          <a:pt x="134" y="0"/>
                        </a:cubicBezTo>
                        <a:cubicBezTo>
                          <a:pt x="160" y="0"/>
                          <a:pt x="181" y="4"/>
                          <a:pt x="205" y="23"/>
                        </a:cubicBezTo>
                        <a:cubicBezTo>
                          <a:pt x="230" y="42"/>
                          <a:pt x="255" y="98"/>
                          <a:pt x="281" y="112"/>
                        </a:cubicBezTo>
                        <a:cubicBezTo>
                          <a:pt x="307" y="126"/>
                          <a:pt x="344" y="117"/>
                          <a:pt x="364" y="105"/>
                        </a:cubicBezTo>
                        <a:cubicBezTo>
                          <a:pt x="384" y="93"/>
                          <a:pt x="393" y="51"/>
                          <a:pt x="400" y="37"/>
                        </a:cubicBezTo>
                      </a:path>
                    </a:pathLst>
                  </a:custGeom>
                  <a:gradFill rotWithShape="1">
                    <a:gsLst>
                      <a:gs pos="0">
                        <a:srgbClr val="CC6600"/>
                      </a:gs>
                      <a:gs pos="50000">
                        <a:srgbClr val="996633"/>
                      </a:gs>
                      <a:gs pos="100000">
                        <a:srgbClr val="CC6600"/>
                      </a:gs>
                    </a:gsLst>
                    <a:lin ang="18900000" scaled="1"/>
                  </a:grad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8" name="Group 391"/>
                <p:cNvGrpSpPr>
                  <a:grpSpLocks/>
                </p:cNvGrpSpPr>
                <p:nvPr/>
              </p:nvGrpSpPr>
              <p:grpSpPr bwMode="auto">
                <a:xfrm rot="1402697">
                  <a:off x="1144" y="1524"/>
                  <a:ext cx="523" cy="215"/>
                  <a:chOff x="500" y="1699"/>
                  <a:chExt cx="660" cy="284"/>
                </a:xfrm>
              </p:grpSpPr>
              <p:sp>
                <p:nvSpPr>
                  <p:cNvPr id="34" name="Freeform 392"/>
                  <p:cNvSpPr>
                    <a:spLocks/>
                  </p:cNvSpPr>
                  <p:nvPr/>
                </p:nvSpPr>
                <p:spPr bwMode="auto">
                  <a:xfrm>
                    <a:off x="500" y="1881"/>
                    <a:ext cx="408" cy="102"/>
                  </a:xfrm>
                  <a:custGeom>
                    <a:avLst/>
                    <a:gdLst>
                      <a:gd name="T0" fmla="*/ 0 w 408"/>
                      <a:gd name="T1" fmla="*/ 99 h 102"/>
                      <a:gd name="T2" fmla="*/ 44 w 408"/>
                      <a:gd name="T3" fmla="*/ 27 h 102"/>
                      <a:gd name="T4" fmla="*/ 118 w 408"/>
                      <a:gd name="T5" fmla="*/ 3 h 102"/>
                      <a:gd name="T6" fmla="*/ 192 w 408"/>
                      <a:gd name="T7" fmla="*/ 15 h 102"/>
                      <a:gd name="T8" fmla="*/ 280 w 408"/>
                      <a:gd name="T9" fmla="*/ 91 h 102"/>
                      <a:gd name="T10" fmla="*/ 360 w 408"/>
                      <a:gd name="T11" fmla="*/ 79 h 102"/>
                      <a:gd name="T12" fmla="*/ 408 w 408"/>
                      <a:gd name="T13" fmla="*/ 10 h 102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408" h="102">
                        <a:moveTo>
                          <a:pt x="0" y="99"/>
                        </a:moveTo>
                        <a:cubicBezTo>
                          <a:pt x="7" y="87"/>
                          <a:pt x="24" y="43"/>
                          <a:pt x="44" y="27"/>
                        </a:cubicBezTo>
                        <a:cubicBezTo>
                          <a:pt x="64" y="11"/>
                          <a:pt x="93" y="5"/>
                          <a:pt x="118" y="3"/>
                        </a:cubicBezTo>
                        <a:cubicBezTo>
                          <a:pt x="143" y="1"/>
                          <a:pt x="165" y="0"/>
                          <a:pt x="192" y="15"/>
                        </a:cubicBezTo>
                        <a:cubicBezTo>
                          <a:pt x="219" y="30"/>
                          <a:pt x="252" y="80"/>
                          <a:pt x="280" y="91"/>
                        </a:cubicBezTo>
                        <a:cubicBezTo>
                          <a:pt x="308" y="102"/>
                          <a:pt x="339" y="92"/>
                          <a:pt x="360" y="79"/>
                        </a:cubicBezTo>
                        <a:cubicBezTo>
                          <a:pt x="381" y="66"/>
                          <a:pt x="398" y="25"/>
                          <a:pt x="408" y="10"/>
                        </a:cubicBezTo>
                      </a:path>
                    </a:pathLst>
                  </a:custGeom>
                  <a:gradFill rotWithShape="1">
                    <a:gsLst>
                      <a:gs pos="0">
                        <a:srgbClr val="CC6600"/>
                      </a:gs>
                      <a:gs pos="50000">
                        <a:srgbClr val="996633"/>
                      </a:gs>
                      <a:gs pos="100000">
                        <a:srgbClr val="CC6600"/>
                      </a:gs>
                    </a:gsLst>
                    <a:lin ang="18900000" scaled="1"/>
                  </a:grad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5" name="Freeform 393"/>
                  <p:cNvSpPr>
                    <a:spLocks/>
                  </p:cNvSpPr>
                  <p:nvPr/>
                </p:nvSpPr>
                <p:spPr bwMode="auto">
                  <a:xfrm>
                    <a:off x="636" y="1779"/>
                    <a:ext cx="400" cy="126"/>
                  </a:xfrm>
                  <a:custGeom>
                    <a:avLst/>
                    <a:gdLst>
                      <a:gd name="T0" fmla="*/ 0 w 400"/>
                      <a:gd name="T1" fmla="*/ 97 h 126"/>
                      <a:gd name="T2" fmla="*/ 48 w 400"/>
                      <a:gd name="T3" fmla="*/ 25 h 126"/>
                      <a:gd name="T4" fmla="*/ 134 w 400"/>
                      <a:gd name="T5" fmla="*/ 0 h 126"/>
                      <a:gd name="T6" fmla="*/ 205 w 400"/>
                      <a:gd name="T7" fmla="*/ 23 h 126"/>
                      <a:gd name="T8" fmla="*/ 281 w 400"/>
                      <a:gd name="T9" fmla="*/ 112 h 126"/>
                      <a:gd name="T10" fmla="*/ 364 w 400"/>
                      <a:gd name="T11" fmla="*/ 105 h 126"/>
                      <a:gd name="T12" fmla="*/ 400 w 400"/>
                      <a:gd name="T13" fmla="*/ 37 h 12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400" h="126">
                        <a:moveTo>
                          <a:pt x="0" y="97"/>
                        </a:moveTo>
                        <a:cubicBezTo>
                          <a:pt x="8" y="85"/>
                          <a:pt x="26" y="41"/>
                          <a:pt x="48" y="25"/>
                        </a:cubicBezTo>
                        <a:cubicBezTo>
                          <a:pt x="70" y="9"/>
                          <a:pt x="108" y="0"/>
                          <a:pt x="134" y="0"/>
                        </a:cubicBezTo>
                        <a:cubicBezTo>
                          <a:pt x="160" y="0"/>
                          <a:pt x="181" y="4"/>
                          <a:pt x="205" y="23"/>
                        </a:cubicBezTo>
                        <a:cubicBezTo>
                          <a:pt x="230" y="42"/>
                          <a:pt x="255" y="98"/>
                          <a:pt x="281" y="112"/>
                        </a:cubicBezTo>
                        <a:cubicBezTo>
                          <a:pt x="307" y="126"/>
                          <a:pt x="344" y="117"/>
                          <a:pt x="364" y="105"/>
                        </a:cubicBezTo>
                        <a:cubicBezTo>
                          <a:pt x="384" y="93"/>
                          <a:pt x="393" y="51"/>
                          <a:pt x="400" y="37"/>
                        </a:cubicBezTo>
                      </a:path>
                    </a:pathLst>
                  </a:custGeom>
                  <a:gradFill rotWithShape="1">
                    <a:gsLst>
                      <a:gs pos="0">
                        <a:srgbClr val="CC6600"/>
                      </a:gs>
                      <a:gs pos="50000">
                        <a:srgbClr val="996633"/>
                      </a:gs>
                      <a:gs pos="100000">
                        <a:srgbClr val="CC6600"/>
                      </a:gs>
                    </a:gsLst>
                    <a:lin ang="18900000" scaled="1"/>
                  </a:grad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6" name="Freeform 394"/>
                  <p:cNvSpPr>
                    <a:spLocks/>
                  </p:cNvSpPr>
                  <p:nvPr/>
                </p:nvSpPr>
                <p:spPr bwMode="auto">
                  <a:xfrm rot="434215">
                    <a:off x="760" y="1699"/>
                    <a:ext cx="400" cy="126"/>
                  </a:xfrm>
                  <a:custGeom>
                    <a:avLst/>
                    <a:gdLst>
                      <a:gd name="T0" fmla="*/ 0 w 400"/>
                      <a:gd name="T1" fmla="*/ 97 h 126"/>
                      <a:gd name="T2" fmla="*/ 48 w 400"/>
                      <a:gd name="T3" fmla="*/ 25 h 126"/>
                      <a:gd name="T4" fmla="*/ 134 w 400"/>
                      <a:gd name="T5" fmla="*/ 0 h 126"/>
                      <a:gd name="T6" fmla="*/ 205 w 400"/>
                      <a:gd name="T7" fmla="*/ 23 h 126"/>
                      <a:gd name="T8" fmla="*/ 281 w 400"/>
                      <a:gd name="T9" fmla="*/ 112 h 126"/>
                      <a:gd name="T10" fmla="*/ 364 w 400"/>
                      <a:gd name="T11" fmla="*/ 105 h 126"/>
                      <a:gd name="T12" fmla="*/ 400 w 400"/>
                      <a:gd name="T13" fmla="*/ 37 h 12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400" h="126">
                        <a:moveTo>
                          <a:pt x="0" y="97"/>
                        </a:moveTo>
                        <a:cubicBezTo>
                          <a:pt x="8" y="85"/>
                          <a:pt x="26" y="41"/>
                          <a:pt x="48" y="25"/>
                        </a:cubicBezTo>
                        <a:cubicBezTo>
                          <a:pt x="70" y="9"/>
                          <a:pt x="108" y="0"/>
                          <a:pt x="134" y="0"/>
                        </a:cubicBezTo>
                        <a:cubicBezTo>
                          <a:pt x="160" y="0"/>
                          <a:pt x="181" y="4"/>
                          <a:pt x="205" y="23"/>
                        </a:cubicBezTo>
                        <a:cubicBezTo>
                          <a:pt x="230" y="42"/>
                          <a:pt x="255" y="98"/>
                          <a:pt x="281" y="112"/>
                        </a:cubicBezTo>
                        <a:cubicBezTo>
                          <a:pt x="307" y="126"/>
                          <a:pt x="344" y="117"/>
                          <a:pt x="364" y="105"/>
                        </a:cubicBezTo>
                        <a:cubicBezTo>
                          <a:pt x="384" y="93"/>
                          <a:pt x="393" y="51"/>
                          <a:pt x="400" y="37"/>
                        </a:cubicBezTo>
                      </a:path>
                    </a:pathLst>
                  </a:custGeom>
                  <a:gradFill rotWithShape="1">
                    <a:gsLst>
                      <a:gs pos="0">
                        <a:srgbClr val="CC6600"/>
                      </a:gs>
                      <a:gs pos="50000">
                        <a:srgbClr val="996633"/>
                      </a:gs>
                      <a:gs pos="100000">
                        <a:srgbClr val="CC6600"/>
                      </a:gs>
                    </a:gsLst>
                    <a:lin ang="18900000" scaled="1"/>
                  </a:grad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9" name="Group 395"/>
                <p:cNvGrpSpPr>
                  <a:grpSpLocks/>
                </p:cNvGrpSpPr>
                <p:nvPr/>
              </p:nvGrpSpPr>
              <p:grpSpPr bwMode="auto">
                <a:xfrm rot="2233139">
                  <a:off x="1529" y="1489"/>
                  <a:ext cx="500" cy="225"/>
                  <a:chOff x="500" y="1699"/>
                  <a:chExt cx="660" cy="284"/>
                </a:xfrm>
              </p:grpSpPr>
              <p:sp>
                <p:nvSpPr>
                  <p:cNvPr id="31" name="Freeform 396"/>
                  <p:cNvSpPr>
                    <a:spLocks/>
                  </p:cNvSpPr>
                  <p:nvPr/>
                </p:nvSpPr>
                <p:spPr bwMode="auto">
                  <a:xfrm>
                    <a:off x="500" y="1881"/>
                    <a:ext cx="408" cy="102"/>
                  </a:xfrm>
                  <a:custGeom>
                    <a:avLst/>
                    <a:gdLst>
                      <a:gd name="T0" fmla="*/ 0 w 408"/>
                      <a:gd name="T1" fmla="*/ 99 h 102"/>
                      <a:gd name="T2" fmla="*/ 44 w 408"/>
                      <a:gd name="T3" fmla="*/ 27 h 102"/>
                      <a:gd name="T4" fmla="*/ 118 w 408"/>
                      <a:gd name="T5" fmla="*/ 3 h 102"/>
                      <a:gd name="T6" fmla="*/ 192 w 408"/>
                      <a:gd name="T7" fmla="*/ 15 h 102"/>
                      <a:gd name="T8" fmla="*/ 280 w 408"/>
                      <a:gd name="T9" fmla="*/ 91 h 102"/>
                      <a:gd name="T10" fmla="*/ 360 w 408"/>
                      <a:gd name="T11" fmla="*/ 79 h 102"/>
                      <a:gd name="T12" fmla="*/ 408 w 408"/>
                      <a:gd name="T13" fmla="*/ 10 h 102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408" h="102">
                        <a:moveTo>
                          <a:pt x="0" y="99"/>
                        </a:moveTo>
                        <a:cubicBezTo>
                          <a:pt x="7" y="87"/>
                          <a:pt x="24" y="43"/>
                          <a:pt x="44" y="27"/>
                        </a:cubicBezTo>
                        <a:cubicBezTo>
                          <a:pt x="64" y="11"/>
                          <a:pt x="93" y="5"/>
                          <a:pt x="118" y="3"/>
                        </a:cubicBezTo>
                        <a:cubicBezTo>
                          <a:pt x="143" y="1"/>
                          <a:pt x="165" y="0"/>
                          <a:pt x="192" y="15"/>
                        </a:cubicBezTo>
                        <a:cubicBezTo>
                          <a:pt x="219" y="30"/>
                          <a:pt x="252" y="80"/>
                          <a:pt x="280" y="91"/>
                        </a:cubicBezTo>
                        <a:cubicBezTo>
                          <a:pt x="308" y="102"/>
                          <a:pt x="339" y="92"/>
                          <a:pt x="360" y="79"/>
                        </a:cubicBezTo>
                        <a:cubicBezTo>
                          <a:pt x="381" y="66"/>
                          <a:pt x="398" y="25"/>
                          <a:pt x="408" y="10"/>
                        </a:cubicBezTo>
                      </a:path>
                    </a:pathLst>
                  </a:custGeom>
                  <a:gradFill rotWithShape="1">
                    <a:gsLst>
                      <a:gs pos="0">
                        <a:srgbClr val="CC6600"/>
                      </a:gs>
                      <a:gs pos="50000">
                        <a:srgbClr val="996633"/>
                      </a:gs>
                      <a:gs pos="100000">
                        <a:srgbClr val="CC6600"/>
                      </a:gs>
                    </a:gsLst>
                    <a:lin ang="18900000" scaled="1"/>
                  </a:grad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2" name="Freeform 397"/>
                  <p:cNvSpPr>
                    <a:spLocks/>
                  </p:cNvSpPr>
                  <p:nvPr/>
                </p:nvSpPr>
                <p:spPr bwMode="auto">
                  <a:xfrm>
                    <a:off x="636" y="1779"/>
                    <a:ext cx="400" cy="126"/>
                  </a:xfrm>
                  <a:custGeom>
                    <a:avLst/>
                    <a:gdLst>
                      <a:gd name="T0" fmla="*/ 0 w 400"/>
                      <a:gd name="T1" fmla="*/ 97 h 126"/>
                      <a:gd name="T2" fmla="*/ 48 w 400"/>
                      <a:gd name="T3" fmla="*/ 25 h 126"/>
                      <a:gd name="T4" fmla="*/ 134 w 400"/>
                      <a:gd name="T5" fmla="*/ 0 h 126"/>
                      <a:gd name="T6" fmla="*/ 205 w 400"/>
                      <a:gd name="T7" fmla="*/ 23 h 126"/>
                      <a:gd name="T8" fmla="*/ 281 w 400"/>
                      <a:gd name="T9" fmla="*/ 112 h 126"/>
                      <a:gd name="T10" fmla="*/ 364 w 400"/>
                      <a:gd name="T11" fmla="*/ 105 h 126"/>
                      <a:gd name="T12" fmla="*/ 400 w 400"/>
                      <a:gd name="T13" fmla="*/ 37 h 12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400" h="126">
                        <a:moveTo>
                          <a:pt x="0" y="97"/>
                        </a:moveTo>
                        <a:cubicBezTo>
                          <a:pt x="8" y="85"/>
                          <a:pt x="26" y="41"/>
                          <a:pt x="48" y="25"/>
                        </a:cubicBezTo>
                        <a:cubicBezTo>
                          <a:pt x="70" y="9"/>
                          <a:pt x="108" y="0"/>
                          <a:pt x="134" y="0"/>
                        </a:cubicBezTo>
                        <a:cubicBezTo>
                          <a:pt x="160" y="0"/>
                          <a:pt x="181" y="4"/>
                          <a:pt x="205" y="23"/>
                        </a:cubicBezTo>
                        <a:cubicBezTo>
                          <a:pt x="230" y="42"/>
                          <a:pt x="255" y="98"/>
                          <a:pt x="281" y="112"/>
                        </a:cubicBezTo>
                        <a:cubicBezTo>
                          <a:pt x="307" y="126"/>
                          <a:pt x="344" y="117"/>
                          <a:pt x="364" y="105"/>
                        </a:cubicBezTo>
                        <a:cubicBezTo>
                          <a:pt x="384" y="93"/>
                          <a:pt x="393" y="51"/>
                          <a:pt x="400" y="37"/>
                        </a:cubicBezTo>
                      </a:path>
                    </a:pathLst>
                  </a:custGeom>
                  <a:gradFill rotWithShape="1">
                    <a:gsLst>
                      <a:gs pos="0">
                        <a:srgbClr val="CC6600"/>
                      </a:gs>
                      <a:gs pos="50000">
                        <a:srgbClr val="996633"/>
                      </a:gs>
                      <a:gs pos="100000">
                        <a:srgbClr val="CC6600"/>
                      </a:gs>
                    </a:gsLst>
                    <a:lin ang="18900000" scaled="1"/>
                  </a:grad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3" name="Freeform 398"/>
                  <p:cNvSpPr>
                    <a:spLocks/>
                  </p:cNvSpPr>
                  <p:nvPr/>
                </p:nvSpPr>
                <p:spPr bwMode="auto">
                  <a:xfrm rot="434215">
                    <a:off x="760" y="1699"/>
                    <a:ext cx="400" cy="126"/>
                  </a:xfrm>
                  <a:custGeom>
                    <a:avLst/>
                    <a:gdLst>
                      <a:gd name="T0" fmla="*/ 0 w 400"/>
                      <a:gd name="T1" fmla="*/ 97 h 126"/>
                      <a:gd name="T2" fmla="*/ 48 w 400"/>
                      <a:gd name="T3" fmla="*/ 25 h 126"/>
                      <a:gd name="T4" fmla="*/ 134 w 400"/>
                      <a:gd name="T5" fmla="*/ 0 h 126"/>
                      <a:gd name="T6" fmla="*/ 205 w 400"/>
                      <a:gd name="T7" fmla="*/ 23 h 126"/>
                      <a:gd name="T8" fmla="*/ 281 w 400"/>
                      <a:gd name="T9" fmla="*/ 112 h 126"/>
                      <a:gd name="T10" fmla="*/ 364 w 400"/>
                      <a:gd name="T11" fmla="*/ 105 h 126"/>
                      <a:gd name="T12" fmla="*/ 400 w 400"/>
                      <a:gd name="T13" fmla="*/ 37 h 12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400" h="126">
                        <a:moveTo>
                          <a:pt x="0" y="97"/>
                        </a:moveTo>
                        <a:cubicBezTo>
                          <a:pt x="8" y="85"/>
                          <a:pt x="26" y="41"/>
                          <a:pt x="48" y="25"/>
                        </a:cubicBezTo>
                        <a:cubicBezTo>
                          <a:pt x="70" y="9"/>
                          <a:pt x="108" y="0"/>
                          <a:pt x="134" y="0"/>
                        </a:cubicBezTo>
                        <a:cubicBezTo>
                          <a:pt x="160" y="0"/>
                          <a:pt x="181" y="4"/>
                          <a:pt x="205" y="23"/>
                        </a:cubicBezTo>
                        <a:cubicBezTo>
                          <a:pt x="230" y="42"/>
                          <a:pt x="255" y="98"/>
                          <a:pt x="281" y="112"/>
                        </a:cubicBezTo>
                        <a:cubicBezTo>
                          <a:pt x="307" y="126"/>
                          <a:pt x="344" y="117"/>
                          <a:pt x="364" y="105"/>
                        </a:cubicBezTo>
                        <a:cubicBezTo>
                          <a:pt x="384" y="93"/>
                          <a:pt x="393" y="51"/>
                          <a:pt x="400" y="37"/>
                        </a:cubicBezTo>
                      </a:path>
                    </a:pathLst>
                  </a:custGeom>
                  <a:gradFill rotWithShape="1">
                    <a:gsLst>
                      <a:gs pos="0">
                        <a:srgbClr val="CC6600"/>
                      </a:gs>
                      <a:gs pos="50000">
                        <a:srgbClr val="996633"/>
                      </a:gs>
                      <a:gs pos="100000">
                        <a:srgbClr val="CC6600"/>
                      </a:gs>
                    </a:gsLst>
                    <a:lin ang="18900000" scaled="1"/>
                  </a:grad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20" name="Group 399"/>
                <p:cNvGrpSpPr>
                  <a:grpSpLocks/>
                </p:cNvGrpSpPr>
                <p:nvPr/>
              </p:nvGrpSpPr>
              <p:grpSpPr bwMode="auto">
                <a:xfrm rot="3226440">
                  <a:off x="1882" y="1562"/>
                  <a:ext cx="500" cy="225"/>
                  <a:chOff x="500" y="1699"/>
                  <a:chExt cx="660" cy="284"/>
                </a:xfrm>
              </p:grpSpPr>
              <p:sp>
                <p:nvSpPr>
                  <p:cNvPr id="28" name="Freeform 400"/>
                  <p:cNvSpPr>
                    <a:spLocks/>
                  </p:cNvSpPr>
                  <p:nvPr/>
                </p:nvSpPr>
                <p:spPr bwMode="auto">
                  <a:xfrm>
                    <a:off x="500" y="1881"/>
                    <a:ext cx="408" cy="102"/>
                  </a:xfrm>
                  <a:custGeom>
                    <a:avLst/>
                    <a:gdLst>
                      <a:gd name="T0" fmla="*/ 0 w 408"/>
                      <a:gd name="T1" fmla="*/ 99 h 102"/>
                      <a:gd name="T2" fmla="*/ 44 w 408"/>
                      <a:gd name="T3" fmla="*/ 27 h 102"/>
                      <a:gd name="T4" fmla="*/ 118 w 408"/>
                      <a:gd name="T5" fmla="*/ 3 h 102"/>
                      <a:gd name="T6" fmla="*/ 192 w 408"/>
                      <a:gd name="T7" fmla="*/ 15 h 102"/>
                      <a:gd name="T8" fmla="*/ 280 w 408"/>
                      <a:gd name="T9" fmla="*/ 91 h 102"/>
                      <a:gd name="T10" fmla="*/ 360 w 408"/>
                      <a:gd name="T11" fmla="*/ 79 h 102"/>
                      <a:gd name="T12" fmla="*/ 408 w 408"/>
                      <a:gd name="T13" fmla="*/ 10 h 102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408" h="102">
                        <a:moveTo>
                          <a:pt x="0" y="99"/>
                        </a:moveTo>
                        <a:cubicBezTo>
                          <a:pt x="7" y="87"/>
                          <a:pt x="24" y="43"/>
                          <a:pt x="44" y="27"/>
                        </a:cubicBezTo>
                        <a:cubicBezTo>
                          <a:pt x="64" y="11"/>
                          <a:pt x="93" y="5"/>
                          <a:pt x="118" y="3"/>
                        </a:cubicBezTo>
                        <a:cubicBezTo>
                          <a:pt x="143" y="1"/>
                          <a:pt x="165" y="0"/>
                          <a:pt x="192" y="15"/>
                        </a:cubicBezTo>
                        <a:cubicBezTo>
                          <a:pt x="219" y="30"/>
                          <a:pt x="252" y="80"/>
                          <a:pt x="280" y="91"/>
                        </a:cubicBezTo>
                        <a:cubicBezTo>
                          <a:pt x="308" y="102"/>
                          <a:pt x="339" y="92"/>
                          <a:pt x="360" y="79"/>
                        </a:cubicBezTo>
                        <a:cubicBezTo>
                          <a:pt x="381" y="66"/>
                          <a:pt x="398" y="25"/>
                          <a:pt x="408" y="10"/>
                        </a:cubicBezTo>
                      </a:path>
                    </a:pathLst>
                  </a:custGeom>
                  <a:gradFill rotWithShape="1">
                    <a:gsLst>
                      <a:gs pos="0">
                        <a:srgbClr val="CC6600"/>
                      </a:gs>
                      <a:gs pos="50000">
                        <a:srgbClr val="996633"/>
                      </a:gs>
                      <a:gs pos="100000">
                        <a:srgbClr val="CC6600"/>
                      </a:gs>
                    </a:gsLst>
                    <a:lin ang="18900000" scaled="1"/>
                  </a:grad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9" name="Freeform 401"/>
                  <p:cNvSpPr>
                    <a:spLocks/>
                  </p:cNvSpPr>
                  <p:nvPr/>
                </p:nvSpPr>
                <p:spPr bwMode="auto">
                  <a:xfrm>
                    <a:off x="636" y="1779"/>
                    <a:ext cx="400" cy="126"/>
                  </a:xfrm>
                  <a:custGeom>
                    <a:avLst/>
                    <a:gdLst>
                      <a:gd name="T0" fmla="*/ 0 w 400"/>
                      <a:gd name="T1" fmla="*/ 97 h 126"/>
                      <a:gd name="T2" fmla="*/ 48 w 400"/>
                      <a:gd name="T3" fmla="*/ 25 h 126"/>
                      <a:gd name="T4" fmla="*/ 134 w 400"/>
                      <a:gd name="T5" fmla="*/ 0 h 126"/>
                      <a:gd name="T6" fmla="*/ 205 w 400"/>
                      <a:gd name="T7" fmla="*/ 23 h 126"/>
                      <a:gd name="T8" fmla="*/ 281 w 400"/>
                      <a:gd name="T9" fmla="*/ 112 h 126"/>
                      <a:gd name="T10" fmla="*/ 364 w 400"/>
                      <a:gd name="T11" fmla="*/ 105 h 126"/>
                      <a:gd name="T12" fmla="*/ 400 w 400"/>
                      <a:gd name="T13" fmla="*/ 37 h 12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400" h="126">
                        <a:moveTo>
                          <a:pt x="0" y="97"/>
                        </a:moveTo>
                        <a:cubicBezTo>
                          <a:pt x="8" y="85"/>
                          <a:pt x="26" y="41"/>
                          <a:pt x="48" y="25"/>
                        </a:cubicBezTo>
                        <a:cubicBezTo>
                          <a:pt x="70" y="9"/>
                          <a:pt x="108" y="0"/>
                          <a:pt x="134" y="0"/>
                        </a:cubicBezTo>
                        <a:cubicBezTo>
                          <a:pt x="160" y="0"/>
                          <a:pt x="181" y="4"/>
                          <a:pt x="205" y="23"/>
                        </a:cubicBezTo>
                        <a:cubicBezTo>
                          <a:pt x="230" y="42"/>
                          <a:pt x="255" y="98"/>
                          <a:pt x="281" y="112"/>
                        </a:cubicBezTo>
                        <a:cubicBezTo>
                          <a:pt x="307" y="126"/>
                          <a:pt x="344" y="117"/>
                          <a:pt x="364" y="105"/>
                        </a:cubicBezTo>
                        <a:cubicBezTo>
                          <a:pt x="384" y="93"/>
                          <a:pt x="393" y="51"/>
                          <a:pt x="400" y="37"/>
                        </a:cubicBezTo>
                      </a:path>
                    </a:pathLst>
                  </a:custGeom>
                  <a:gradFill rotWithShape="1">
                    <a:gsLst>
                      <a:gs pos="0">
                        <a:srgbClr val="CC6600"/>
                      </a:gs>
                      <a:gs pos="50000">
                        <a:srgbClr val="996633"/>
                      </a:gs>
                      <a:gs pos="100000">
                        <a:srgbClr val="CC6600"/>
                      </a:gs>
                    </a:gsLst>
                    <a:lin ang="18900000" scaled="1"/>
                  </a:grad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0" name="Freeform 402"/>
                  <p:cNvSpPr>
                    <a:spLocks/>
                  </p:cNvSpPr>
                  <p:nvPr/>
                </p:nvSpPr>
                <p:spPr bwMode="auto">
                  <a:xfrm rot="434215">
                    <a:off x="760" y="1699"/>
                    <a:ext cx="400" cy="126"/>
                  </a:xfrm>
                  <a:custGeom>
                    <a:avLst/>
                    <a:gdLst>
                      <a:gd name="T0" fmla="*/ 0 w 400"/>
                      <a:gd name="T1" fmla="*/ 97 h 126"/>
                      <a:gd name="T2" fmla="*/ 48 w 400"/>
                      <a:gd name="T3" fmla="*/ 25 h 126"/>
                      <a:gd name="T4" fmla="*/ 134 w 400"/>
                      <a:gd name="T5" fmla="*/ 0 h 126"/>
                      <a:gd name="T6" fmla="*/ 205 w 400"/>
                      <a:gd name="T7" fmla="*/ 23 h 126"/>
                      <a:gd name="T8" fmla="*/ 281 w 400"/>
                      <a:gd name="T9" fmla="*/ 112 h 126"/>
                      <a:gd name="T10" fmla="*/ 364 w 400"/>
                      <a:gd name="T11" fmla="*/ 105 h 126"/>
                      <a:gd name="T12" fmla="*/ 400 w 400"/>
                      <a:gd name="T13" fmla="*/ 37 h 12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400" h="126">
                        <a:moveTo>
                          <a:pt x="0" y="97"/>
                        </a:moveTo>
                        <a:cubicBezTo>
                          <a:pt x="8" y="85"/>
                          <a:pt x="26" y="41"/>
                          <a:pt x="48" y="25"/>
                        </a:cubicBezTo>
                        <a:cubicBezTo>
                          <a:pt x="70" y="9"/>
                          <a:pt x="108" y="0"/>
                          <a:pt x="134" y="0"/>
                        </a:cubicBezTo>
                        <a:cubicBezTo>
                          <a:pt x="160" y="0"/>
                          <a:pt x="181" y="4"/>
                          <a:pt x="205" y="23"/>
                        </a:cubicBezTo>
                        <a:cubicBezTo>
                          <a:pt x="230" y="42"/>
                          <a:pt x="255" y="98"/>
                          <a:pt x="281" y="112"/>
                        </a:cubicBezTo>
                        <a:cubicBezTo>
                          <a:pt x="307" y="126"/>
                          <a:pt x="344" y="117"/>
                          <a:pt x="364" y="105"/>
                        </a:cubicBezTo>
                        <a:cubicBezTo>
                          <a:pt x="384" y="93"/>
                          <a:pt x="393" y="51"/>
                          <a:pt x="400" y="37"/>
                        </a:cubicBezTo>
                      </a:path>
                    </a:pathLst>
                  </a:custGeom>
                  <a:gradFill rotWithShape="1">
                    <a:gsLst>
                      <a:gs pos="0">
                        <a:srgbClr val="CC6600"/>
                      </a:gs>
                      <a:gs pos="50000">
                        <a:srgbClr val="996633"/>
                      </a:gs>
                      <a:gs pos="100000">
                        <a:srgbClr val="CC6600"/>
                      </a:gs>
                    </a:gsLst>
                    <a:lin ang="18900000" scaled="1"/>
                  </a:grad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21" name="Group 403"/>
                <p:cNvGrpSpPr>
                  <a:grpSpLocks/>
                </p:cNvGrpSpPr>
                <p:nvPr/>
              </p:nvGrpSpPr>
              <p:grpSpPr bwMode="auto">
                <a:xfrm rot="4068615">
                  <a:off x="2210" y="1726"/>
                  <a:ext cx="500" cy="225"/>
                  <a:chOff x="500" y="1699"/>
                  <a:chExt cx="660" cy="284"/>
                </a:xfrm>
              </p:grpSpPr>
              <p:sp>
                <p:nvSpPr>
                  <p:cNvPr id="25" name="Freeform 404"/>
                  <p:cNvSpPr>
                    <a:spLocks/>
                  </p:cNvSpPr>
                  <p:nvPr/>
                </p:nvSpPr>
                <p:spPr bwMode="auto">
                  <a:xfrm>
                    <a:off x="500" y="1881"/>
                    <a:ext cx="408" cy="102"/>
                  </a:xfrm>
                  <a:custGeom>
                    <a:avLst/>
                    <a:gdLst>
                      <a:gd name="T0" fmla="*/ 0 w 408"/>
                      <a:gd name="T1" fmla="*/ 99 h 102"/>
                      <a:gd name="T2" fmla="*/ 44 w 408"/>
                      <a:gd name="T3" fmla="*/ 27 h 102"/>
                      <a:gd name="T4" fmla="*/ 118 w 408"/>
                      <a:gd name="T5" fmla="*/ 3 h 102"/>
                      <a:gd name="T6" fmla="*/ 192 w 408"/>
                      <a:gd name="T7" fmla="*/ 15 h 102"/>
                      <a:gd name="T8" fmla="*/ 280 w 408"/>
                      <a:gd name="T9" fmla="*/ 91 h 102"/>
                      <a:gd name="T10" fmla="*/ 360 w 408"/>
                      <a:gd name="T11" fmla="*/ 79 h 102"/>
                      <a:gd name="T12" fmla="*/ 408 w 408"/>
                      <a:gd name="T13" fmla="*/ 10 h 102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408" h="102">
                        <a:moveTo>
                          <a:pt x="0" y="99"/>
                        </a:moveTo>
                        <a:cubicBezTo>
                          <a:pt x="7" y="87"/>
                          <a:pt x="24" y="43"/>
                          <a:pt x="44" y="27"/>
                        </a:cubicBezTo>
                        <a:cubicBezTo>
                          <a:pt x="64" y="11"/>
                          <a:pt x="93" y="5"/>
                          <a:pt x="118" y="3"/>
                        </a:cubicBezTo>
                        <a:cubicBezTo>
                          <a:pt x="143" y="1"/>
                          <a:pt x="165" y="0"/>
                          <a:pt x="192" y="15"/>
                        </a:cubicBezTo>
                        <a:cubicBezTo>
                          <a:pt x="219" y="30"/>
                          <a:pt x="252" y="80"/>
                          <a:pt x="280" y="91"/>
                        </a:cubicBezTo>
                        <a:cubicBezTo>
                          <a:pt x="308" y="102"/>
                          <a:pt x="339" y="92"/>
                          <a:pt x="360" y="79"/>
                        </a:cubicBezTo>
                        <a:cubicBezTo>
                          <a:pt x="381" y="66"/>
                          <a:pt x="398" y="25"/>
                          <a:pt x="408" y="10"/>
                        </a:cubicBezTo>
                      </a:path>
                    </a:pathLst>
                  </a:custGeom>
                  <a:gradFill rotWithShape="1">
                    <a:gsLst>
                      <a:gs pos="0">
                        <a:srgbClr val="CC6600"/>
                      </a:gs>
                      <a:gs pos="50000">
                        <a:srgbClr val="996633"/>
                      </a:gs>
                      <a:gs pos="100000">
                        <a:srgbClr val="CC6600"/>
                      </a:gs>
                    </a:gsLst>
                    <a:lin ang="18900000" scaled="1"/>
                  </a:grad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6" name="Freeform 405"/>
                  <p:cNvSpPr>
                    <a:spLocks/>
                  </p:cNvSpPr>
                  <p:nvPr/>
                </p:nvSpPr>
                <p:spPr bwMode="auto">
                  <a:xfrm>
                    <a:off x="636" y="1779"/>
                    <a:ext cx="400" cy="126"/>
                  </a:xfrm>
                  <a:custGeom>
                    <a:avLst/>
                    <a:gdLst>
                      <a:gd name="T0" fmla="*/ 0 w 400"/>
                      <a:gd name="T1" fmla="*/ 97 h 126"/>
                      <a:gd name="T2" fmla="*/ 48 w 400"/>
                      <a:gd name="T3" fmla="*/ 25 h 126"/>
                      <a:gd name="T4" fmla="*/ 134 w 400"/>
                      <a:gd name="T5" fmla="*/ 0 h 126"/>
                      <a:gd name="T6" fmla="*/ 205 w 400"/>
                      <a:gd name="T7" fmla="*/ 23 h 126"/>
                      <a:gd name="T8" fmla="*/ 281 w 400"/>
                      <a:gd name="T9" fmla="*/ 112 h 126"/>
                      <a:gd name="T10" fmla="*/ 364 w 400"/>
                      <a:gd name="T11" fmla="*/ 105 h 126"/>
                      <a:gd name="T12" fmla="*/ 400 w 400"/>
                      <a:gd name="T13" fmla="*/ 37 h 12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400" h="126">
                        <a:moveTo>
                          <a:pt x="0" y="97"/>
                        </a:moveTo>
                        <a:cubicBezTo>
                          <a:pt x="8" y="85"/>
                          <a:pt x="26" y="41"/>
                          <a:pt x="48" y="25"/>
                        </a:cubicBezTo>
                        <a:cubicBezTo>
                          <a:pt x="70" y="9"/>
                          <a:pt x="108" y="0"/>
                          <a:pt x="134" y="0"/>
                        </a:cubicBezTo>
                        <a:cubicBezTo>
                          <a:pt x="160" y="0"/>
                          <a:pt x="181" y="4"/>
                          <a:pt x="205" y="23"/>
                        </a:cubicBezTo>
                        <a:cubicBezTo>
                          <a:pt x="230" y="42"/>
                          <a:pt x="255" y="98"/>
                          <a:pt x="281" y="112"/>
                        </a:cubicBezTo>
                        <a:cubicBezTo>
                          <a:pt x="307" y="126"/>
                          <a:pt x="344" y="117"/>
                          <a:pt x="364" y="105"/>
                        </a:cubicBezTo>
                        <a:cubicBezTo>
                          <a:pt x="384" y="93"/>
                          <a:pt x="393" y="51"/>
                          <a:pt x="400" y="37"/>
                        </a:cubicBezTo>
                      </a:path>
                    </a:pathLst>
                  </a:custGeom>
                  <a:gradFill rotWithShape="1">
                    <a:gsLst>
                      <a:gs pos="0">
                        <a:srgbClr val="CC6600"/>
                      </a:gs>
                      <a:gs pos="50000">
                        <a:srgbClr val="996633"/>
                      </a:gs>
                      <a:gs pos="100000">
                        <a:srgbClr val="CC6600"/>
                      </a:gs>
                    </a:gsLst>
                    <a:lin ang="18900000" scaled="1"/>
                  </a:grad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" name="Freeform 406"/>
                  <p:cNvSpPr>
                    <a:spLocks/>
                  </p:cNvSpPr>
                  <p:nvPr/>
                </p:nvSpPr>
                <p:spPr bwMode="auto">
                  <a:xfrm rot="434215">
                    <a:off x="760" y="1699"/>
                    <a:ext cx="400" cy="126"/>
                  </a:xfrm>
                  <a:custGeom>
                    <a:avLst/>
                    <a:gdLst>
                      <a:gd name="T0" fmla="*/ 0 w 400"/>
                      <a:gd name="T1" fmla="*/ 97 h 126"/>
                      <a:gd name="T2" fmla="*/ 48 w 400"/>
                      <a:gd name="T3" fmla="*/ 25 h 126"/>
                      <a:gd name="T4" fmla="*/ 134 w 400"/>
                      <a:gd name="T5" fmla="*/ 0 h 126"/>
                      <a:gd name="T6" fmla="*/ 205 w 400"/>
                      <a:gd name="T7" fmla="*/ 23 h 126"/>
                      <a:gd name="T8" fmla="*/ 281 w 400"/>
                      <a:gd name="T9" fmla="*/ 112 h 126"/>
                      <a:gd name="T10" fmla="*/ 364 w 400"/>
                      <a:gd name="T11" fmla="*/ 105 h 126"/>
                      <a:gd name="T12" fmla="*/ 400 w 400"/>
                      <a:gd name="T13" fmla="*/ 37 h 12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400" h="126">
                        <a:moveTo>
                          <a:pt x="0" y="97"/>
                        </a:moveTo>
                        <a:cubicBezTo>
                          <a:pt x="8" y="85"/>
                          <a:pt x="26" y="41"/>
                          <a:pt x="48" y="25"/>
                        </a:cubicBezTo>
                        <a:cubicBezTo>
                          <a:pt x="70" y="9"/>
                          <a:pt x="108" y="0"/>
                          <a:pt x="134" y="0"/>
                        </a:cubicBezTo>
                        <a:cubicBezTo>
                          <a:pt x="160" y="0"/>
                          <a:pt x="181" y="4"/>
                          <a:pt x="205" y="23"/>
                        </a:cubicBezTo>
                        <a:cubicBezTo>
                          <a:pt x="230" y="42"/>
                          <a:pt x="255" y="98"/>
                          <a:pt x="281" y="112"/>
                        </a:cubicBezTo>
                        <a:cubicBezTo>
                          <a:pt x="307" y="126"/>
                          <a:pt x="344" y="117"/>
                          <a:pt x="364" y="105"/>
                        </a:cubicBezTo>
                        <a:cubicBezTo>
                          <a:pt x="384" y="93"/>
                          <a:pt x="393" y="51"/>
                          <a:pt x="400" y="37"/>
                        </a:cubicBezTo>
                      </a:path>
                    </a:pathLst>
                  </a:custGeom>
                  <a:gradFill rotWithShape="1">
                    <a:gsLst>
                      <a:gs pos="0">
                        <a:srgbClr val="CC6600"/>
                      </a:gs>
                      <a:gs pos="50000">
                        <a:srgbClr val="996633"/>
                      </a:gs>
                      <a:gs pos="100000">
                        <a:srgbClr val="CC6600"/>
                      </a:gs>
                    </a:gsLst>
                    <a:lin ang="18900000" scaled="1"/>
                  </a:grad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22" name="Freeform 407"/>
                <p:cNvSpPr>
                  <a:spLocks/>
                </p:cNvSpPr>
                <p:nvPr/>
              </p:nvSpPr>
              <p:spPr bwMode="auto">
                <a:xfrm rot="5135648">
                  <a:off x="2576" y="2029"/>
                  <a:ext cx="303" cy="100"/>
                </a:xfrm>
                <a:custGeom>
                  <a:avLst/>
                  <a:gdLst>
                    <a:gd name="T0" fmla="*/ 0 w 400"/>
                    <a:gd name="T1" fmla="*/ 77 h 126"/>
                    <a:gd name="T2" fmla="*/ 36 w 400"/>
                    <a:gd name="T3" fmla="*/ 20 h 126"/>
                    <a:gd name="T4" fmla="*/ 102 w 400"/>
                    <a:gd name="T5" fmla="*/ 0 h 126"/>
                    <a:gd name="T6" fmla="*/ 155 w 400"/>
                    <a:gd name="T7" fmla="*/ 18 h 126"/>
                    <a:gd name="T8" fmla="*/ 213 w 400"/>
                    <a:gd name="T9" fmla="*/ 89 h 126"/>
                    <a:gd name="T10" fmla="*/ 276 w 400"/>
                    <a:gd name="T11" fmla="*/ 83 h 126"/>
                    <a:gd name="T12" fmla="*/ 303 w 400"/>
                    <a:gd name="T13" fmla="*/ 29 h 12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400" h="126">
                      <a:moveTo>
                        <a:pt x="0" y="97"/>
                      </a:moveTo>
                      <a:cubicBezTo>
                        <a:pt x="8" y="85"/>
                        <a:pt x="26" y="41"/>
                        <a:pt x="48" y="25"/>
                      </a:cubicBezTo>
                      <a:cubicBezTo>
                        <a:pt x="70" y="9"/>
                        <a:pt x="108" y="0"/>
                        <a:pt x="134" y="0"/>
                      </a:cubicBezTo>
                      <a:cubicBezTo>
                        <a:pt x="160" y="0"/>
                        <a:pt x="181" y="4"/>
                        <a:pt x="205" y="23"/>
                      </a:cubicBezTo>
                      <a:cubicBezTo>
                        <a:pt x="230" y="42"/>
                        <a:pt x="255" y="98"/>
                        <a:pt x="281" y="112"/>
                      </a:cubicBezTo>
                      <a:cubicBezTo>
                        <a:pt x="307" y="126"/>
                        <a:pt x="344" y="117"/>
                        <a:pt x="364" y="105"/>
                      </a:cubicBezTo>
                      <a:cubicBezTo>
                        <a:pt x="384" y="93"/>
                        <a:pt x="393" y="51"/>
                        <a:pt x="400" y="37"/>
                      </a:cubicBezTo>
                    </a:path>
                  </a:pathLst>
                </a:custGeom>
                <a:gradFill rotWithShape="1">
                  <a:gsLst>
                    <a:gs pos="0">
                      <a:srgbClr val="CC6600"/>
                    </a:gs>
                    <a:gs pos="50000">
                      <a:srgbClr val="996633"/>
                    </a:gs>
                    <a:gs pos="100000">
                      <a:srgbClr val="CC6600"/>
                    </a:gs>
                  </a:gsLst>
                  <a:lin ang="18900000" scaled="1"/>
                </a:gra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3" name="Freeform 408"/>
                <p:cNvSpPr>
                  <a:spLocks/>
                </p:cNvSpPr>
                <p:nvPr/>
              </p:nvSpPr>
              <p:spPr bwMode="auto">
                <a:xfrm>
                  <a:off x="2706" y="2014"/>
                  <a:ext cx="145" cy="221"/>
                </a:xfrm>
                <a:custGeom>
                  <a:avLst/>
                  <a:gdLst>
                    <a:gd name="T0" fmla="*/ 72 w 145"/>
                    <a:gd name="T1" fmla="*/ 0 h 221"/>
                    <a:gd name="T2" fmla="*/ 127 w 145"/>
                    <a:gd name="T3" fmla="*/ 39 h 221"/>
                    <a:gd name="T4" fmla="*/ 144 w 145"/>
                    <a:gd name="T5" fmla="*/ 106 h 221"/>
                    <a:gd name="T6" fmla="*/ 123 w 145"/>
                    <a:gd name="T7" fmla="*/ 158 h 221"/>
                    <a:gd name="T8" fmla="*/ 50 w 145"/>
                    <a:gd name="T9" fmla="*/ 212 h 221"/>
                    <a:gd name="T10" fmla="*/ 6 w 145"/>
                    <a:gd name="T11" fmla="*/ 214 h 221"/>
                    <a:gd name="T12" fmla="*/ 14 w 145"/>
                    <a:gd name="T13" fmla="*/ 218 h 22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45" h="221">
                      <a:moveTo>
                        <a:pt x="72" y="0"/>
                      </a:moveTo>
                      <a:cubicBezTo>
                        <a:pt x="82" y="7"/>
                        <a:pt x="115" y="23"/>
                        <a:pt x="127" y="39"/>
                      </a:cubicBezTo>
                      <a:cubicBezTo>
                        <a:pt x="139" y="57"/>
                        <a:pt x="145" y="86"/>
                        <a:pt x="144" y="106"/>
                      </a:cubicBezTo>
                      <a:cubicBezTo>
                        <a:pt x="143" y="125"/>
                        <a:pt x="139" y="141"/>
                        <a:pt x="123" y="158"/>
                      </a:cubicBezTo>
                      <a:cubicBezTo>
                        <a:pt x="107" y="176"/>
                        <a:pt x="69" y="203"/>
                        <a:pt x="50" y="212"/>
                      </a:cubicBezTo>
                      <a:cubicBezTo>
                        <a:pt x="31" y="221"/>
                        <a:pt x="12" y="213"/>
                        <a:pt x="6" y="214"/>
                      </a:cubicBezTo>
                      <a:cubicBezTo>
                        <a:pt x="0" y="215"/>
                        <a:pt x="12" y="217"/>
                        <a:pt x="14" y="218"/>
                      </a:cubicBezTo>
                    </a:path>
                  </a:pathLst>
                </a:custGeom>
                <a:gradFill rotWithShape="1">
                  <a:gsLst>
                    <a:gs pos="0">
                      <a:srgbClr val="CC6600"/>
                    </a:gs>
                    <a:gs pos="50000">
                      <a:srgbClr val="996633"/>
                    </a:gs>
                    <a:gs pos="100000">
                      <a:srgbClr val="CC6600"/>
                    </a:gs>
                  </a:gsLst>
                  <a:lin ang="18900000" scaled="1"/>
                </a:gra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4" name="Freeform 409"/>
                <p:cNvSpPr>
                  <a:spLocks/>
                </p:cNvSpPr>
                <p:nvPr/>
              </p:nvSpPr>
              <p:spPr bwMode="auto">
                <a:xfrm>
                  <a:off x="503" y="2112"/>
                  <a:ext cx="228" cy="142"/>
                </a:xfrm>
                <a:custGeom>
                  <a:avLst/>
                  <a:gdLst>
                    <a:gd name="T0" fmla="*/ 145 w 228"/>
                    <a:gd name="T1" fmla="*/ 96 h 142"/>
                    <a:gd name="T2" fmla="*/ 25 w 228"/>
                    <a:gd name="T3" fmla="*/ 136 h 142"/>
                    <a:gd name="T4" fmla="*/ 7 w 228"/>
                    <a:gd name="T5" fmla="*/ 61 h 142"/>
                    <a:gd name="T6" fmla="*/ 66 w 228"/>
                    <a:gd name="T7" fmla="*/ 53 h 142"/>
                    <a:gd name="T8" fmla="*/ 150 w 228"/>
                    <a:gd name="T9" fmla="*/ 88 h 142"/>
                    <a:gd name="T10" fmla="*/ 207 w 228"/>
                    <a:gd name="T11" fmla="*/ 60 h 142"/>
                    <a:gd name="T12" fmla="*/ 228 w 228"/>
                    <a:gd name="T13" fmla="*/ 0 h 14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228" h="142">
                      <a:moveTo>
                        <a:pt x="145" y="96"/>
                      </a:moveTo>
                      <a:cubicBezTo>
                        <a:pt x="126" y="103"/>
                        <a:pt x="48" y="142"/>
                        <a:pt x="25" y="136"/>
                      </a:cubicBezTo>
                      <a:cubicBezTo>
                        <a:pt x="2" y="130"/>
                        <a:pt x="0" y="75"/>
                        <a:pt x="7" y="61"/>
                      </a:cubicBezTo>
                      <a:cubicBezTo>
                        <a:pt x="14" y="47"/>
                        <a:pt x="42" y="48"/>
                        <a:pt x="66" y="53"/>
                      </a:cubicBezTo>
                      <a:cubicBezTo>
                        <a:pt x="89" y="58"/>
                        <a:pt x="126" y="85"/>
                        <a:pt x="150" y="88"/>
                      </a:cubicBezTo>
                      <a:cubicBezTo>
                        <a:pt x="173" y="89"/>
                        <a:pt x="194" y="74"/>
                        <a:pt x="207" y="60"/>
                      </a:cubicBezTo>
                      <a:cubicBezTo>
                        <a:pt x="221" y="46"/>
                        <a:pt x="224" y="12"/>
                        <a:pt x="228" y="0"/>
                      </a:cubicBezTo>
                    </a:path>
                  </a:pathLst>
                </a:custGeom>
                <a:gradFill rotWithShape="1">
                  <a:gsLst>
                    <a:gs pos="0">
                      <a:srgbClr val="CC6600"/>
                    </a:gs>
                    <a:gs pos="50000">
                      <a:srgbClr val="996633"/>
                    </a:gs>
                    <a:gs pos="100000">
                      <a:srgbClr val="CC6600"/>
                    </a:gs>
                  </a:gsLst>
                  <a:lin ang="18900000" scaled="1"/>
                </a:gra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40" name="Group 577"/>
          <p:cNvGrpSpPr>
            <a:grpSpLocks/>
          </p:cNvGrpSpPr>
          <p:nvPr/>
        </p:nvGrpSpPr>
        <p:grpSpPr bwMode="auto">
          <a:xfrm>
            <a:off x="369888" y="3170238"/>
            <a:ext cx="3516312" cy="1371600"/>
            <a:chOff x="3193" y="2685"/>
            <a:chExt cx="2215" cy="864"/>
          </a:xfrm>
        </p:grpSpPr>
        <p:grpSp>
          <p:nvGrpSpPr>
            <p:cNvPr id="41" name="Group 443"/>
            <p:cNvGrpSpPr>
              <a:grpSpLocks/>
            </p:cNvGrpSpPr>
            <p:nvPr/>
          </p:nvGrpSpPr>
          <p:grpSpPr bwMode="auto">
            <a:xfrm rot="2490177">
              <a:off x="4900" y="2813"/>
              <a:ext cx="508" cy="509"/>
              <a:chOff x="4060" y="1421"/>
              <a:chExt cx="508" cy="509"/>
            </a:xfrm>
          </p:grpSpPr>
          <p:sp>
            <p:nvSpPr>
              <p:cNvPr id="82" name="Freeform 444"/>
              <p:cNvSpPr>
                <a:spLocks/>
              </p:cNvSpPr>
              <p:nvPr/>
            </p:nvSpPr>
            <p:spPr bwMode="auto">
              <a:xfrm>
                <a:off x="4060" y="1514"/>
                <a:ext cx="508" cy="416"/>
              </a:xfrm>
              <a:custGeom>
                <a:avLst/>
                <a:gdLst>
                  <a:gd name="T0" fmla="*/ 17 w 508"/>
                  <a:gd name="T1" fmla="*/ 112 h 416"/>
                  <a:gd name="T2" fmla="*/ 35 w 508"/>
                  <a:gd name="T3" fmla="*/ 265 h 416"/>
                  <a:gd name="T4" fmla="*/ 227 w 508"/>
                  <a:gd name="T5" fmla="*/ 400 h 416"/>
                  <a:gd name="T6" fmla="*/ 293 w 508"/>
                  <a:gd name="T7" fmla="*/ 361 h 416"/>
                  <a:gd name="T8" fmla="*/ 404 w 508"/>
                  <a:gd name="T9" fmla="*/ 358 h 416"/>
                  <a:gd name="T10" fmla="*/ 508 w 508"/>
                  <a:gd name="T11" fmla="*/ 140 h 416"/>
                  <a:gd name="T12" fmla="*/ 407 w 508"/>
                  <a:gd name="T13" fmla="*/ 22 h 416"/>
                  <a:gd name="T14" fmla="*/ 281 w 508"/>
                  <a:gd name="T15" fmla="*/ 10 h 416"/>
                  <a:gd name="T16" fmla="*/ 206 w 508"/>
                  <a:gd name="T17" fmla="*/ 43 h 416"/>
                  <a:gd name="T18" fmla="*/ 110 w 508"/>
                  <a:gd name="T19" fmla="*/ 19 h 416"/>
                  <a:gd name="T20" fmla="*/ 17 w 508"/>
                  <a:gd name="T21" fmla="*/ 112 h 41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508" h="416">
                    <a:moveTo>
                      <a:pt x="17" y="112"/>
                    </a:moveTo>
                    <a:cubicBezTo>
                      <a:pt x="5" y="153"/>
                      <a:pt x="0" y="217"/>
                      <a:pt x="35" y="265"/>
                    </a:cubicBezTo>
                    <a:cubicBezTo>
                      <a:pt x="70" y="313"/>
                      <a:pt x="184" y="384"/>
                      <a:pt x="227" y="400"/>
                    </a:cubicBezTo>
                    <a:cubicBezTo>
                      <a:pt x="270" y="416"/>
                      <a:pt x="264" y="368"/>
                      <a:pt x="293" y="361"/>
                    </a:cubicBezTo>
                    <a:cubicBezTo>
                      <a:pt x="322" y="354"/>
                      <a:pt x="368" y="395"/>
                      <a:pt x="404" y="358"/>
                    </a:cubicBezTo>
                    <a:cubicBezTo>
                      <a:pt x="440" y="321"/>
                      <a:pt x="508" y="196"/>
                      <a:pt x="508" y="140"/>
                    </a:cubicBezTo>
                    <a:cubicBezTo>
                      <a:pt x="508" y="84"/>
                      <a:pt x="445" y="44"/>
                      <a:pt x="407" y="22"/>
                    </a:cubicBezTo>
                    <a:cubicBezTo>
                      <a:pt x="369" y="0"/>
                      <a:pt x="314" y="7"/>
                      <a:pt x="281" y="10"/>
                    </a:cubicBezTo>
                    <a:cubicBezTo>
                      <a:pt x="248" y="13"/>
                      <a:pt x="234" y="42"/>
                      <a:pt x="206" y="43"/>
                    </a:cubicBezTo>
                    <a:cubicBezTo>
                      <a:pt x="178" y="44"/>
                      <a:pt x="142" y="7"/>
                      <a:pt x="110" y="19"/>
                    </a:cubicBezTo>
                    <a:cubicBezTo>
                      <a:pt x="78" y="31"/>
                      <a:pt x="31" y="70"/>
                      <a:pt x="17" y="112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0000"/>
                  </a:gs>
                  <a:gs pos="100000">
                    <a:srgbClr val="FFCC00"/>
                  </a:gs>
                </a:gsLst>
                <a:path path="rect">
                  <a:fillToRect l="50000" t="50000" r="50000" b="50000"/>
                </a:path>
              </a:gra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3" name="Freeform 445"/>
              <p:cNvSpPr>
                <a:spLocks/>
              </p:cNvSpPr>
              <p:nvPr/>
            </p:nvSpPr>
            <p:spPr bwMode="auto">
              <a:xfrm>
                <a:off x="4084" y="1567"/>
                <a:ext cx="296" cy="258"/>
              </a:xfrm>
              <a:custGeom>
                <a:avLst/>
                <a:gdLst>
                  <a:gd name="T0" fmla="*/ 193 w 288"/>
                  <a:gd name="T1" fmla="*/ 49 h 218"/>
                  <a:gd name="T2" fmla="*/ 45 w 288"/>
                  <a:gd name="T3" fmla="*/ 11 h 218"/>
                  <a:gd name="T4" fmla="*/ 4 w 288"/>
                  <a:gd name="T5" fmla="*/ 115 h 218"/>
                  <a:gd name="T6" fmla="*/ 70 w 288"/>
                  <a:gd name="T7" fmla="*/ 228 h 218"/>
                  <a:gd name="T8" fmla="*/ 259 w 288"/>
                  <a:gd name="T9" fmla="*/ 247 h 218"/>
                  <a:gd name="T10" fmla="*/ 292 w 288"/>
                  <a:gd name="T11" fmla="*/ 162 h 218"/>
                  <a:gd name="T12" fmla="*/ 193 w 288"/>
                  <a:gd name="T13" fmla="*/ 49 h 21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88" h="218">
                    <a:moveTo>
                      <a:pt x="188" y="41"/>
                    </a:moveTo>
                    <a:cubicBezTo>
                      <a:pt x="148" y="20"/>
                      <a:pt x="75" y="0"/>
                      <a:pt x="44" y="9"/>
                    </a:cubicBezTo>
                    <a:cubicBezTo>
                      <a:pt x="13" y="18"/>
                      <a:pt x="0" y="66"/>
                      <a:pt x="4" y="97"/>
                    </a:cubicBezTo>
                    <a:cubicBezTo>
                      <a:pt x="8" y="128"/>
                      <a:pt x="27" y="174"/>
                      <a:pt x="68" y="193"/>
                    </a:cubicBezTo>
                    <a:cubicBezTo>
                      <a:pt x="109" y="212"/>
                      <a:pt x="216" y="218"/>
                      <a:pt x="252" y="209"/>
                    </a:cubicBezTo>
                    <a:cubicBezTo>
                      <a:pt x="288" y="200"/>
                      <a:pt x="288" y="162"/>
                      <a:pt x="284" y="137"/>
                    </a:cubicBezTo>
                    <a:cubicBezTo>
                      <a:pt x="280" y="112"/>
                      <a:pt x="228" y="62"/>
                      <a:pt x="188" y="41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0000"/>
                  </a:gs>
                  <a:gs pos="100000">
                    <a:srgbClr val="FF3300"/>
                  </a:gs>
                </a:gsLst>
                <a:path path="rect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tx1"/>
                    </a:solidFill>
                    <a:prstDash val="sysDot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4" name="Freeform 446"/>
              <p:cNvSpPr>
                <a:spLocks/>
              </p:cNvSpPr>
              <p:nvPr/>
            </p:nvSpPr>
            <p:spPr bwMode="auto">
              <a:xfrm>
                <a:off x="4179" y="1458"/>
                <a:ext cx="78" cy="102"/>
              </a:xfrm>
              <a:custGeom>
                <a:avLst/>
                <a:gdLst>
                  <a:gd name="T0" fmla="*/ 78 w 78"/>
                  <a:gd name="T1" fmla="*/ 102 h 102"/>
                  <a:gd name="T2" fmla="*/ 3 w 78"/>
                  <a:gd name="T3" fmla="*/ 63 h 102"/>
                  <a:gd name="T4" fmla="*/ 0 w 78"/>
                  <a:gd name="T5" fmla="*/ 0 h 102"/>
                  <a:gd name="T6" fmla="*/ 60 w 78"/>
                  <a:gd name="T7" fmla="*/ 45 h 102"/>
                  <a:gd name="T8" fmla="*/ 78 w 78"/>
                  <a:gd name="T9" fmla="*/ 102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8" h="102">
                    <a:moveTo>
                      <a:pt x="78" y="102"/>
                    </a:moveTo>
                    <a:lnTo>
                      <a:pt x="3" y="63"/>
                    </a:lnTo>
                    <a:lnTo>
                      <a:pt x="0" y="0"/>
                    </a:lnTo>
                    <a:lnTo>
                      <a:pt x="60" y="45"/>
                    </a:lnTo>
                    <a:lnTo>
                      <a:pt x="78" y="102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3B00"/>
                  </a:gs>
                  <a:gs pos="50000">
                    <a:srgbClr val="008000"/>
                  </a:gs>
                  <a:gs pos="100000">
                    <a:srgbClr val="003B00"/>
                  </a:gs>
                </a:gsLst>
                <a:lin ang="5400000" scaled="1"/>
              </a:gradFill>
              <a:ln w="63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5" name="Freeform 447"/>
              <p:cNvSpPr>
                <a:spLocks/>
              </p:cNvSpPr>
              <p:nvPr/>
            </p:nvSpPr>
            <p:spPr bwMode="auto">
              <a:xfrm>
                <a:off x="4218" y="1421"/>
                <a:ext cx="37" cy="127"/>
              </a:xfrm>
              <a:custGeom>
                <a:avLst/>
                <a:gdLst>
                  <a:gd name="T0" fmla="*/ 37 w 37"/>
                  <a:gd name="T1" fmla="*/ 127 h 127"/>
                  <a:gd name="T2" fmla="*/ 0 w 37"/>
                  <a:gd name="T3" fmla="*/ 46 h 127"/>
                  <a:gd name="T4" fmla="*/ 16 w 37"/>
                  <a:gd name="T5" fmla="*/ 0 h 127"/>
                  <a:gd name="T6" fmla="*/ 19 w 37"/>
                  <a:gd name="T7" fmla="*/ 32 h 127"/>
                  <a:gd name="T8" fmla="*/ 37 w 37"/>
                  <a:gd name="T9" fmla="*/ 127 h 1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7" h="127">
                    <a:moveTo>
                      <a:pt x="37" y="127"/>
                    </a:moveTo>
                    <a:lnTo>
                      <a:pt x="0" y="46"/>
                    </a:lnTo>
                    <a:lnTo>
                      <a:pt x="16" y="0"/>
                    </a:lnTo>
                    <a:lnTo>
                      <a:pt x="19" y="32"/>
                    </a:lnTo>
                    <a:lnTo>
                      <a:pt x="37" y="127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3B00"/>
                  </a:gs>
                  <a:gs pos="50000">
                    <a:srgbClr val="008000"/>
                  </a:gs>
                  <a:gs pos="100000">
                    <a:srgbClr val="003B00"/>
                  </a:gs>
                </a:gsLst>
                <a:lin ang="5400000" scaled="1"/>
              </a:gradFill>
              <a:ln w="63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6" name="Freeform 448"/>
              <p:cNvSpPr>
                <a:spLocks/>
              </p:cNvSpPr>
              <p:nvPr/>
            </p:nvSpPr>
            <p:spPr bwMode="auto">
              <a:xfrm>
                <a:off x="4257" y="1435"/>
                <a:ext cx="39" cy="123"/>
              </a:xfrm>
              <a:custGeom>
                <a:avLst/>
                <a:gdLst>
                  <a:gd name="T0" fmla="*/ 0 w 39"/>
                  <a:gd name="T1" fmla="*/ 123 h 123"/>
                  <a:gd name="T2" fmla="*/ 12 w 39"/>
                  <a:gd name="T3" fmla="*/ 28 h 123"/>
                  <a:gd name="T4" fmla="*/ 35 w 39"/>
                  <a:gd name="T5" fmla="*/ 0 h 123"/>
                  <a:gd name="T6" fmla="*/ 39 w 39"/>
                  <a:gd name="T7" fmla="*/ 50 h 123"/>
                  <a:gd name="T8" fmla="*/ 0 w 39"/>
                  <a:gd name="T9" fmla="*/ 123 h 12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9" h="123">
                    <a:moveTo>
                      <a:pt x="0" y="123"/>
                    </a:moveTo>
                    <a:lnTo>
                      <a:pt x="12" y="28"/>
                    </a:lnTo>
                    <a:lnTo>
                      <a:pt x="35" y="0"/>
                    </a:lnTo>
                    <a:lnTo>
                      <a:pt x="39" y="50"/>
                    </a:lnTo>
                    <a:lnTo>
                      <a:pt x="0" y="123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3B00"/>
                  </a:gs>
                  <a:gs pos="50000">
                    <a:srgbClr val="008000"/>
                  </a:gs>
                  <a:gs pos="100000">
                    <a:srgbClr val="003B00"/>
                  </a:gs>
                </a:gsLst>
                <a:lin ang="5400000" scaled="1"/>
              </a:gradFill>
              <a:ln w="63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7" name="Freeform 449"/>
              <p:cNvSpPr>
                <a:spLocks/>
              </p:cNvSpPr>
              <p:nvPr/>
            </p:nvSpPr>
            <p:spPr bwMode="auto">
              <a:xfrm>
                <a:off x="4260" y="1444"/>
                <a:ext cx="84" cy="116"/>
              </a:xfrm>
              <a:custGeom>
                <a:avLst/>
                <a:gdLst>
                  <a:gd name="T0" fmla="*/ 0 w 84"/>
                  <a:gd name="T1" fmla="*/ 116 h 116"/>
                  <a:gd name="T2" fmla="*/ 40 w 84"/>
                  <a:gd name="T3" fmla="*/ 27 h 116"/>
                  <a:gd name="T4" fmla="*/ 78 w 84"/>
                  <a:gd name="T5" fmla="*/ 0 h 116"/>
                  <a:gd name="T6" fmla="*/ 84 w 84"/>
                  <a:gd name="T7" fmla="*/ 49 h 116"/>
                  <a:gd name="T8" fmla="*/ 0 w 84"/>
                  <a:gd name="T9" fmla="*/ 116 h 1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4" h="116">
                    <a:moveTo>
                      <a:pt x="0" y="116"/>
                    </a:moveTo>
                    <a:lnTo>
                      <a:pt x="40" y="27"/>
                    </a:lnTo>
                    <a:lnTo>
                      <a:pt x="78" y="0"/>
                    </a:lnTo>
                    <a:lnTo>
                      <a:pt x="84" y="49"/>
                    </a:lnTo>
                    <a:lnTo>
                      <a:pt x="0" y="116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3B00"/>
                  </a:gs>
                  <a:gs pos="50000">
                    <a:srgbClr val="008000"/>
                  </a:gs>
                  <a:gs pos="100000">
                    <a:srgbClr val="003B00"/>
                  </a:gs>
                </a:gsLst>
                <a:lin ang="5400000" scaled="1"/>
              </a:gradFill>
              <a:ln w="63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8" name="Freeform 450"/>
              <p:cNvSpPr>
                <a:spLocks/>
              </p:cNvSpPr>
              <p:nvPr/>
            </p:nvSpPr>
            <p:spPr bwMode="auto">
              <a:xfrm>
                <a:off x="4338" y="1875"/>
                <a:ext cx="36" cy="18"/>
              </a:xfrm>
              <a:custGeom>
                <a:avLst/>
                <a:gdLst>
                  <a:gd name="T0" fmla="*/ 0 w 36"/>
                  <a:gd name="T1" fmla="*/ 9 h 18"/>
                  <a:gd name="T2" fmla="*/ 21 w 36"/>
                  <a:gd name="T3" fmla="*/ 18 h 18"/>
                  <a:gd name="T4" fmla="*/ 36 w 36"/>
                  <a:gd name="T5" fmla="*/ 0 h 18"/>
                  <a:gd name="T6" fmla="*/ 0 w 36"/>
                  <a:gd name="T7" fmla="*/ 9 h 1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6" h="18">
                    <a:moveTo>
                      <a:pt x="0" y="9"/>
                    </a:moveTo>
                    <a:lnTo>
                      <a:pt x="21" y="18"/>
                    </a:lnTo>
                    <a:lnTo>
                      <a:pt x="36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42" name="Group 472"/>
            <p:cNvGrpSpPr>
              <a:grpSpLocks/>
            </p:cNvGrpSpPr>
            <p:nvPr/>
          </p:nvGrpSpPr>
          <p:grpSpPr bwMode="auto">
            <a:xfrm>
              <a:off x="3548" y="3005"/>
              <a:ext cx="508" cy="509"/>
              <a:chOff x="4060" y="1421"/>
              <a:chExt cx="508" cy="509"/>
            </a:xfrm>
          </p:grpSpPr>
          <p:sp>
            <p:nvSpPr>
              <p:cNvPr id="75" name="Freeform 473"/>
              <p:cNvSpPr>
                <a:spLocks/>
              </p:cNvSpPr>
              <p:nvPr/>
            </p:nvSpPr>
            <p:spPr bwMode="auto">
              <a:xfrm>
                <a:off x="4060" y="1514"/>
                <a:ext cx="508" cy="416"/>
              </a:xfrm>
              <a:custGeom>
                <a:avLst/>
                <a:gdLst>
                  <a:gd name="T0" fmla="*/ 17 w 508"/>
                  <a:gd name="T1" fmla="*/ 112 h 416"/>
                  <a:gd name="T2" fmla="*/ 35 w 508"/>
                  <a:gd name="T3" fmla="*/ 265 h 416"/>
                  <a:gd name="T4" fmla="*/ 227 w 508"/>
                  <a:gd name="T5" fmla="*/ 400 h 416"/>
                  <a:gd name="T6" fmla="*/ 293 w 508"/>
                  <a:gd name="T7" fmla="*/ 361 h 416"/>
                  <a:gd name="T8" fmla="*/ 404 w 508"/>
                  <a:gd name="T9" fmla="*/ 358 h 416"/>
                  <a:gd name="T10" fmla="*/ 508 w 508"/>
                  <a:gd name="T11" fmla="*/ 140 h 416"/>
                  <a:gd name="T12" fmla="*/ 407 w 508"/>
                  <a:gd name="T13" fmla="*/ 22 h 416"/>
                  <a:gd name="T14" fmla="*/ 281 w 508"/>
                  <a:gd name="T15" fmla="*/ 10 h 416"/>
                  <a:gd name="T16" fmla="*/ 206 w 508"/>
                  <a:gd name="T17" fmla="*/ 43 h 416"/>
                  <a:gd name="T18" fmla="*/ 110 w 508"/>
                  <a:gd name="T19" fmla="*/ 19 h 416"/>
                  <a:gd name="T20" fmla="*/ 17 w 508"/>
                  <a:gd name="T21" fmla="*/ 112 h 41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508" h="416">
                    <a:moveTo>
                      <a:pt x="17" y="112"/>
                    </a:moveTo>
                    <a:cubicBezTo>
                      <a:pt x="5" y="153"/>
                      <a:pt x="0" y="217"/>
                      <a:pt x="35" y="265"/>
                    </a:cubicBezTo>
                    <a:cubicBezTo>
                      <a:pt x="70" y="313"/>
                      <a:pt x="184" y="384"/>
                      <a:pt x="227" y="400"/>
                    </a:cubicBezTo>
                    <a:cubicBezTo>
                      <a:pt x="270" y="416"/>
                      <a:pt x="264" y="368"/>
                      <a:pt x="293" y="361"/>
                    </a:cubicBezTo>
                    <a:cubicBezTo>
                      <a:pt x="322" y="354"/>
                      <a:pt x="368" y="395"/>
                      <a:pt x="404" y="358"/>
                    </a:cubicBezTo>
                    <a:cubicBezTo>
                      <a:pt x="440" y="321"/>
                      <a:pt x="508" y="196"/>
                      <a:pt x="508" y="140"/>
                    </a:cubicBezTo>
                    <a:cubicBezTo>
                      <a:pt x="508" y="84"/>
                      <a:pt x="445" y="44"/>
                      <a:pt x="407" y="22"/>
                    </a:cubicBezTo>
                    <a:cubicBezTo>
                      <a:pt x="369" y="0"/>
                      <a:pt x="314" y="7"/>
                      <a:pt x="281" y="10"/>
                    </a:cubicBezTo>
                    <a:cubicBezTo>
                      <a:pt x="248" y="13"/>
                      <a:pt x="234" y="42"/>
                      <a:pt x="206" y="43"/>
                    </a:cubicBezTo>
                    <a:cubicBezTo>
                      <a:pt x="178" y="44"/>
                      <a:pt x="142" y="7"/>
                      <a:pt x="110" y="19"/>
                    </a:cubicBezTo>
                    <a:cubicBezTo>
                      <a:pt x="78" y="31"/>
                      <a:pt x="31" y="70"/>
                      <a:pt x="17" y="112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0000"/>
                  </a:gs>
                  <a:gs pos="100000">
                    <a:srgbClr val="FFCC00"/>
                  </a:gs>
                </a:gsLst>
                <a:path path="rect">
                  <a:fillToRect l="50000" t="50000" r="50000" b="50000"/>
                </a:path>
              </a:gra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6" name="Freeform 474"/>
              <p:cNvSpPr>
                <a:spLocks/>
              </p:cNvSpPr>
              <p:nvPr/>
            </p:nvSpPr>
            <p:spPr bwMode="auto">
              <a:xfrm>
                <a:off x="4084" y="1567"/>
                <a:ext cx="296" cy="258"/>
              </a:xfrm>
              <a:custGeom>
                <a:avLst/>
                <a:gdLst>
                  <a:gd name="T0" fmla="*/ 193 w 288"/>
                  <a:gd name="T1" fmla="*/ 49 h 218"/>
                  <a:gd name="T2" fmla="*/ 45 w 288"/>
                  <a:gd name="T3" fmla="*/ 11 h 218"/>
                  <a:gd name="T4" fmla="*/ 4 w 288"/>
                  <a:gd name="T5" fmla="*/ 115 h 218"/>
                  <a:gd name="T6" fmla="*/ 70 w 288"/>
                  <a:gd name="T7" fmla="*/ 228 h 218"/>
                  <a:gd name="T8" fmla="*/ 259 w 288"/>
                  <a:gd name="T9" fmla="*/ 247 h 218"/>
                  <a:gd name="T10" fmla="*/ 292 w 288"/>
                  <a:gd name="T11" fmla="*/ 162 h 218"/>
                  <a:gd name="T12" fmla="*/ 193 w 288"/>
                  <a:gd name="T13" fmla="*/ 49 h 21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88" h="218">
                    <a:moveTo>
                      <a:pt x="188" y="41"/>
                    </a:moveTo>
                    <a:cubicBezTo>
                      <a:pt x="148" y="20"/>
                      <a:pt x="75" y="0"/>
                      <a:pt x="44" y="9"/>
                    </a:cubicBezTo>
                    <a:cubicBezTo>
                      <a:pt x="13" y="18"/>
                      <a:pt x="0" y="66"/>
                      <a:pt x="4" y="97"/>
                    </a:cubicBezTo>
                    <a:cubicBezTo>
                      <a:pt x="8" y="128"/>
                      <a:pt x="27" y="174"/>
                      <a:pt x="68" y="193"/>
                    </a:cubicBezTo>
                    <a:cubicBezTo>
                      <a:pt x="109" y="212"/>
                      <a:pt x="216" y="218"/>
                      <a:pt x="252" y="209"/>
                    </a:cubicBezTo>
                    <a:cubicBezTo>
                      <a:pt x="288" y="200"/>
                      <a:pt x="288" y="162"/>
                      <a:pt x="284" y="137"/>
                    </a:cubicBezTo>
                    <a:cubicBezTo>
                      <a:pt x="280" y="112"/>
                      <a:pt x="228" y="62"/>
                      <a:pt x="188" y="41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0000"/>
                  </a:gs>
                  <a:gs pos="100000">
                    <a:srgbClr val="FF3300"/>
                  </a:gs>
                </a:gsLst>
                <a:path path="rect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tx1"/>
                    </a:solidFill>
                    <a:prstDash val="sysDot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7" name="Freeform 475"/>
              <p:cNvSpPr>
                <a:spLocks/>
              </p:cNvSpPr>
              <p:nvPr/>
            </p:nvSpPr>
            <p:spPr bwMode="auto">
              <a:xfrm>
                <a:off x="4179" y="1458"/>
                <a:ext cx="78" cy="102"/>
              </a:xfrm>
              <a:custGeom>
                <a:avLst/>
                <a:gdLst>
                  <a:gd name="T0" fmla="*/ 78 w 78"/>
                  <a:gd name="T1" fmla="*/ 102 h 102"/>
                  <a:gd name="T2" fmla="*/ 3 w 78"/>
                  <a:gd name="T3" fmla="*/ 63 h 102"/>
                  <a:gd name="T4" fmla="*/ 0 w 78"/>
                  <a:gd name="T5" fmla="*/ 0 h 102"/>
                  <a:gd name="T6" fmla="*/ 60 w 78"/>
                  <a:gd name="T7" fmla="*/ 45 h 102"/>
                  <a:gd name="T8" fmla="*/ 78 w 78"/>
                  <a:gd name="T9" fmla="*/ 102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8" h="102">
                    <a:moveTo>
                      <a:pt x="78" y="102"/>
                    </a:moveTo>
                    <a:lnTo>
                      <a:pt x="3" y="63"/>
                    </a:lnTo>
                    <a:lnTo>
                      <a:pt x="0" y="0"/>
                    </a:lnTo>
                    <a:lnTo>
                      <a:pt x="60" y="45"/>
                    </a:lnTo>
                    <a:lnTo>
                      <a:pt x="78" y="102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3B00"/>
                  </a:gs>
                  <a:gs pos="50000">
                    <a:srgbClr val="008000"/>
                  </a:gs>
                  <a:gs pos="100000">
                    <a:srgbClr val="003B00"/>
                  </a:gs>
                </a:gsLst>
                <a:lin ang="5400000" scaled="1"/>
              </a:gradFill>
              <a:ln w="63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8" name="Freeform 476"/>
              <p:cNvSpPr>
                <a:spLocks/>
              </p:cNvSpPr>
              <p:nvPr/>
            </p:nvSpPr>
            <p:spPr bwMode="auto">
              <a:xfrm>
                <a:off x="4218" y="1421"/>
                <a:ext cx="37" cy="127"/>
              </a:xfrm>
              <a:custGeom>
                <a:avLst/>
                <a:gdLst>
                  <a:gd name="T0" fmla="*/ 37 w 37"/>
                  <a:gd name="T1" fmla="*/ 127 h 127"/>
                  <a:gd name="T2" fmla="*/ 0 w 37"/>
                  <a:gd name="T3" fmla="*/ 46 h 127"/>
                  <a:gd name="T4" fmla="*/ 16 w 37"/>
                  <a:gd name="T5" fmla="*/ 0 h 127"/>
                  <a:gd name="T6" fmla="*/ 19 w 37"/>
                  <a:gd name="T7" fmla="*/ 32 h 127"/>
                  <a:gd name="T8" fmla="*/ 37 w 37"/>
                  <a:gd name="T9" fmla="*/ 127 h 1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7" h="127">
                    <a:moveTo>
                      <a:pt x="37" y="127"/>
                    </a:moveTo>
                    <a:lnTo>
                      <a:pt x="0" y="46"/>
                    </a:lnTo>
                    <a:lnTo>
                      <a:pt x="16" y="0"/>
                    </a:lnTo>
                    <a:lnTo>
                      <a:pt x="19" y="32"/>
                    </a:lnTo>
                    <a:lnTo>
                      <a:pt x="37" y="127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3B00"/>
                  </a:gs>
                  <a:gs pos="50000">
                    <a:srgbClr val="008000"/>
                  </a:gs>
                  <a:gs pos="100000">
                    <a:srgbClr val="003B00"/>
                  </a:gs>
                </a:gsLst>
                <a:lin ang="5400000" scaled="1"/>
              </a:gradFill>
              <a:ln w="63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9" name="Freeform 477"/>
              <p:cNvSpPr>
                <a:spLocks/>
              </p:cNvSpPr>
              <p:nvPr/>
            </p:nvSpPr>
            <p:spPr bwMode="auto">
              <a:xfrm>
                <a:off x="4257" y="1435"/>
                <a:ext cx="39" cy="123"/>
              </a:xfrm>
              <a:custGeom>
                <a:avLst/>
                <a:gdLst>
                  <a:gd name="T0" fmla="*/ 0 w 39"/>
                  <a:gd name="T1" fmla="*/ 123 h 123"/>
                  <a:gd name="T2" fmla="*/ 12 w 39"/>
                  <a:gd name="T3" fmla="*/ 28 h 123"/>
                  <a:gd name="T4" fmla="*/ 35 w 39"/>
                  <a:gd name="T5" fmla="*/ 0 h 123"/>
                  <a:gd name="T6" fmla="*/ 39 w 39"/>
                  <a:gd name="T7" fmla="*/ 50 h 123"/>
                  <a:gd name="T8" fmla="*/ 0 w 39"/>
                  <a:gd name="T9" fmla="*/ 123 h 12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9" h="123">
                    <a:moveTo>
                      <a:pt x="0" y="123"/>
                    </a:moveTo>
                    <a:lnTo>
                      <a:pt x="12" y="28"/>
                    </a:lnTo>
                    <a:lnTo>
                      <a:pt x="35" y="0"/>
                    </a:lnTo>
                    <a:lnTo>
                      <a:pt x="39" y="50"/>
                    </a:lnTo>
                    <a:lnTo>
                      <a:pt x="0" y="123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3B00"/>
                  </a:gs>
                  <a:gs pos="50000">
                    <a:srgbClr val="008000"/>
                  </a:gs>
                  <a:gs pos="100000">
                    <a:srgbClr val="003B00"/>
                  </a:gs>
                </a:gsLst>
                <a:lin ang="5400000" scaled="1"/>
              </a:gradFill>
              <a:ln w="63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0" name="Freeform 478"/>
              <p:cNvSpPr>
                <a:spLocks/>
              </p:cNvSpPr>
              <p:nvPr/>
            </p:nvSpPr>
            <p:spPr bwMode="auto">
              <a:xfrm>
                <a:off x="4260" y="1444"/>
                <a:ext cx="84" cy="116"/>
              </a:xfrm>
              <a:custGeom>
                <a:avLst/>
                <a:gdLst>
                  <a:gd name="T0" fmla="*/ 0 w 84"/>
                  <a:gd name="T1" fmla="*/ 116 h 116"/>
                  <a:gd name="T2" fmla="*/ 40 w 84"/>
                  <a:gd name="T3" fmla="*/ 27 h 116"/>
                  <a:gd name="T4" fmla="*/ 78 w 84"/>
                  <a:gd name="T5" fmla="*/ 0 h 116"/>
                  <a:gd name="T6" fmla="*/ 84 w 84"/>
                  <a:gd name="T7" fmla="*/ 49 h 116"/>
                  <a:gd name="T8" fmla="*/ 0 w 84"/>
                  <a:gd name="T9" fmla="*/ 116 h 1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4" h="116">
                    <a:moveTo>
                      <a:pt x="0" y="116"/>
                    </a:moveTo>
                    <a:lnTo>
                      <a:pt x="40" y="27"/>
                    </a:lnTo>
                    <a:lnTo>
                      <a:pt x="78" y="0"/>
                    </a:lnTo>
                    <a:lnTo>
                      <a:pt x="84" y="49"/>
                    </a:lnTo>
                    <a:lnTo>
                      <a:pt x="0" y="116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3B00"/>
                  </a:gs>
                  <a:gs pos="50000">
                    <a:srgbClr val="008000"/>
                  </a:gs>
                  <a:gs pos="100000">
                    <a:srgbClr val="003B00"/>
                  </a:gs>
                </a:gsLst>
                <a:lin ang="5400000" scaled="1"/>
              </a:gradFill>
              <a:ln w="63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1" name="Freeform 479"/>
              <p:cNvSpPr>
                <a:spLocks/>
              </p:cNvSpPr>
              <p:nvPr/>
            </p:nvSpPr>
            <p:spPr bwMode="auto">
              <a:xfrm>
                <a:off x="4338" y="1875"/>
                <a:ext cx="36" cy="18"/>
              </a:xfrm>
              <a:custGeom>
                <a:avLst/>
                <a:gdLst>
                  <a:gd name="T0" fmla="*/ 0 w 36"/>
                  <a:gd name="T1" fmla="*/ 9 h 18"/>
                  <a:gd name="T2" fmla="*/ 21 w 36"/>
                  <a:gd name="T3" fmla="*/ 18 h 18"/>
                  <a:gd name="T4" fmla="*/ 36 w 36"/>
                  <a:gd name="T5" fmla="*/ 0 h 18"/>
                  <a:gd name="T6" fmla="*/ 0 w 36"/>
                  <a:gd name="T7" fmla="*/ 9 h 1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6" h="18">
                    <a:moveTo>
                      <a:pt x="0" y="9"/>
                    </a:moveTo>
                    <a:lnTo>
                      <a:pt x="21" y="18"/>
                    </a:lnTo>
                    <a:lnTo>
                      <a:pt x="36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43" name="Group 537"/>
            <p:cNvGrpSpPr>
              <a:grpSpLocks/>
            </p:cNvGrpSpPr>
            <p:nvPr/>
          </p:nvGrpSpPr>
          <p:grpSpPr bwMode="auto">
            <a:xfrm>
              <a:off x="3193" y="2879"/>
              <a:ext cx="508" cy="486"/>
              <a:chOff x="2705" y="1727"/>
              <a:chExt cx="508" cy="486"/>
            </a:xfrm>
          </p:grpSpPr>
          <p:sp>
            <p:nvSpPr>
              <p:cNvPr id="68" name="Freeform 538"/>
              <p:cNvSpPr>
                <a:spLocks/>
              </p:cNvSpPr>
              <p:nvPr/>
            </p:nvSpPr>
            <p:spPr bwMode="auto">
              <a:xfrm rot="19368918" flipH="1">
                <a:off x="2939" y="1737"/>
                <a:ext cx="78" cy="102"/>
              </a:xfrm>
              <a:custGeom>
                <a:avLst/>
                <a:gdLst>
                  <a:gd name="T0" fmla="*/ 78 w 78"/>
                  <a:gd name="T1" fmla="*/ 102 h 102"/>
                  <a:gd name="T2" fmla="*/ 3 w 78"/>
                  <a:gd name="T3" fmla="*/ 63 h 102"/>
                  <a:gd name="T4" fmla="*/ 0 w 78"/>
                  <a:gd name="T5" fmla="*/ 0 h 102"/>
                  <a:gd name="T6" fmla="*/ 60 w 78"/>
                  <a:gd name="T7" fmla="*/ 45 h 102"/>
                  <a:gd name="T8" fmla="*/ 78 w 78"/>
                  <a:gd name="T9" fmla="*/ 102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8" h="102">
                    <a:moveTo>
                      <a:pt x="78" y="102"/>
                    </a:moveTo>
                    <a:lnTo>
                      <a:pt x="3" y="63"/>
                    </a:lnTo>
                    <a:lnTo>
                      <a:pt x="0" y="0"/>
                    </a:lnTo>
                    <a:lnTo>
                      <a:pt x="60" y="45"/>
                    </a:lnTo>
                    <a:lnTo>
                      <a:pt x="78" y="102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3B00"/>
                  </a:gs>
                  <a:gs pos="50000">
                    <a:srgbClr val="008000"/>
                  </a:gs>
                  <a:gs pos="100000">
                    <a:srgbClr val="003B00"/>
                  </a:gs>
                </a:gsLst>
                <a:lin ang="5400000" scaled="1"/>
              </a:gradFill>
              <a:ln w="63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9" name="Freeform 539"/>
              <p:cNvSpPr>
                <a:spLocks/>
              </p:cNvSpPr>
              <p:nvPr/>
            </p:nvSpPr>
            <p:spPr bwMode="auto">
              <a:xfrm rot="4980113">
                <a:off x="3053" y="1757"/>
                <a:ext cx="37" cy="127"/>
              </a:xfrm>
              <a:custGeom>
                <a:avLst/>
                <a:gdLst>
                  <a:gd name="T0" fmla="*/ 37 w 37"/>
                  <a:gd name="T1" fmla="*/ 127 h 127"/>
                  <a:gd name="T2" fmla="*/ 0 w 37"/>
                  <a:gd name="T3" fmla="*/ 46 h 127"/>
                  <a:gd name="T4" fmla="*/ 16 w 37"/>
                  <a:gd name="T5" fmla="*/ 0 h 127"/>
                  <a:gd name="T6" fmla="*/ 19 w 37"/>
                  <a:gd name="T7" fmla="*/ 32 h 127"/>
                  <a:gd name="T8" fmla="*/ 37 w 37"/>
                  <a:gd name="T9" fmla="*/ 127 h 1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7" h="127">
                    <a:moveTo>
                      <a:pt x="37" y="127"/>
                    </a:moveTo>
                    <a:lnTo>
                      <a:pt x="0" y="46"/>
                    </a:lnTo>
                    <a:lnTo>
                      <a:pt x="16" y="0"/>
                    </a:lnTo>
                    <a:lnTo>
                      <a:pt x="19" y="32"/>
                    </a:lnTo>
                    <a:lnTo>
                      <a:pt x="37" y="127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3B00"/>
                  </a:gs>
                  <a:gs pos="50000">
                    <a:srgbClr val="008000"/>
                  </a:gs>
                  <a:gs pos="100000">
                    <a:srgbClr val="003B00"/>
                  </a:gs>
                </a:gsLst>
                <a:lin ang="5400000" scaled="1"/>
              </a:gradFill>
              <a:ln w="63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0" name="Freeform 540"/>
              <p:cNvSpPr>
                <a:spLocks/>
              </p:cNvSpPr>
              <p:nvPr/>
            </p:nvSpPr>
            <p:spPr bwMode="auto">
              <a:xfrm rot="19368918" flipH="1">
                <a:off x="2940" y="1745"/>
                <a:ext cx="39" cy="123"/>
              </a:xfrm>
              <a:custGeom>
                <a:avLst/>
                <a:gdLst>
                  <a:gd name="T0" fmla="*/ 0 w 39"/>
                  <a:gd name="T1" fmla="*/ 123 h 123"/>
                  <a:gd name="T2" fmla="*/ 12 w 39"/>
                  <a:gd name="T3" fmla="*/ 28 h 123"/>
                  <a:gd name="T4" fmla="*/ 35 w 39"/>
                  <a:gd name="T5" fmla="*/ 0 h 123"/>
                  <a:gd name="T6" fmla="*/ 39 w 39"/>
                  <a:gd name="T7" fmla="*/ 50 h 123"/>
                  <a:gd name="T8" fmla="*/ 0 w 39"/>
                  <a:gd name="T9" fmla="*/ 123 h 12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9" h="123">
                    <a:moveTo>
                      <a:pt x="0" y="123"/>
                    </a:moveTo>
                    <a:lnTo>
                      <a:pt x="12" y="28"/>
                    </a:lnTo>
                    <a:lnTo>
                      <a:pt x="35" y="0"/>
                    </a:lnTo>
                    <a:lnTo>
                      <a:pt x="39" y="50"/>
                    </a:lnTo>
                    <a:lnTo>
                      <a:pt x="0" y="123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3B00"/>
                  </a:gs>
                  <a:gs pos="50000">
                    <a:srgbClr val="008000"/>
                  </a:gs>
                  <a:gs pos="100000">
                    <a:srgbClr val="003B00"/>
                  </a:gs>
                </a:gsLst>
                <a:lin ang="5400000" scaled="1"/>
              </a:gradFill>
              <a:ln w="63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1" name="Freeform 541"/>
              <p:cNvSpPr>
                <a:spLocks/>
              </p:cNvSpPr>
              <p:nvPr/>
            </p:nvSpPr>
            <p:spPr bwMode="auto">
              <a:xfrm rot="161331" flipH="1">
                <a:off x="2705" y="1797"/>
                <a:ext cx="508" cy="416"/>
              </a:xfrm>
              <a:custGeom>
                <a:avLst/>
                <a:gdLst>
                  <a:gd name="T0" fmla="*/ 17 w 508"/>
                  <a:gd name="T1" fmla="*/ 112 h 416"/>
                  <a:gd name="T2" fmla="*/ 35 w 508"/>
                  <a:gd name="T3" fmla="*/ 265 h 416"/>
                  <a:gd name="T4" fmla="*/ 227 w 508"/>
                  <a:gd name="T5" fmla="*/ 400 h 416"/>
                  <a:gd name="T6" fmla="*/ 293 w 508"/>
                  <a:gd name="T7" fmla="*/ 361 h 416"/>
                  <a:gd name="T8" fmla="*/ 404 w 508"/>
                  <a:gd name="T9" fmla="*/ 358 h 416"/>
                  <a:gd name="T10" fmla="*/ 508 w 508"/>
                  <a:gd name="T11" fmla="*/ 140 h 416"/>
                  <a:gd name="T12" fmla="*/ 407 w 508"/>
                  <a:gd name="T13" fmla="*/ 22 h 416"/>
                  <a:gd name="T14" fmla="*/ 281 w 508"/>
                  <a:gd name="T15" fmla="*/ 10 h 416"/>
                  <a:gd name="T16" fmla="*/ 206 w 508"/>
                  <a:gd name="T17" fmla="*/ 43 h 416"/>
                  <a:gd name="T18" fmla="*/ 110 w 508"/>
                  <a:gd name="T19" fmla="*/ 19 h 416"/>
                  <a:gd name="T20" fmla="*/ 17 w 508"/>
                  <a:gd name="T21" fmla="*/ 112 h 41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508" h="416">
                    <a:moveTo>
                      <a:pt x="17" y="112"/>
                    </a:moveTo>
                    <a:cubicBezTo>
                      <a:pt x="5" y="153"/>
                      <a:pt x="0" y="217"/>
                      <a:pt x="35" y="265"/>
                    </a:cubicBezTo>
                    <a:cubicBezTo>
                      <a:pt x="70" y="313"/>
                      <a:pt x="184" y="384"/>
                      <a:pt x="227" y="400"/>
                    </a:cubicBezTo>
                    <a:cubicBezTo>
                      <a:pt x="270" y="416"/>
                      <a:pt x="264" y="368"/>
                      <a:pt x="293" y="361"/>
                    </a:cubicBezTo>
                    <a:cubicBezTo>
                      <a:pt x="322" y="354"/>
                      <a:pt x="368" y="395"/>
                      <a:pt x="404" y="358"/>
                    </a:cubicBezTo>
                    <a:cubicBezTo>
                      <a:pt x="440" y="321"/>
                      <a:pt x="508" y="196"/>
                      <a:pt x="508" y="140"/>
                    </a:cubicBezTo>
                    <a:cubicBezTo>
                      <a:pt x="508" y="84"/>
                      <a:pt x="445" y="44"/>
                      <a:pt x="407" y="22"/>
                    </a:cubicBezTo>
                    <a:cubicBezTo>
                      <a:pt x="369" y="0"/>
                      <a:pt x="314" y="7"/>
                      <a:pt x="281" y="10"/>
                    </a:cubicBezTo>
                    <a:cubicBezTo>
                      <a:pt x="248" y="13"/>
                      <a:pt x="234" y="42"/>
                      <a:pt x="206" y="43"/>
                    </a:cubicBezTo>
                    <a:cubicBezTo>
                      <a:pt x="178" y="44"/>
                      <a:pt x="142" y="7"/>
                      <a:pt x="110" y="19"/>
                    </a:cubicBezTo>
                    <a:cubicBezTo>
                      <a:pt x="78" y="31"/>
                      <a:pt x="31" y="70"/>
                      <a:pt x="17" y="112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CC0000"/>
                  </a:gs>
                  <a:gs pos="100000">
                    <a:srgbClr val="FF0000"/>
                  </a:gs>
                </a:gsLst>
                <a:path path="rect">
                  <a:fillToRect l="50000" t="50000" r="50000" b="50000"/>
                </a:path>
              </a:gra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2" name="Freeform 542"/>
              <p:cNvSpPr>
                <a:spLocks/>
              </p:cNvSpPr>
              <p:nvPr/>
            </p:nvSpPr>
            <p:spPr bwMode="auto">
              <a:xfrm rot="161331">
                <a:off x="2730" y="1846"/>
                <a:ext cx="296" cy="258"/>
              </a:xfrm>
              <a:custGeom>
                <a:avLst/>
                <a:gdLst>
                  <a:gd name="T0" fmla="*/ 193 w 288"/>
                  <a:gd name="T1" fmla="*/ 49 h 218"/>
                  <a:gd name="T2" fmla="*/ 45 w 288"/>
                  <a:gd name="T3" fmla="*/ 11 h 218"/>
                  <a:gd name="T4" fmla="*/ 4 w 288"/>
                  <a:gd name="T5" fmla="*/ 115 h 218"/>
                  <a:gd name="T6" fmla="*/ 70 w 288"/>
                  <a:gd name="T7" fmla="*/ 228 h 218"/>
                  <a:gd name="T8" fmla="*/ 259 w 288"/>
                  <a:gd name="T9" fmla="*/ 247 h 218"/>
                  <a:gd name="T10" fmla="*/ 292 w 288"/>
                  <a:gd name="T11" fmla="*/ 162 h 218"/>
                  <a:gd name="T12" fmla="*/ 193 w 288"/>
                  <a:gd name="T13" fmla="*/ 49 h 21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88" h="218">
                    <a:moveTo>
                      <a:pt x="188" y="41"/>
                    </a:moveTo>
                    <a:cubicBezTo>
                      <a:pt x="148" y="20"/>
                      <a:pt x="75" y="0"/>
                      <a:pt x="44" y="9"/>
                    </a:cubicBezTo>
                    <a:cubicBezTo>
                      <a:pt x="13" y="18"/>
                      <a:pt x="0" y="66"/>
                      <a:pt x="4" y="97"/>
                    </a:cubicBezTo>
                    <a:cubicBezTo>
                      <a:pt x="8" y="128"/>
                      <a:pt x="27" y="174"/>
                      <a:pt x="68" y="193"/>
                    </a:cubicBezTo>
                    <a:cubicBezTo>
                      <a:pt x="109" y="212"/>
                      <a:pt x="216" y="218"/>
                      <a:pt x="252" y="209"/>
                    </a:cubicBezTo>
                    <a:cubicBezTo>
                      <a:pt x="288" y="200"/>
                      <a:pt x="288" y="162"/>
                      <a:pt x="284" y="137"/>
                    </a:cubicBezTo>
                    <a:cubicBezTo>
                      <a:pt x="280" y="112"/>
                      <a:pt x="228" y="62"/>
                      <a:pt x="188" y="41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CC00"/>
                  </a:gs>
                  <a:gs pos="100000">
                    <a:srgbClr val="FF3300"/>
                  </a:gs>
                </a:gsLst>
                <a:path path="rect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tx1"/>
                    </a:solidFill>
                    <a:prstDash val="sysDot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3" name="Freeform 543"/>
              <p:cNvSpPr>
                <a:spLocks/>
              </p:cNvSpPr>
              <p:nvPr/>
            </p:nvSpPr>
            <p:spPr bwMode="auto">
              <a:xfrm rot="161331">
                <a:off x="3011" y="1727"/>
                <a:ext cx="84" cy="116"/>
              </a:xfrm>
              <a:custGeom>
                <a:avLst/>
                <a:gdLst>
                  <a:gd name="T0" fmla="*/ 0 w 84"/>
                  <a:gd name="T1" fmla="*/ 116 h 116"/>
                  <a:gd name="T2" fmla="*/ 40 w 84"/>
                  <a:gd name="T3" fmla="*/ 27 h 116"/>
                  <a:gd name="T4" fmla="*/ 78 w 84"/>
                  <a:gd name="T5" fmla="*/ 0 h 116"/>
                  <a:gd name="T6" fmla="*/ 84 w 84"/>
                  <a:gd name="T7" fmla="*/ 49 h 116"/>
                  <a:gd name="T8" fmla="*/ 0 w 84"/>
                  <a:gd name="T9" fmla="*/ 116 h 1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4" h="116">
                    <a:moveTo>
                      <a:pt x="0" y="116"/>
                    </a:moveTo>
                    <a:lnTo>
                      <a:pt x="40" y="27"/>
                    </a:lnTo>
                    <a:lnTo>
                      <a:pt x="78" y="0"/>
                    </a:lnTo>
                    <a:lnTo>
                      <a:pt x="84" y="49"/>
                    </a:lnTo>
                    <a:lnTo>
                      <a:pt x="0" y="116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3B00"/>
                  </a:gs>
                  <a:gs pos="50000">
                    <a:srgbClr val="008000"/>
                  </a:gs>
                  <a:gs pos="100000">
                    <a:srgbClr val="003B00"/>
                  </a:gs>
                </a:gsLst>
                <a:lin ang="5400000" scaled="1"/>
              </a:gradFill>
              <a:ln w="63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4" name="Freeform 544"/>
              <p:cNvSpPr>
                <a:spLocks/>
              </p:cNvSpPr>
              <p:nvPr/>
            </p:nvSpPr>
            <p:spPr bwMode="auto">
              <a:xfrm rot="1038583">
                <a:off x="2873" y="2156"/>
                <a:ext cx="36" cy="18"/>
              </a:xfrm>
              <a:custGeom>
                <a:avLst/>
                <a:gdLst>
                  <a:gd name="T0" fmla="*/ 0 w 36"/>
                  <a:gd name="T1" fmla="*/ 9 h 18"/>
                  <a:gd name="T2" fmla="*/ 21 w 36"/>
                  <a:gd name="T3" fmla="*/ 18 h 18"/>
                  <a:gd name="T4" fmla="*/ 36 w 36"/>
                  <a:gd name="T5" fmla="*/ 0 h 18"/>
                  <a:gd name="T6" fmla="*/ 0 w 36"/>
                  <a:gd name="T7" fmla="*/ 9 h 1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6" h="18">
                    <a:moveTo>
                      <a:pt x="0" y="9"/>
                    </a:moveTo>
                    <a:lnTo>
                      <a:pt x="21" y="18"/>
                    </a:lnTo>
                    <a:lnTo>
                      <a:pt x="36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44" name="Group 545"/>
            <p:cNvGrpSpPr>
              <a:grpSpLocks/>
            </p:cNvGrpSpPr>
            <p:nvPr/>
          </p:nvGrpSpPr>
          <p:grpSpPr bwMode="auto">
            <a:xfrm>
              <a:off x="4665" y="3023"/>
              <a:ext cx="508" cy="486"/>
              <a:chOff x="2705" y="1727"/>
              <a:chExt cx="508" cy="486"/>
            </a:xfrm>
          </p:grpSpPr>
          <p:sp>
            <p:nvSpPr>
              <p:cNvPr id="61" name="Freeform 546"/>
              <p:cNvSpPr>
                <a:spLocks/>
              </p:cNvSpPr>
              <p:nvPr/>
            </p:nvSpPr>
            <p:spPr bwMode="auto">
              <a:xfrm rot="19368918" flipH="1">
                <a:off x="2939" y="1737"/>
                <a:ext cx="78" cy="102"/>
              </a:xfrm>
              <a:custGeom>
                <a:avLst/>
                <a:gdLst>
                  <a:gd name="T0" fmla="*/ 78 w 78"/>
                  <a:gd name="T1" fmla="*/ 102 h 102"/>
                  <a:gd name="T2" fmla="*/ 3 w 78"/>
                  <a:gd name="T3" fmla="*/ 63 h 102"/>
                  <a:gd name="T4" fmla="*/ 0 w 78"/>
                  <a:gd name="T5" fmla="*/ 0 h 102"/>
                  <a:gd name="T6" fmla="*/ 60 w 78"/>
                  <a:gd name="T7" fmla="*/ 45 h 102"/>
                  <a:gd name="T8" fmla="*/ 78 w 78"/>
                  <a:gd name="T9" fmla="*/ 102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8" h="102">
                    <a:moveTo>
                      <a:pt x="78" y="102"/>
                    </a:moveTo>
                    <a:lnTo>
                      <a:pt x="3" y="63"/>
                    </a:lnTo>
                    <a:lnTo>
                      <a:pt x="0" y="0"/>
                    </a:lnTo>
                    <a:lnTo>
                      <a:pt x="60" y="45"/>
                    </a:lnTo>
                    <a:lnTo>
                      <a:pt x="78" y="102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3B00"/>
                  </a:gs>
                  <a:gs pos="50000">
                    <a:srgbClr val="008000"/>
                  </a:gs>
                  <a:gs pos="100000">
                    <a:srgbClr val="003B00"/>
                  </a:gs>
                </a:gsLst>
                <a:lin ang="5400000" scaled="1"/>
              </a:gradFill>
              <a:ln w="63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2" name="Freeform 547"/>
              <p:cNvSpPr>
                <a:spLocks/>
              </p:cNvSpPr>
              <p:nvPr/>
            </p:nvSpPr>
            <p:spPr bwMode="auto">
              <a:xfrm rot="4980113">
                <a:off x="3053" y="1757"/>
                <a:ext cx="37" cy="127"/>
              </a:xfrm>
              <a:custGeom>
                <a:avLst/>
                <a:gdLst>
                  <a:gd name="T0" fmla="*/ 37 w 37"/>
                  <a:gd name="T1" fmla="*/ 127 h 127"/>
                  <a:gd name="T2" fmla="*/ 0 w 37"/>
                  <a:gd name="T3" fmla="*/ 46 h 127"/>
                  <a:gd name="T4" fmla="*/ 16 w 37"/>
                  <a:gd name="T5" fmla="*/ 0 h 127"/>
                  <a:gd name="T6" fmla="*/ 19 w 37"/>
                  <a:gd name="T7" fmla="*/ 32 h 127"/>
                  <a:gd name="T8" fmla="*/ 37 w 37"/>
                  <a:gd name="T9" fmla="*/ 127 h 1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7" h="127">
                    <a:moveTo>
                      <a:pt x="37" y="127"/>
                    </a:moveTo>
                    <a:lnTo>
                      <a:pt x="0" y="46"/>
                    </a:lnTo>
                    <a:lnTo>
                      <a:pt x="16" y="0"/>
                    </a:lnTo>
                    <a:lnTo>
                      <a:pt x="19" y="32"/>
                    </a:lnTo>
                    <a:lnTo>
                      <a:pt x="37" y="127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3B00"/>
                  </a:gs>
                  <a:gs pos="50000">
                    <a:srgbClr val="008000"/>
                  </a:gs>
                  <a:gs pos="100000">
                    <a:srgbClr val="003B00"/>
                  </a:gs>
                </a:gsLst>
                <a:lin ang="5400000" scaled="1"/>
              </a:gradFill>
              <a:ln w="63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3" name="Freeform 548"/>
              <p:cNvSpPr>
                <a:spLocks/>
              </p:cNvSpPr>
              <p:nvPr/>
            </p:nvSpPr>
            <p:spPr bwMode="auto">
              <a:xfrm rot="19368918" flipH="1">
                <a:off x="2940" y="1745"/>
                <a:ext cx="39" cy="123"/>
              </a:xfrm>
              <a:custGeom>
                <a:avLst/>
                <a:gdLst>
                  <a:gd name="T0" fmla="*/ 0 w 39"/>
                  <a:gd name="T1" fmla="*/ 123 h 123"/>
                  <a:gd name="T2" fmla="*/ 12 w 39"/>
                  <a:gd name="T3" fmla="*/ 28 h 123"/>
                  <a:gd name="T4" fmla="*/ 35 w 39"/>
                  <a:gd name="T5" fmla="*/ 0 h 123"/>
                  <a:gd name="T6" fmla="*/ 39 w 39"/>
                  <a:gd name="T7" fmla="*/ 50 h 123"/>
                  <a:gd name="T8" fmla="*/ 0 w 39"/>
                  <a:gd name="T9" fmla="*/ 123 h 12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9" h="123">
                    <a:moveTo>
                      <a:pt x="0" y="123"/>
                    </a:moveTo>
                    <a:lnTo>
                      <a:pt x="12" y="28"/>
                    </a:lnTo>
                    <a:lnTo>
                      <a:pt x="35" y="0"/>
                    </a:lnTo>
                    <a:lnTo>
                      <a:pt x="39" y="50"/>
                    </a:lnTo>
                    <a:lnTo>
                      <a:pt x="0" y="123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3B00"/>
                  </a:gs>
                  <a:gs pos="50000">
                    <a:srgbClr val="008000"/>
                  </a:gs>
                  <a:gs pos="100000">
                    <a:srgbClr val="003B00"/>
                  </a:gs>
                </a:gsLst>
                <a:lin ang="5400000" scaled="1"/>
              </a:gradFill>
              <a:ln w="63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4" name="Freeform 549"/>
              <p:cNvSpPr>
                <a:spLocks/>
              </p:cNvSpPr>
              <p:nvPr/>
            </p:nvSpPr>
            <p:spPr bwMode="auto">
              <a:xfrm rot="161331" flipH="1">
                <a:off x="2705" y="1797"/>
                <a:ext cx="508" cy="416"/>
              </a:xfrm>
              <a:custGeom>
                <a:avLst/>
                <a:gdLst>
                  <a:gd name="T0" fmla="*/ 17 w 508"/>
                  <a:gd name="T1" fmla="*/ 112 h 416"/>
                  <a:gd name="T2" fmla="*/ 35 w 508"/>
                  <a:gd name="T3" fmla="*/ 265 h 416"/>
                  <a:gd name="T4" fmla="*/ 227 w 508"/>
                  <a:gd name="T5" fmla="*/ 400 h 416"/>
                  <a:gd name="T6" fmla="*/ 293 w 508"/>
                  <a:gd name="T7" fmla="*/ 361 h 416"/>
                  <a:gd name="T8" fmla="*/ 404 w 508"/>
                  <a:gd name="T9" fmla="*/ 358 h 416"/>
                  <a:gd name="T10" fmla="*/ 508 w 508"/>
                  <a:gd name="T11" fmla="*/ 140 h 416"/>
                  <a:gd name="T12" fmla="*/ 407 w 508"/>
                  <a:gd name="T13" fmla="*/ 22 h 416"/>
                  <a:gd name="T14" fmla="*/ 281 w 508"/>
                  <a:gd name="T15" fmla="*/ 10 h 416"/>
                  <a:gd name="T16" fmla="*/ 206 w 508"/>
                  <a:gd name="T17" fmla="*/ 43 h 416"/>
                  <a:gd name="T18" fmla="*/ 110 w 508"/>
                  <a:gd name="T19" fmla="*/ 19 h 416"/>
                  <a:gd name="T20" fmla="*/ 17 w 508"/>
                  <a:gd name="T21" fmla="*/ 112 h 41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508" h="416">
                    <a:moveTo>
                      <a:pt x="17" y="112"/>
                    </a:moveTo>
                    <a:cubicBezTo>
                      <a:pt x="5" y="153"/>
                      <a:pt x="0" y="217"/>
                      <a:pt x="35" y="265"/>
                    </a:cubicBezTo>
                    <a:cubicBezTo>
                      <a:pt x="70" y="313"/>
                      <a:pt x="184" y="384"/>
                      <a:pt x="227" y="400"/>
                    </a:cubicBezTo>
                    <a:cubicBezTo>
                      <a:pt x="270" y="416"/>
                      <a:pt x="264" y="368"/>
                      <a:pt x="293" y="361"/>
                    </a:cubicBezTo>
                    <a:cubicBezTo>
                      <a:pt x="322" y="354"/>
                      <a:pt x="368" y="395"/>
                      <a:pt x="404" y="358"/>
                    </a:cubicBezTo>
                    <a:cubicBezTo>
                      <a:pt x="440" y="321"/>
                      <a:pt x="508" y="196"/>
                      <a:pt x="508" y="140"/>
                    </a:cubicBezTo>
                    <a:cubicBezTo>
                      <a:pt x="508" y="84"/>
                      <a:pt x="445" y="44"/>
                      <a:pt x="407" y="22"/>
                    </a:cubicBezTo>
                    <a:cubicBezTo>
                      <a:pt x="369" y="0"/>
                      <a:pt x="314" y="7"/>
                      <a:pt x="281" y="10"/>
                    </a:cubicBezTo>
                    <a:cubicBezTo>
                      <a:pt x="248" y="13"/>
                      <a:pt x="234" y="42"/>
                      <a:pt x="206" y="43"/>
                    </a:cubicBezTo>
                    <a:cubicBezTo>
                      <a:pt x="178" y="44"/>
                      <a:pt x="142" y="7"/>
                      <a:pt x="110" y="19"/>
                    </a:cubicBezTo>
                    <a:cubicBezTo>
                      <a:pt x="78" y="31"/>
                      <a:pt x="31" y="70"/>
                      <a:pt x="17" y="112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CC0000"/>
                  </a:gs>
                  <a:gs pos="100000">
                    <a:srgbClr val="FF0000"/>
                  </a:gs>
                </a:gsLst>
                <a:path path="rect">
                  <a:fillToRect l="50000" t="50000" r="50000" b="50000"/>
                </a:path>
              </a:gra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5" name="Freeform 550"/>
              <p:cNvSpPr>
                <a:spLocks/>
              </p:cNvSpPr>
              <p:nvPr/>
            </p:nvSpPr>
            <p:spPr bwMode="auto">
              <a:xfrm rot="161331">
                <a:off x="2730" y="1846"/>
                <a:ext cx="296" cy="258"/>
              </a:xfrm>
              <a:custGeom>
                <a:avLst/>
                <a:gdLst>
                  <a:gd name="T0" fmla="*/ 193 w 288"/>
                  <a:gd name="T1" fmla="*/ 49 h 218"/>
                  <a:gd name="T2" fmla="*/ 45 w 288"/>
                  <a:gd name="T3" fmla="*/ 11 h 218"/>
                  <a:gd name="T4" fmla="*/ 4 w 288"/>
                  <a:gd name="T5" fmla="*/ 115 h 218"/>
                  <a:gd name="T6" fmla="*/ 70 w 288"/>
                  <a:gd name="T7" fmla="*/ 228 h 218"/>
                  <a:gd name="T8" fmla="*/ 259 w 288"/>
                  <a:gd name="T9" fmla="*/ 247 h 218"/>
                  <a:gd name="T10" fmla="*/ 292 w 288"/>
                  <a:gd name="T11" fmla="*/ 162 h 218"/>
                  <a:gd name="T12" fmla="*/ 193 w 288"/>
                  <a:gd name="T13" fmla="*/ 49 h 21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88" h="218">
                    <a:moveTo>
                      <a:pt x="188" y="41"/>
                    </a:moveTo>
                    <a:cubicBezTo>
                      <a:pt x="148" y="20"/>
                      <a:pt x="75" y="0"/>
                      <a:pt x="44" y="9"/>
                    </a:cubicBezTo>
                    <a:cubicBezTo>
                      <a:pt x="13" y="18"/>
                      <a:pt x="0" y="66"/>
                      <a:pt x="4" y="97"/>
                    </a:cubicBezTo>
                    <a:cubicBezTo>
                      <a:pt x="8" y="128"/>
                      <a:pt x="27" y="174"/>
                      <a:pt x="68" y="193"/>
                    </a:cubicBezTo>
                    <a:cubicBezTo>
                      <a:pt x="109" y="212"/>
                      <a:pt x="216" y="218"/>
                      <a:pt x="252" y="209"/>
                    </a:cubicBezTo>
                    <a:cubicBezTo>
                      <a:pt x="288" y="200"/>
                      <a:pt x="288" y="162"/>
                      <a:pt x="284" y="137"/>
                    </a:cubicBezTo>
                    <a:cubicBezTo>
                      <a:pt x="280" y="112"/>
                      <a:pt x="228" y="62"/>
                      <a:pt x="188" y="41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CC00"/>
                  </a:gs>
                  <a:gs pos="100000">
                    <a:srgbClr val="FF3300"/>
                  </a:gs>
                </a:gsLst>
                <a:path path="rect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tx1"/>
                    </a:solidFill>
                    <a:prstDash val="sysDot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6" name="Freeform 551"/>
              <p:cNvSpPr>
                <a:spLocks/>
              </p:cNvSpPr>
              <p:nvPr/>
            </p:nvSpPr>
            <p:spPr bwMode="auto">
              <a:xfrm rot="161331">
                <a:off x="3011" y="1727"/>
                <a:ext cx="84" cy="116"/>
              </a:xfrm>
              <a:custGeom>
                <a:avLst/>
                <a:gdLst>
                  <a:gd name="T0" fmla="*/ 0 w 84"/>
                  <a:gd name="T1" fmla="*/ 116 h 116"/>
                  <a:gd name="T2" fmla="*/ 40 w 84"/>
                  <a:gd name="T3" fmla="*/ 27 h 116"/>
                  <a:gd name="T4" fmla="*/ 78 w 84"/>
                  <a:gd name="T5" fmla="*/ 0 h 116"/>
                  <a:gd name="T6" fmla="*/ 84 w 84"/>
                  <a:gd name="T7" fmla="*/ 49 h 116"/>
                  <a:gd name="T8" fmla="*/ 0 w 84"/>
                  <a:gd name="T9" fmla="*/ 116 h 1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4" h="116">
                    <a:moveTo>
                      <a:pt x="0" y="116"/>
                    </a:moveTo>
                    <a:lnTo>
                      <a:pt x="40" y="27"/>
                    </a:lnTo>
                    <a:lnTo>
                      <a:pt x="78" y="0"/>
                    </a:lnTo>
                    <a:lnTo>
                      <a:pt x="84" y="49"/>
                    </a:lnTo>
                    <a:lnTo>
                      <a:pt x="0" y="116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3B00"/>
                  </a:gs>
                  <a:gs pos="50000">
                    <a:srgbClr val="008000"/>
                  </a:gs>
                  <a:gs pos="100000">
                    <a:srgbClr val="003B00"/>
                  </a:gs>
                </a:gsLst>
                <a:lin ang="5400000" scaled="1"/>
              </a:gradFill>
              <a:ln w="63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7" name="Freeform 552"/>
              <p:cNvSpPr>
                <a:spLocks/>
              </p:cNvSpPr>
              <p:nvPr/>
            </p:nvSpPr>
            <p:spPr bwMode="auto">
              <a:xfrm rot="1038583">
                <a:off x="2873" y="2156"/>
                <a:ext cx="36" cy="18"/>
              </a:xfrm>
              <a:custGeom>
                <a:avLst/>
                <a:gdLst>
                  <a:gd name="T0" fmla="*/ 0 w 36"/>
                  <a:gd name="T1" fmla="*/ 9 h 18"/>
                  <a:gd name="T2" fmla="*/ 21 w 36"/>
                  <a:gd name="T3" fmla="*/ 18 h 18"/>
                  <a:gd name="T4" fmla="*/ 36 w 36"/>
                  <a:gd name="T5" fmla="*/ 0 h 18"/>
                  <a:gd name="T6" fmla="*/ 0 w 36"/>
                  <a:gd name="T7" fmla="*/ 9 h 1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6" h="18">
                    <a:moveTo>
                      <a:pt x="0" y="9"/>
                    </a:moveTo>
                    <a:lnTo>
                      <a:pt x="21" y="18"/>
                    </a:lnTo>
                    <a:lnTo>
                      <a:pt x="36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45" name="Group 553"/>
            <p:cNvGrpSpPr>
              <a:grpSpLocks/>
            </p:cNvGrpSpPr>
            <p:nvPr/>
          </p:nvGrpSpPr>
          <p:grpSpPr bwMode="auto">
            <a:xfrm>
              <a:off x="4273" y="3063"/>
              <a:ext cx="508" cy="486"/>
              <a:chOff x="2705" y="1727"/>
              <a:chExt cx="508" cy="486"/>
            </a:xfrm>
          </p:grpSpPr>
          <p:sp>
            <p:nvSpPr>
              <p:cNvPr id="54" name="Freeform 554"/>
              <p:cNvSpPr>
                <a:spLocks/>
              </p:cNvSpPr>
              <p:nvPr/>
            </p:nvSpPr>
            <p:spPr bwMode="auto">
              <a:xfrm rot="19368918" flipH="1">
                <a:off x="2939" y="1737"/>
                <a:ext cx="78" cy="102"/>
              </a:xfrm>
              <a:custGeom>
                <a:avLst/>
                <a:gdLst>
                  <a:gd name="T0" fmla="*/ 78 w 78"/>
                  <a:gd name="T1" fmla="*/ 102 h 102"/>
                  <a:gd name="T2" fmla="*/ 3 w 78"/>
                  <a:gd name="T3" fmla="*/ 63 h 102"/>
                  <a:gd name="T4" fmla="*/ 0 w 78"/>
                  <a:gd name="T5" fmla="*/ 0 h 102"/>
                  <a:gd name="T6" fmla="*/ 60 w 78"/>
                  <a:gd name="T7" fmla="*/ 45 h 102"/>
                  <a:gd name="T8" fmla="*/ 78 w 78"/>
                  <a:gd name="T9" fmla="*/ 102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8" h="102">
                    <a:moveTo>
                      <a:pt x="78" y="102"/>
                    </a:moveTo>
                    <a:lnTo>
                      <a:pt x="3" y="63"/>
                    </a:lnTo>
                    <a:lnTo>
                      <a:pt x="0" y="0"/>
                    </a:lnTo>
                    <a:lnTo>
                      <a:pt x="60" y="45"/>
                    </a:lnTo>
                    <a:lnTo>
                      <a:pt x="78" y="102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3B00"/>
                  </a:gs>
                  <a:gs pos="50000">
                    <a:srgbClr val="008000"/>
                  </a:gs>
                  <a:gs pos="100000">
                    <a:srgbClr val="003B00"/>
                  </a:gs>
                </a:gsLst>
                <a:lin ang="5400000" scaled="1"/>
              </a:gradFill>
              <a:ln w="63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5" name="Freeform 555"/>
              <p:cNvSpPr>
                <a:spLocks/>
              </p:cNvSpPr>
              <p:nvPr/>
            </p:nvSpPr>
            <p:spPr bwMode="auto">
              <a:xfrm rot="4980113">
                <a:off x="3053" y="1757"/>
                <a:ext cx="37" cy="127"/>
              </a:xfrm>
              <a:custGeom>
                <a:avLst/>
                <a:gdLst>
                  <a:gd name="T0" fmla="*/ 37 w 37"/>
                  <a:gd name="T1" fmla="*/ 127 h 127"/>
                  <a:gd name="T2" fmla="*/ 0 w 37"/>
                  <a:gd name="T3" fmla="*/ 46 h 127"/>
                  <a:gd name="T4" fmla="*/ 16 w 37"/>
                  <a:gd name="T5" fmla="*/ 0 h 127"/>
                  <a:gd name="T6" fmla="*/ 19 w 37"/>
                  <a:gd name="T7" fmla="*/ 32 h 127"/>
                  <a:gd name="T8" fmla="*/ 37 w 37"/>
                  <a:gd name="T9" fmla="*/ 127 h 1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7" h="127">
                    <a:moveTo>
                      <a:pt x="37" y="127"/>
                    </a:moveTo>
                    <a:lnTo>
                      <a:pt x="0" y="46"/>
                    </a:lnTo>
                    <a:lnTo>
                      <a:pt x="16" y="0"/>
                    </a:lnTo>
                    <a:lnTo>
                      <a:pt x="19" y="32"/>
                    </a:lnTo>
                    <a:lnTo>
                      <a:pt x="37" y="127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3B00"/>
                  </a:gs>
                  <a:gs pos="50000">
                    <a:srgbClr val="008000"/>
                  </a:gs>
                  <a:gs pos="100000">
                    <a:srgbClr val="003B00"/>
                  </a:gs>
                </a:gsLst>
                <a:lin ang="5400000" scaled="1"/>
              </a:gradFill>
              <a:ln w="63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6" name="Freeform 556"/>
              <p:cNvSpPr>
                <a:spLocks/>
              </p:cNvSpPr>
              <p:nvPr/>
            </p:nvSpPr>
            <p:spPr bwMode="auto">
              <a:xfrm rot="19368918" flipH="1">
                <a:off x="2940" y="1745"/>
                <a:ext cx="39" cy="123"/>
              </a:xfrm>
              <a:custGeom>
                <a:avLst/>
                <a:gdLst>
                  <a:gd name="T0" fmla="*/ 0 w 39"/>
                  <a:gd name="T1" fmla="*/ 123 h 123"/>
                  <a:gd name="T2" fmla="*/ 12 w 39"/>
                  <a:gd name="T3" fmla="*/ 28 h 123"/>
                  <a:gd name="T4" fmla="*/ 35 w 39"/>
                  <a:gd name="T5" fmla="*/ 0 h 123"/>
                  <a:gd name="T6" fmla="*/ 39 w 39"/>
                  <a:gd name="T7" fmla="*/ 50 h 123"/>
                  <a:gd name="T8" fmla="*/ 0 w 39"/>
                  <a:gd name="T9" fmla="*/ 123 h 12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9" h="123">
                    <a:moveTo>
                      <a:pt x="0" y="123"/>
                    </a:moveTo>
                    <a:lnTo>
                      <a:pt x="12" y="28"/>
                    </a:lnTo>
                    <a:lnTo>
                      <a:pt x="35" y="0"/>
                    </a:lnTo>
                    <a:lnTo>
                      <a:pt x="39" y="50"/>
                    </a:lnTo>
                    <a:lnTo>
                      <a:pt x="0" y="123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3B00"/>
                  </a:gs>
                  <a:gs pos="50000">
                    <a:srgbClr val="008000"/>
                  </a:gs>
                  <a:gs pos="100000">
                    <a:srgbClr val="003B00"/>
                  </a:gs>
                </a:gsLst>
                <a:lin ang="5400000" scaled="1"/>
              </a:gradFill>
              <a:ln w="63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7" name="Freeform 557"/>
              <p:cNvSpPr>
                <a:spLocks/>
              </p:cNvSpPr>
              <p:nvPr/>
            </p:nvSpPr>
            <p:spPr bwMode="auto">
              <a:xfrm rot="161331" flipH="1">
                <a:off x="2705" y="1797"/>
                <a:ext cx="508" cy="416"/>
              </a:xfrm>
              <a:custGeom>
                <a:avLst/>
                <a:gdLst>
                  <a:gd name="T0" fmla="*/ 17 w 508"/>
                  <a:gd name="T1" fmla="*/ 112 h 416"/>
                  <a:gd name="T2" fmla="*/ 35 w 508"/>
                  <a:gd name="T3" fmla="*/ 265 h 416"/>
                  <a:gd name="T4" fmla="*/ 227 w 508"/>
                  <a:gd name="T5" fmla="*/ 400 h 416"/>
                  <a:gd name="T6" fmla="*/ 293 w 508"/>
                  <a:gd name="T7" fmla="*/ 361 h 416"/>
                  <a:gd name="T8" fmla="*/ 404 w 508"/>
                  <a:gd name="T9" fmla="*/ 358 h 416"/>
                  <a:gd name="T10" fmla="*/ 508 w 508"/>
                  <a:gd name="T11" fmla="*/ 140 h 416"/>
                  <a:gd name="T12" fmla="*/ 407 w 508"/>
                  <a:gd name="T13" fmla="*/ 22 h 416"/>
                  <a:gd name="T14" fmla="*/ 281 w 508"/>
                  <a:gd name="T15" fmla="*/ 10 h 416"/>
                  <a:gd name="T16" fmla="*/ 206 w 508"/>
                  <a:gd name="T17" fmla="*/ 43 h 416"/>
                  <a:gd name="T18" fmla="*/ 110 w 508"/>
                  <a:gd name="T19" fmla="*/ 19 h 416"/>
                  <a:gd name="T20" fmla="*/ 17 w 508"/>
                  <a:gd name="T21" fmla="*/ 112 h 41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508" h="416">
                    <a:moveTo>
                      <a:pt x="17" y="112"/>
                    </a:moveTo>
                    <a:cubicBezTo>
                      <a:pt x="5" y="153"/>
                      <a:pt x="0" y="217"/>
                      <a:pt x="35" y="265"/>
                    </a:cubicBezTo>
                    <a:cubicBezTo>
                      <a:pt x="70" y="313"/>
                      <a:pt x="184" y="384"/>
                      <a:pt x="227" y="400"/>
                    </a:cubicBezTo>
                    <a:cubicBezTo>
                      <a:pt x="270" y="416"/>
                      <a:pt x="264" y="368"/>
                      <a:pt x="293" y="361"/>
                    </a:cubicBezTo>
                    <a:cubicBezTo>
                      <a:pt x="322" y="354"/>
                      <a:pt x="368" y="395"/>
                      <a:pt x="404" y="358"/>
                    </a:cubicBezTo>
                    <a:cubicBezTo>
                      <a:pt x="440" y="321"/>
                      <a:pt x="508" y="196"/>
                      <a:pt x="508" y="140"/>
                    </a:cubicBezTo>
                    <a:cubicBezTo>
                      <a:pt x="508" y="84"/>
                      <a:pt x="445" y="44"/>
                      <a:pt x="407" y="22"/>
                    </a:cubicBezTo>
                    <a:cubicBezTo>
                      <a:pt x="369" y="0"/>
                      <a:pt x="314" y="7"/>
                      <a:pt x="281" y="10"/>
                    </a:cubicBezTo>
                    <a:cubicBezTo>
                      <a:pt x="248" y="13"/>
                      <a:pt x="234" y="42"/>
                      <a:pt x="206" y="43"/>
                    </a:cubicBezTo>
                    <a:cubicBezTo>
                      <a:pt x="178" y="44"/>
                      <a:pt x="142" y="7"/>
                      <a:pt x="110" y="19"/>
                    </a:cubicBezTo>
                    <a:cubicBezTo>
                      <a:pt x="78" y="31"/>
                      <a:pt x="31" y="70"/>
                      <a:pt x="17" y="112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CC0000"/>
                  </a:gs>
                  <a:gs pos="100000">
                    <a:srgbClr val="FF0000"/>
                  </a:gs>
                </a:gsLst>
                <a:path path="rect">
                  <a:fillToRect l="50000" t="50000" r="50000" b="50000"/>
                </a:path>
              </a:gra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8" name="Freeform 558"/>
              <p:cNvSpPr>
                <a:spLocks/>
              </p:cNvSpPr>
              <p:nvPr/>
            </p:nvSpPr>
            <p:spPr bwMode="auto">
              <a:xfrm rot="161331">
                <a:off x="2730" y="1846"/>
                <a:ext cx="296" cy="258"/>
              </a:xfrm>
              <a:custGeom>
                <a:avLst/>
                <a:gdLst>
                  <a:gd name="T0" fmla="*/ 193 w 288"/>
                  <a:gd name="T1" fmla="*/ 49 h 218"/>
                  <a:gd name="T2" fmla="*/ 45 w 288"/>
                  <a:gd name="T3" fmla="*/ 11 h 218"/>
                  <a:gd name="T4" fmla="*/ 4 w 288"/>
                  <a:gd name="T5" fmla="*/ 115 h 218"/>
                  <a:gd name="T6" fmla="*/ 70 w 288"/>
                  <a:gd name="T7" fmla="*/ 228 h 218"/>
                  <a:gd name="T8" fmla="*/ 259 w 288"/>
                  <a:gd name="T9" fmla="*/ 247 h 218"/>
                  <a:gd name="T10" fmla="*/ 292 w 288"/>
                  <a:gd name="T11" fmla="*/ 162 h 218"/>
                  <a:gd name="T12" fmla="*/ 193 w 288"/>
                  <a:gd name="T13" fmla="*/ 49 h 21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88" h="218">
                    <a:moveTo>
                      <a:pt x="188" y="41"/>
                    </a:moveTo>
                    <a:cubicBezTo>
                      <a:pt x="148" y="20"/>
                      <a:pt x="75" y="0"/>
                      <a:pt x="44" y="9"/>
                    </a:cubicBezTo>
                    <a:cubicBezTo>
                      <a:pt x="13" y="18"/>
                      <a:pt x="0" y="66"/>
                      <a:pt x="4" y="97"/>
                    </a:cubicBezTo>
                    <a:cubicBezTo>
                      <a:pt x="8" y="128"/>
                      <a:pt x="27" y="174"/>
                      <a:pt x="68" y="193"/>
                    </a:cubicBezTo>
                    <a:cubicBezTo>
                      <a:pt x="109" y="212"/>
                      <a:pt x="216" y="218"/>
                      <a:pt x="252" y="209"/>
                    </a:cubicBezTo>
                    <a:cubicBezTo>
                      <a:pt x="288" y="200"/>
                      <a:pt x="288" y="162"/>
                      <a:pt x="284" y="137"/>
                    </a:cubicBezTo>
                    <a:cubicBezTo>
                      <a:pt x="280" y="112"/>
                      <a:pt x="228" y="62"/>
                      <a:pt x="188" y="41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CC00"/>
                  </a:gs>
                  <a:gs pos="100000">
                    <a:srgbClr val="FF3300"/>
                  </a:gs>
                </a:gsLst>
                <a:path path="rect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tx1"/>
                    </a:solidFill>
                    <a:prstDash val="sysDot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9" name="Freeform 559"/>
              <p:cNvSpPr>
                <a:spLocks/>
              </p:cNvSpPr>
              <p:nvPr/>
            </p:nvSpPr>
            <p:spPr bwMode="auto">
              <a:xfrm rot="161331">
                <a:off x="3011" y="1727"/>
                <a:ext cx="84" cy="116"/>
              </a:xfrm>
              <a:custGeom>
                <a:avLst/>
                <a:gdLst>
                  <a:gd name="T0" fmla="*/ 0 w 84"/>
                  <a:gd name="T1" fmla="*/ 116 h 116"/>
                  <a:gd name="T2" fmla="*/ 40 w 84"/>
                  <a:gd name="T3" fmla="*/ 27 h 116"/>
                  <a:gd name="T4" fmla="*/ 78 w 84"/>
                  <a:gd name="T5" fmla="*/ 0 h 116"/>
                  <a:gd name="T6" fmla="*/ 84 w 84"/>
                  <a:gd name="T7" fmla="*/ 49 h 116"/>
                  <a:gd name="T8" fmla="*/ 0 w 84"/>
                  <a:gd name="T9" fmla="*/ 116 h 1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4" h="116">
                    <a:moveTo>
                      <a:pt x="0" y="116"/>
                    </a:moveTo>
                    <a:lnTo>
                      <a:pt x="40" y="27"/>
                    </a:lnTo>
                    <a:lnTo>
                      <a:pt x="78" y="0"/>
                    </a:lnTo>
                    <a:lnTo>
                      <a:pt x="84" y="49"/>
                    </a:lnTo>
                    <a:lnTo>
                      <a:pt x="0" y="116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3B00"/>
                  </a:gs>
                  <a:gs pos="50000">
                    <a:srgbClr val="008000"/>
                  </a:gs>
                  <a:gs pos="100000">
                    <a:srgbClr val="003B00"/>
                  </a:gs>
                </a:gsLst>
                <a:lin ang="5400000" scaled="1"/>
              </a:gradFill>
              <a:ln w="63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0" name="Freeform 560"/>
              <p:cNvSpPr>
                <a:spLocks/>
              </p:cNvSpPr>
              <p:nvPr/>
            </p:nvSpPr>
            <p:spPr bwMode="auto">
              <a:xfrm rot="1038583">
                <a:off x="2873" y="2156"/>
                <a:ext cx="36" cy="18"/>
              </a:xfrm>
              <a:custGeom>
                <a:avLst/>
                <a:gdLst>
                  <a:gd name="T0" fmla="*/ 0 w 36"/>
                  <a:gd name="T1" fmla="*/ 9 h 18"/>
                  <a:gd name="T2" fmla="*/ 21 w 36"/>
                  <a:gd name="T3" fmla="*/ 18 h 18"/>
                  <a:gd name="T4" fmla="*/ 36 w 36"/>
                  <a:gd name="T5" fmla="*/ 0 h 18"/>
                  <a:gd name="T6" fmla="*/ 0 w 36"/>
                  <a:gd name="T7" fmla="*/ 9 h 1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6" h="18">
                    <a:moveTo>
                      <a:pt x="0" y="9"/>
                    </a:moveTo>
                    <a:lnTo>
                      <a:pt x="21" y="18"/>
                    </a:lnTo>
                    <a:lnTo>
                      <a:pt x="36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46" name="Group 561"/>
            <p:cNvGrpSpPr>
              <a:grpSpLocks/>
            </p:cNvGrpSpPr>
            <p:nvPr/>
          </p:nvGrpSpPr>
          <p:grpSpPr bwMode="auto">
            <a:xfrm>
              <a:off x="4012" y="2685"/>
              <a:ext cx="508" cy="509"/>
              <a:chOff x="4060" y="1421"/>
              <a:chExt cx="508" cy="509"/>
            </a:xfrm>
          </p:grpSpPr>
          <p:sp>
            <p:nvSpPr>
              <p:cNvPr id="47" name="Freeform 562"/>
              <p:cNvSpPr>
                <a:spLocks/>
              </p:cNvSpPr>
              <p:nvPr/>
            </p:nvSpPr>
            <p:spPr bwMode="auto">
              <a:xfrm>
                <a:off x="4060" y="1514"/>
                <a:ext cx="508" cy="416"/>
              </a:xfrm>
              <a:custGeom>
                <a:avLst/>
                <a:gdLst>
                  <a:gd name="T0" fmla="*/ 17 w 508"/>
                  <a:gd name="T1" fmla="*/ 112 h 416"/>
                  <a:gd name="T2" fmla="*/ 35 w 508"/>
                  <a:gd name="T3" fmla="*/ 265 h 416"/>
                  <a:gd name="T4" fmla="*/ 227 w 508"/>
                  <a:gd name="T5" fmla="*/ 400 h 416"/>
                  <a:gd name="T6" fmla="*/ 293 w 508"/>
                  <a:gd name="T7" fmla="*/ 361 h 416"/>
                  <a:gd name="T8" fmla="*/ 404 w 508"/>
                  <a:gd name="T9" fmla="*/ 358 h 416"/>
                  <a:gd name="T10" fmla="*/ 508 w 508"/>
                  <a:gd name="T11" fmla="*/ 140 h 416"/>
                  <a:gd name="T12" fmla="*/ 407 w 508"/>
                  <a:gd name="T13" fmla="*/ 22 h 416"/>
                  <a:gd name="T14" fmla="*/ 281 w 508"/>
                  <a:gd name="T15" fmla="*/ 10 h 416"/>
                  <a:gd name="T16" fmla="*/ 206 w 508"/>
                  <a:gd name="T17" fmla="*/ 43 h 416"/>
                  <a:gd name="T18" fmla="*/ 110 w 508"/>
                  <a:gd name="T19" fmla="*/ 19 h 416"/>
                  <a:gd name="T20" fmla="*/ 17 w 508"/>
                  <a:gd name="T21" fmla="*/ 112 h 41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508" h="416">
                    <a:moveTo>
                      <a:pt x="17" y="112"/>
                    </a:moveTo>
                    <a:cubicBezTo>
                      <a:pt x="5" y="153"/>
                      <a:pt x="0" y="217"/>
                      <a:pt x="35" y="265"/>
                    </a:cubicBezTo>
                    <a:cubicBezTo>
                      <a:pt x="70" y="313"/>
                      <a:pt x="184" y="384"/>
                      <a:pt x="227" y="400"/>
                    </a:cubicBezTo>
                    <a:cubicBezTo>
                      <a:pt x="270" y="416"/>
                      <a:pt x="264" y="368"/>
                      <a:pt x="293" y="361"/>
                    </a:cubicBezTo>
                    <a:cubicBezTo>
                      <a:pt x="322" y="354"/>
                      <a:pt x="368" y="395"/>
                      <a:pt x="404" y="358"/>
                    </a:cubicBezTo>
                    <a:cubicBezTo>
                      <a:pt x="440" y="321"/>
                      <a:pt x="508" y="196"/>
                      <a:pt x="508" y="140"/>
                    </a:cubicBezTo>
                    <a:cubicBezTo>
                      <a:pt x="508" y="84"/>
                      <a:pt x="445" y="44"/>
                      <a:pt x="407" y="22"/>
                    </a:cubicBezTo>
                    <a:cubicBezTo>
                      <a:pt x="369" y="0"/>
                      <a:pt x="314" y="7"/>
                      <a:pt x="281" y="10"/>
                    </a:cubicBezTo>
                    <a:cubicBezTo>
                      <a:pt x="248" y="13"/>
                      <a:pt x="234" y="42"/>
                      <a:pt x="206" y="43"/>
                    </a:cubicBezTo>
                    <a:cubicBezTo>
                      <a:pt x="178" y="44"/>
                      <a:pt x="142" y="7"/>
                      <a:pt x="110" y="19"/>
                    </a:cubicBezTo>
                    <a:cubicBezTo>
                      <a:pt x="78" y="31"/>
                      <a:pt x="31" y="70"/>
                      <a:pt x="17" y="112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0000"/>
                  </a:gs>
                  <a:gs pos="100000">
                    <a:srgbClr val="FFCC00"/>
                  </a:gs>
                </a:gsLst>
                <a:path path="rect">
                  <a:fillToRect l="50000" t="50000" r="50000" b="50000"/>
                </a:path>
              </a:gra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" name="Freeform 563"/>
              <p:cNvSpPr>
                <a:spLocks/>
              </p:cNvSpPr>
              <p:nvPr/>
            </p:nvSpPr>
            <p:spPr bwMode="auto">
              <a:xfrm>
                <a:off x="4084" y="1567"/>
                <a:ext cx="296" cy="258"/>
              </a:xfrm>
              <a:custGeom>
                <a:avLst/>
                <a:gdLst>
                  <a:gd name="T0" fmla="*/ 193 w 288"/>
                  <a:gd name="T1" fmla="*/ 49 h 218"/>
                  <a:gd name="T2" fmla="*/ 45 w 288"/>
                  <a:gd name="T3" fmla="*/ 11 h 218"/>
                  <a:gd name="T4" fmla="*/ 4 w 288"/>
                  <a:gd name="T5" fmla="*/ 115 h 218"/>
                  <a:gd name="T6" fmla="*/ 70 w 288"/>
                  <a:gd name="T7" fmla="*/ 228 h 218"/>
                  <a:gd name="T8" fmla="*/ 259 w 288"/>
                  <a:gd name="T9" fmla="*/ 247 h 218"/>
                  <a:gd name="T10" fmla="*/ 292 w 288"/>
                  <a:gd name="T11" fmla="*/ 162 h 218"/>
                  <a:gd name="T12" fmla="*/ 193 w 288"/>
                  <a:gd name="T13" fmla="*/ 49 h 21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88" h="218">
                    <a:moveTo>
                      <a:pt x="188" y="41"/>
                    </a:moveTo>
                    <a:cubicBezTo>
                      <a:pt x="148" y="20"/>
                      <a:pt x="75" y="0"/>
                      <a:pt x="44" y="9"/>
                    </a:cubicBezTo>
                    <a:cubicBezTo>
                      <a:pt x="13" y="18"/>
                      <a:pt x="0" y="66"/>
                      <a:pt x="4" y="97"/>
                    </a:cubicBezTo>
                    <a:cubicBezTo>
                      <a:pt x="8" y="128"/>
                      <a:pt x="27" y="174"/>
                      <a:pt x="68" y="193"/>
                    </a:cubicBezTo>
                    <a:cubicBezTo>
                      <a:pt x="109" y="212"/>
                      <a:pt x="216" y="218"/>
                      <a:pt x="252" y="209"/>
                    </a:cubicBezTo>
                    <a:cubicBezTo>
                      <a:pt x="288" y="200"/>
                      <a:pt x="288" y="162"/>
                      <a:pt x="284" y="137"/>
                    </a:cubicBezTo>
                    <a:cubicBezTo>
                      <a:pt x="280" y="112"/>
                      <a:pt x="228" y="62"/>
                      <a:pt x="188" y="41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0000"/>
                  </a:gs>
                  <a:gs pos="100000">
                    <a:srgbClr val="FF3300"/>
                  </a:gs>
                </a:gsLst>
                <a:path path="rect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tx1"/>
                    </a:solidFill>
                    <a:prstDash val="sysDot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9" name="Freeform 564"/>
              <p:cNvSpPr>
                <a:spLocks/>
              </p:cNvSpPr>
              <p:nvPr/>
            </p:nvSpPr>
            <p:spPr bwMode="auto">
              <a:xfrm>
                <a:off x="4179" y="1458"/>
                <a:ext cx="78" cy="102"/>
              </a:xfrm>
              <a:custGeom>
                <a:avLst/>
                <a:gdLst>
                  <a:gd name="T0" fmla="*/ 78 w 78"/>
                  <a:gd name="T1" fmla="*/ 102 h 102"/>
                  <a:gd name="T2" fmla="*/ 3 w 78"/>
                  <a:gd name="T3" fmla="*/ 63 h 102"/>
                  <a:gd name="T4" fmla="*/ 0 w 78"/>
                  <a:gd name="T5" fmla="*/ 0 h 102"/>
                  <a:gd name="T6" fmla="*/ 60 w 78"/>
                  <a:gd name="T7" fmla="*/ 45 h 102"/>
                  <a:gd name="T8" fmla="*/ 78 w 78"/>
                  <a:gd name="T9" fmla="*/ 102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8" h="102">
                    <a:moveTo>
                      <a:pt x="78" y="102"/>
                    </a:moveTo>
                    <a:lnTo>
                      <a:pt x="3" y="63"/>
                    </a:lnTo>
                    <a:lnTo>
                      <a:pt x="0" y="0"/>
                    </a:lnTo>
                    <a:lnTo>
                      <a:pt x="60" y="45"/>
                    </a:lnTo>
                    <a:lnTo>
                      <a:pt x="78" y="102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3B00"/>
                  </a:gs>
                  <a:gs pos="50000">
                    <a:srgbClr val="008000"/>
                  </a:gs>
                  <a:gs pos="100000">
                    <a:srgbClr val="003B00"/>
                  </a:gs>
                </a:gsLst>
                <a:lin ang="5400000" scaled="1"/>
              </a:gradFill>
              <a:ln w="63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0" name="Freeform 565"/>
              <p:cNvSpPr>
                <a:spLocks/>
              </p:cNvSpPr>
              <p:nvPr/>
            </p:nvSpPr>
            <p:spPr bwMode="auto">
              <a:xfrm>
                <a:off x="4218" y="1421"/>
                <a:ext cx="37" cy="127"/>
              </a:xfrm>
              <a:custGeom>
                <a:avLst/>
                <a:gdLst>
                  <a:gd name="T0" fmla="*/ 37 w 37"/>
                  <a:gd name="T1" fmla="*/ 127 h 127"/>
                  <a:gd name="T2" fmla="*/ 0 w 37"/>
                  <a:gd name="T3" fmla="*/ 46 h 127"/>
                  <a:gd name="T4" fmla="*/ 16 w 37"/>
                  <a:gd name="T5" fmla="*/ 0 h 127"/>
                  <a:gd name="T6" fmla="*/ 19 w 37"/>
                  <a:gd name="T7" fmla="*/ 32 h 127"/>
                  <a:gd name="T8" fmla="*/ 37 w 37"/>
                  <a:gd name="T9" fmla="*/ 127 h 1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7" h="127">
                    <a:moveTo>
                      <a:pt x="37" y="127"/>
                    </a:moveTo>
                    <a:lnTo>
                      <a:pt x="0" y="46"/>
                    </a:lnTo>
                    <a:lnTo>
                      <a:pt x="16" y="0"/>
                    </a:lnTo>
                    <a:lnTo>
                      <a:pt x="19" y="32"/>
                    </a:lnTo>
                    <a:lnTo>
                      <a:pt x="37" y="127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3B00"/>
                  </a:gs>
                  <a:gs pos="50000">
                    <a:srgbClr val="008000"/>
                  </a:gs>
                  <a:gs pos="100000">
                    <a:srgbClr val="003B00"/>
                  </a:gs>
                </a:gsLst>
                <a:lin ang="5400000" scaled="1"/>
              </a:gradFill>
              <a:ln w="63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" name="Freeform 566"/>
              <p:cNvSpPr>
                <a:spLocks/>
              </p:cNvSpPr>
              <p:nvPr/>
            </p:nvSpPr>
            <p:spPr bwMode="auto">
              <a:xfrm>
                <a:off x="4257" y="1435"/>
                <a:ext cx="39" cy="123"/>
              </a:xfrm>
              <a:custGeom>
                <a:avLst/>
                <a:gdLst>
                  <a:gd name="T0" fmla="*/ 0 w 39"/>
                  <a:gd name="T1" fmla="*/ 123 h 123"/>
                  <a:gd name="T2" fmla="*/ 12 w 39"/>
                  <a:gd name="T3" fmla="*/ 28 h 123"/>
                  <a:gd name="T4" fmla="*/ 35 w 39"/>
                  <a:gd name="T5" fmla="*/ 0 h 123"/>
                  <a:gd name="T6" fmla="*/ 39 w 39"/>
                  <a:gd name="T7" fmla="*/ 50 h 123"/>
                  <a:gd name="T8" fmla="*/ 0 w 39"/>
                  <a:gd name="T9" fmla="*/ 123 h 12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9" h="123">
                    <a:moveTo>
                      <a:pt x="0" y="123"/>
                    </a:moveTo>
                    <a:lnTo>
                      <a:pt x="12" y="28"/>
                    </a:lnTo>
                    <a:lnTo>
                      <a:pt x="35" y="0"/>
                    </a:lnTo>
                    <a:lnTo>
                      <a:pt x="39" y="50"/>
                    </a:lnTo>
                    <a:lnTo>
                      <a:pt x="0" y="123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3B00"/>
                  </a:gs>
                  <a:gs pos="50000">
                    <a:srgbClr val="008000"/>
                  </a:gs>
                  <a:gs pos="100000">
                    <a:srgbClr val="003B00"/>
                  </a:gs>
                </a:gsLst>
                <a:lin ang="5400000" scaled="1"/>
              </a:gradFill>
              <a:ln w="63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2" name="Freeform 567"/>
              <p:cNvSpPr>
                <a:spLocks/>
              </p:cNvSpPr>
              <p:nvPr/>
            </p:nvSpPr>
            <p:spPr bwMode="auto">
              <a:xfrm>
                <a:off x="4260" y="1444"/>
                <a:ext cx="84" cy="116"/>
              </a:xfrm>
              <a:custGeom>
                <a:avLst/>
                <a:gdLst>
                  <a:gd name="T0" fmla="*/ 0 w 84"/>
                  <a:gd name="T1" fmla="*/ 116 h 116"/>
                  <a:gd name="T2" fmla="*/ 40 w 84"/>
                  <a:gd name="T3" fmla="*/ 27 h 116"/>
                  <a:gd name="T4" fmla="*/ 78 w 84"/>
                  <a:gd name="T5" fmla="*/ 0 h 116"/>
                  <a:gd name="T6" fmla="*/ 84 w 84"/>
                  <a:gd name="T7" fmla="*/ 49 h 116"/>
                  <a:gd name="T8" fmla="*/ 0 w 84"/>
                  <a:gd name="T9" fmla="*/ 116 h 1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4" h="116">
                    <a:moveTo>
                      <a:pt x="0" y="116"/>
                    </a:moveTo>
                    <a:lnTo>
                      <a:pt x="40" y="27"/>
                    </a:lnTo>
                    <a:lnTo>
                      <a:pt x="78" y="0"/>
                    </a:lnTo>
                    <a:lnTo>
                      <a:pt x="84" y="49"/>
                    </a:lnTo>
                    <a:lnTo>
                      <a:pt x="0" y="116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3B00"/>
                  </a:gs>
                  <a:gs pos="50000">
                    <a:srgbClr val="008000"/>
                  </a:gs>
                  <a:gs pos="100000">
                    <a:srgbClr val="003B00"/>
                  </a:gs>
                </a:gsLst>
                <a:lin ang="5400000" scaled="1"/>
              </a:gradFill>
              <a:ln w="63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3" name="Freeform 568"/>
              <p:cNvSpPr>
                <a:spLocks/>
              </p:cNvSpPr>
              <p:nvPr/>
            </p:nvSpPr>
            <p:spPr bwMode="auto">
              <a:xfrm>
                <a:off x="4338" y="1875"/>
                <a:ext cx="36" cy="18"/>
              </a:xfrm>
              <a:custGeom>
                <a:avLst/>
                <a:gdLst>
                  <a:gd name="T0" fmla="*/ 0 w 36"/>
                  <a:gd name="T1" fmla="*/ 9 h 18"/>
                  <a:gd name="T2" fmla="*/ 21 w 36"/>
                  <a:gd name="T3" fmla="*/ 18 h 18"/>
                  <a:gd name="T4" fmla="*/ 36 w 36"/>
                  <a:gd name="T5" fmla="*/ 0 h 18"/>
                  <a:gd name="T6" fmla="*/ 0 w 36"/>
                  <a:gd name="T7" fmla="*/ 9 h 1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6" h="18">
                    <a:moveTo>
                      <a:pt x="0" y="9"/>
                    </a:moveTo>
                    <a:lnTo>
                      <a:pt x="21" y="18"/>
                    </a:lnTo>
                    <a:lnTo>
                      <a:pt x="36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89" name="Group 597"/>
          <p:cNvGrpSpPr>
            <a:grpSpLocks/>
          </p:cNvGrpSpPr>
          <p:nvPr/>
        </p:nvGrpSpPr>
        <p:grpSpPr bwMode="auto">
          <a:xfrm>
            <a:off x="196850" y="4487863"/>
            <a:ext cx="806450" cy="785812"/>
            <a:chOff x="956" y="2779"/>
            <a:chExt cx="508" cy="495"/>
          </a:xfrm>
        </p:grpSpPr>
        <p:sp>
          <p:nvSpPr>
            <p:cNvPr id="90" name="Freeform 348"/>
            <p:cNvSpPr>
              <a:spLocks/>
            </p:cNvSpPr>
            <p:nvPr/>
          </p:nvSpPr>
          <p:spPr bwMode="auto">
            <a:xfrm flipH="1">
              <a:off x="956" y="2858"/>
              <a:ext cx="508" cy="416"/>
            </a:xfrm>
            <a:custGeom>
              <a:avLst/>
              <a:gdLst>
                <a:gd name="T0" fmla="*/ 17 w 508"/>
                <a:gd name="T1" fmla="*/ 112 h 416"/>
                <a:gd name="T2" fmla="*/ 35 w 508"/>
                <a:gd name="T3" fmla="*/ 265 h 416"/>
                <a:gd name="T4" fmla="*/ 227 w 508"/>
                <a:gd name="T5" fmla="*/ 400 h 416"/>
                <a:gd name="T6" fmla="*/ 293 w 508"/>
                <a:gd name="T7" fmla="*/ 361 h 416"/>
                <a:gd name="T8" fmla="*/ 404 w 508"/>
                <a:gd name="T9" fmla="*/ 358 h 416"/>
                <a:gd name="T10" fmla="*/ 508 w 508"/>
                <a:gd name="T11" fmla="*/ 140 h 416"/>
                <a:gd name="T12" fmla="*/ 407 w 508"/>
                <a:gd name="T13" fmla="*/ 22 h 416"/>
                <a:gd name="T14" fmla="*/ 281 w 508"/>
                <a:gd name="T15" fmla="*/ 10 h 416"/>
                <a:gd name="T16" fmla="*/ 206 w 508"/>
                <a:gd name="T17" fmla="*/ 43 h 416"/>
                <a:gd name="T18" fmla="*/ 110 w 508"/>
                <a:gd name="T19" fmla="*/ 19 h 416"/>
                <a:gd name="T20" fmla="*/ 17 w 508"/>
                <a:gd name="T21" fmla="*/ 112 h 41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508" h="416">
                  <a:moveTo>
                    <a:pt x="17" y="112"/>
                  </a:moveTo>
                  <a:cubicBezTo>
                    <a:pt x="5" y="153"/>
                    <a:pt x="0" y="217"/>
                    <a:pt x="35" y="265"/>
                  </a:cubicBezTo>
                  <a:cubicBezTo>
                    <a:pt x="70" y="313"/>
                    <a:pt x="184" y="384"/>
                    <a:pt x="227" y="400"/>
                  </a:cubicBezTo>
                  <a:cubicBezTo>
                    <a:pt x="270" y="416"/>
                    <a:pt x="264" y="368"/>
                    <a:pt x="293" y="361"/>
                  </a:cubicBezTo>
                  <a:cubicBezTo>
                    <a:pt x="322" y="354"/>
                    <a:pt x="368" y="395"/>
                    <a:pt x="404" y="358"/>
                  </a:cubicBezTo>
                  <a:cubicBezTo>
                    <a:pt x="440" y="321"/>
                    <a:pt x="508" y="196"/>
                    <a:pt x="508" y="140"/>
                  </a:cubicBezTo>
                  <a:cubicBezTo>
                    <a:pt x="508" y="84"/>
                    <a:pt x="445" y="44"/>
                    <a:pt x="407" y="22"/>
                  </a:cubicBezTo>
                  <a:cubicBezTo>
                    <a:pt x="369" y="0"/>
                    <a:pt x="314" y="7"/>
                    <a:pt x="281" y="10"/>
                  </a:cubicBezTo>
                  <a:cubicBezTo>
                    <a:pt x="248" y="13"/>
                    <a:pt x="234" y="42"/>
                    <a:pt x="206" y="43"/>
                  </a:cubicBezTo>
                  <a:cubicBezTo>
                    <a:pt x="178" y="44"/>
                    <a:pt x="142" y="7"/>
                    <a:pt x="110" y="19"/>
                  </a:cubicBezTo>
                  <a:cubicBezTo>
                    <a:pt x="78" y="31"/>
                    <a:pt x="31" y="70"/>
                    <a:pt x="17" y="112"/>
                  </a:cubicBezTo>
                  <a:close/>
                </a:path>
              </a:pathLst>
            </a:custGeom>
            <a:gradFill rotWithShape="1">
              <a:gsLst>
                <a:gs pos="0">
                  <a:srgbClr val="CC0000"/>
                </a:gs>
                <a:gs pos="100000">
                  <a:srgbClr val="FF00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91" name="Freeform 349"/>
            <p:cNvSpPr>
              <a:spLocks/>
            </p:cNvSpPr>
            <p:nvPr/>
          </p:nvSpPr>
          <p:spPr bwMode="auto">
            <a:xfrm>
              <a:off x="980" y="2911"/>
              <a:ext cx="296" cy="258"/>
            </a:xfrm>
            <a:custGeom>
              <a:avLst/>
              <a:gdLst>
                <a:gd name="T0" fmla="*/ 193 w 288"/>
                <a:gd name="T1" fmla="*/ 49 h 218"/>
                <a:gd name="T2" fmla="*/ 45 w 288"/>
                <a:gd name="T3" fmla="*/ 11 h 218"/>
                <a:gd name="T4" fmla="*/ 4 w 288"/>
                <a:gd name="T5" fmla="*/ 115 h 218"/>
                <a:gd name="T6" fmla="*/ 70 w 288"/>
                <a:gd name="T7" fmla="*/ 228 h 218"/>
                <a:gd name="T8" fmla="*/ 259 w 288"/>
                <a:gd name="T9" fmla="*/ 247 h 218"/>
                <a:gd name="T10" fmla="*/ 292 w 288"/>
                <a:gd name="T11" fmla="*/ 162 h 218"/>
                <a:gd name="T12" fmla="*/ 193 w 288"/>
                <a:gd name="T13" fmla="*/ 49 h 2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88" h="218">
                  <a:moveTo>
                    <a:pt x="188" y="41"/>
                  </a:moveTo>
                  <a:cubicBezTo>
                    <a:pt x="148" y="20"/>
                    <a:pt x="75" y="0"/>
                    <a:pt x="44" y="9"/>
                  </a:cubicBezTo>
                  <a:cubicBezTo>
                    <a:pt x="13" y="18"/>
                    <a:pt x="0" y="66"/>
                    <a:pt x="4" y="97"/>
                  </a:cubicBezTo>
                  <a:cubicBezTo>
                    <a:pt x="8" y="128"/>
                    <a:pt x="27" y="174"/>
                    <a:pt x="68" y="193"/>
                  </a:cubicBezTo>
                  <a:cubicBezTo>
                    <a:pt x="109" y="212"/>
                    <a:pt x="216" y="218"/>
                    <a:pt x="252" y="209"/>
                  </a:cubicBezTo>
                  <a:cubicBezTo>
                    <a:pt x="288" y="200"/>
                    <a:pt x="288" y="162"/>
                    <a:pt x="284" y="137"/>
                  </a:cubicBezTo>
                  <a:cubicBezTo>
                    <a:pt x="280" y="112"/>
                    <a:pt x="228" y="62"/>
                    <a:pt x="188" y="41"/>
                  </a:cubicBezTo>
                  <a:close/>
                </a:path>
              </a:pathLst>
            </a:custGeom>
            <a:gradFill rotWithShape="1">
              <a:gsLst>
                <a:gs pos="0">
                  <a:srgbClr val="FFCC00"/>
                </a:gs>
                <a:gs pos="100000">
                  <a:srgbClr val="FF3300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ysDot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92" name="Freeform 350"/>
            <p:cNvSpPr>
              <a:spLocks/>
            </p:cNvSpPr>
            <p:nvPr/>
          </p:nvSpPr>
          <p:spPr bwMode="auto">
            <a:xfrm>
              <a:off x="1075" y="2802"/>
              <a:ext cx="78" cy="102"/>
            </a:xfrm>
            <a:custGeom>
              <a:avLst/>
              <a:gdLst>
                <a:gd name="T0" fmla="*/ 78 w 78"/>
                <a:gd name="T1" fmla="*/ 102 h 102"/>
                <a:gd name="T2" fmla="*/ 3 w 78"/>
                <a:gd name="T3" fmla="*/ 63 h 102"/>
                <a:gd name="T4" fmla="*/ 0 w 78"/>
                <a:gd name="T5" fmla="*/ 0 h 102"/>
                <a:gd name="T6" fmla="*/ 60 w 78"/>
                <a:gd name="T7" fmla="*/ 45 h 102"/>
                <a:gd name="T8" fmla="*/ 78 w 78"/>
                <a:gd name="T9" fmla="*/ 102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8" h="102">
                  <a:moveTo>
                    <a:pt x="78" y="102"/>
                  </a:moveTo>
                  <a:lnTo>
                    <a:pt x="3" y="63"/>
                  </a:lnTo>
                  <a:lnTo>
                    <a:pt x="0" y="0"/>
                  </a:lnTo>
                  <a:lnTo>
                    <a:pt x="60" y="45"/>
                  </a:lnTo>
                  <a:lnTo>
                    <a:pt x="78" y="102"/>
                  </a:lnTo>
                  <a:close/>
                </a:path>
              </a:pathLst>
            </a:custGeom>
            <a:gradFill rotWithShape="1">
              <a:gsLst>
                <a:gs pos="0">
                  <a:srgbClr val="003B00"/>
                </a:gs>
                <a:gs pos="50000">
                  <a:srgbClr val="008000"/>
                </a:gs>
                <a:gs pos="100000">
                  <a:srgbClr val="003B00"/>
                </a:gs>
              </a:gsLst>
              <a:lin ang="5400000" scaled="1"/>
            </a:gradFill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93" name="Freeform 351"/>
            <p:cNvSpPr>
              <a:spLocks/>
            </p:cNvSpPr>
            <p:nvPr/>
          </p:nvSpPr>
          <p:spPr bwMode="auto">
            <a:xfrm>
              <a:off x="1153" y="2779"/>
              <a:ext cx="39" cy="123"/>
            </a:xfrm>
            <a:custGeom>
              <a:avLst/>
              <a:gdLst>
                <a:gd name="T0" fmla="*/ 0 w 39"/>
                <a:gd name="T1" fmla="*/ 123 h 123"/>
                <a:gd name="T2" fmla="*/ 12 w 39"/>
                <a:gd name="T3" fmla="*/ 28 h 123"/>
                <a:gd name="T4" fmla="*/ 35 w 39"/>
                <a:gd name="T5" fmla="*/ 0 h 123"/>
                <a:gd name="T6" fmla="*/ 39 w 39"/>
                <a:gd name="T7" fmla="*/ 50 h 123"/>
                <a:gd name="T8" fmla="*/ 0 w 39"/>
                <a:gd name="T9" fmla="*/ 123 h 1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9" h="123">
                  <a:moveTo>
                    <a:pt x="0" y="123"/>
                  </a:moveTo>
                  <a:lnTo>
                    <a:pt x="12" y="28"/>
                  </a:lnTo>
                  <a:lnTo>
                    <a:pt x="35" y="0"/>
                  </a:lnTo>
                  <a:lnTo>
                    <a:pt x="39" y="50"/>
                  </a:lnTo>
                  <a:lnTo>
                    <a:pt x="0" y="123"/>
                  </a:lnTo>
                  <a:close/>
                </a:path>
              </a:pathLst>
            </a:custGeom>
            <a:gradFill rotWithShape="1">
              <a:gsLst>
                <a:gs pos="0">
                  <a:srgbClr val="003B00"/>
                </a:gs>
                <a:gs pos="50000">
                  <a:srgbClr val="008000"/>
                </a:gs>
                <a:gs pos="100000">
                  <a:srgbClr val="003B00"/>
                </a:gs>
              </a:gsLst>
              <a:lin ang="5400000" scaled="1"/>
            </a:gradFill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94" name="Freeform 352"/>
            <p:cNvSpPr>
              <a:spLocks/>
            </p:cNvSpPr>
            <p:nvPr/>
          </p:nvSpPr>
          <p:spPr bwMode="auto">
            <a:xfrm>
              <a:off x="1156" y="2788"/>
              <a:ext cx="84" cy="116"/>
            </a:xfrm>
            <a:custGeom>
              <a:avLst/>
              <a:gdLst>
                <a:gd name="T0" fmla="*/ 0 w 84"/>
                <a:gd name="T1" fmla="*/ 116 h 116"/>
                <a:gd name="T2" fmla="*/ 40 w 84"/>
                <a:gd name="T3" fmla="*/ 27 h 116"/>
                <a:gd name="T4" fmla="*/ 78 w 84"/>
                <a:gd name="T5" fmla="*/ 0 h 116"/>
                <a:gd name="T6" fmla="*/ 84 w 84"/>
                <a:gd name="T7" fmla="*/ 49 h 116"/>
                <a:gd name="T8" fmla="*/ 0 w 84"/>
                <a:gd name="T9" fmla="*/ 116 h 1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4" h="116">
                  <a:moveTo>
                    <a:pt x="0" y="116"/>
                  </a:moveTo>
                  <a:lnTo>
                    <a:pt x="40" y="27"/>
                  </a:lnTo>
                  <a:lnTo>
                    <a:pt x="78" y="0"/>
                  </a:lnTo>
                  <a:lnTo>
                    <a:pt x="84" y="49"/>
                  </a:lnTo>
                  <a:lnTo>
                    <a:pt x="0" y="116"/>
                  </a:lnTo>
                  <a:close/>
                </a:path>
              </a:pathLst>
            </a:custGeom>
            <a:gradFill rotWithShape="1">
              <a:gsLst>
                <a:gs pos="0">
                  <a:srgbClr val="003B00"/>
                </a:gs>
                <a:gs pos="50000">
                  <a:srgbClr val="008000"/>
                </a:gs>
                <a:gs pos="100000">
                  <a:srgbClr val="003B00"/>
                </a:gs>
              </a:gsLst>
              <a:lin ang="5400000" scaled="1"/>
            </a:gradFill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95" name="Freeform 353"/>
            <p:cNvSpPr>
              <a:spLocks/>
            </p:cNvSpPr>
            <p:nvPr/>
          </p:nvSpPr>
          <p:spPr bwMode="auto">
            <a:xfrm flipH="1">
              <a:off x="1150" y="3215"/>
              <a:ext cx="36" cy="18"/>
            </a:xfrm>
            <a:custGeom>
              <a:avLst/>
              <a:gdLst>
                <a:gd name="T0" fmla="*/ 0 w 36"/>
                <a:gd name="T1" fmla="*/ 9 h 18"/>
                <a:gd name="T2" fmla="*/ 21 w 36"/>
                <a:gd name="T3" fmla="*/ 18 h 18"/>
                <a:gd name="T4" fmla="*/ 36 w 36"/>
                <a:gd name="T5" fmla="*/ 0 h 18"/>
                <a:gd name="T6" fmla="*/ 0 w 36"/>
                <a:gd name="T7" fmla="*/ 9 h 1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" h="18">
                  <a:moveTo>
                    <a:pt x="0" y="9"/>
                  </a:moveTo>
                  <a:lnTo>
                    <a:pt x="21" y="18"/>
                  </a:lnTo>
                  <a:lnTo>
                    <a:pt x="36" y="0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6" name="Group 596"/>
          <p:cNvGrpSpPr>
            <a:grpSpLocks/>
          </p:cNvGrpSpPr>
          <p:nvPr/>
        </p:nvGrpSpPr>
        <p:grpSpPr bwMode="auto">
          <a:xfrm>
            <a:off x="44450" y="5567363"/>
            <a:ext cx="806450" cy="785812"/>
            <a:chOff x="684" y="3075"/>
            <a:chExt cx="508" cy="495"/>
          </a:xfrm>
        </p:grpSpPr>
        <p:sp>
          <p:nvSpPr>
            <p:cNvPr id="97" name="Freeform 469"/>
            <p:cNvSpPr>
              <a:spLocks/>
            </p:cNvSpPr>
            <p:nvPr/>
          </p:nvSpPr>
          <p:spPr bwMode="auto">
            <a:xfrm>
              <a:off x="881" y="3075"/>
              <a:ext cx="39" cy="123"/>
            </a:xfrm>
            <a:custGeom>
              <a:avLst/>
              <a:gdLst>
                <a:gd name="T0" fmla="*/ 0 w 39"/>
                <a:gd name="T1" fmla="*/ 123 h 123"/>
                <a:gd name="T2" fmla="*/ 12 w 39"/>
                <a:gd name="T3" fmla="*/ 28 h 123"/>
                <a:gd name="T4" fmla="*/ 35 w 39"/>
                <a:gd name="T5" fmla="*/ 0 h 123"/>
                <a:gd name="T6" fmla="*/ 39 w 39"/>
                <a:gd name="T7" fmla="*/ 50 h 123"/>
                <a:gd name="T8" fmla="*/ 0 w 39"/>
                <a:gd name="T9" fmla="*/ 123 h 1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9" h="123">
                  <a:moveTo>
                    <a:pt x="0" y="123"/>
                  </a:moveTo>
                  <a:lnTo>
                    <a:pt x="12" y="28"/>
                  </a:lnTo>
                  <a:lnTo>
                    <a:pt x="35" y="0"/>
                  </a:lnTo>
                  <a:lnTo>
                    <a:pt x="39" y="50"/>
                  </a:lnTo>
                  <a:lnTo>
                    <a:pt x="0" y="123"/>
                  </a:lnTo>
                  <a:close/>
                </a:path>
              </a:pathLst>
            </a:custGeom>
            <a:gradFill rotWithShape="1">
              <a:gsLst>
                <a:gs pos="0">
                  <a:srgbClr val="003B00"/>
                </a:gs>
                <a:gs pos="50000">
                  <a:srgbClr val="008000"/>
                </a:gs>
                <a:gs pos="100000">
                  <a:srgbClr val="003B00"/>
                </a:gs>
              </a:gsLst>
              <a:lin ang="5400000" scaled="1"/>
            </a:gradFill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grpSp>
          <p:nvGrpSpPr>
            <p:cNvPr id="98" name="Group 595"/>
            <p:cNvGrpSpPr>
              <a:grpSpLocks/>
            </p:cNvGrpSpPr>
            <p:nvPr/>
          </p:nvGrpSpPr>
          <p:grpSpPr bwMode="auto">
            <a:xfrm>
              <a:off x="684" y="3084"/>
              <a:ext cx="508" cy="486"/>
              <a:chOff x="684" y="3084"/>
              <a:chExt cx="508" cy="486"/>
            </a:xfrm>
          </p:grpSpPr>
          <p:sp>
            <p:nvSpPr>
              <p:cNvPr id="99" name="Freeform 465"/>
              <p:cNvSpPr>
                <a:spLocks/>
              </p:cNvSpPr>
              <p:nvPr/>
            </p:nvSpPr>
            <p:spPr bwMode="auto">
              <a:xfrm flipH="1">
                <a:off x="684" y="3154"/>
                <a:ext cx="508" cy="416"/>
              </a:xfrm>
              <a:custGeom>
                <a:avLst/>
                <a:gdLst>
                  <a:gd name="T0" fmla="*/ 17 w 508"/>
                  <a:gd name="T1" fmla="*/ 112 h 416"/>
                  <a:gd name="T2" fmla="*/ 35 w 508"/>
                  <a:gd name="T3" fmla="*/ 265 h 416"/>
                  <a:gd name="T4" fmla="*/ 227 w 508"/>
                  <a:gd name="T5" fmla="*/ 400 h 416"/>
                  <a:gd name="T6" fmla="*/ 293 w 508"/>
                  <a:gd name="T7" fmla="*/ 361 h 416"/>
                  <a:gd name="T8" fmla="*/ 404 w 508"/>
                  <a:gd name="T9" fmla="*/ 358 h 416"/>
                  <a:gd name="T10" fmla="*/ 508 w 508"/>
                  <a:gd name="T11" fmla="*/ 140 h 416"/>
                  <a:gd name="T12" fmla="*/ 407 w 508"/>
                  <a:gd name="T13" fmla="*/ 22 h 416"/>
                  <a:gd name="T14" fmla="*/ 281 w 508"/>
                  <a:gd name="T15" fmla="*/ 10 h 416"/>
                  <a:gd name="T16" fmla="*/ 206 w 508"/>
                  <a:gd name="T17" fmla="*/ 43 h 416"/>
                  <a:gd name="T18" fmla="*/ 110 w 508"/>
                  <a:gd name="T19" fmla="*/ 19 h 416"/>
                  <a:gd name="T20" fmla="*/ 17 w 508"/>
                  <a:gd name="T21" fmla="*/ 112 h 41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508" h="416">
                    <a:moveTo>
                      <a:pt x="17" y="112"/>
                    </a:moveTo>
                    <a:cubicBezTo>
                      <a:pt x="5" y="153"/>
                      <a:pt x="0" y="217"/>
                      <a:pt x="35" y="265"/>
                    </a:cubicBezTo>
                    <a:cubicBezTo>
                      <a:pt x="70" y="313"/>
                      <a:pt x="184" y="384"/>
                      <a:pt x="227" y="400"/>
                    </a:cubicBezTo>
                    <a:cubicBezTo>
                      <a:pt x="270" y="416"/>
                      <a:pt x="264" y="368"/>
                      <a:pt x="293" y="361"/>
                    </a:cubicBezTo>
                    <a:cubicBezTo>
                      <a:pt x="322" y="354"/>
                      <a:pt x="368" y="395"/>
                      <a:pt x="404" y="358"/>
                    </a:cubicBezTo>
                    <a:cubicBezTo>
                      <a:pt x="440" y="321"/>
                      <a:pt x="508" y="196"/>
                      <a:pt x="508" y="140"/>
                    </a:cubicBezTo>
                    <a:cubicBezTo>
                      <a:pt x="508" y="84"/>
                      <a:pt x="445" y="44"/>
                      <a:pt x="407" y="22"/>
                    </a:cubicBezTo>
                    <a:cubicBezTo>
                      <a:pt x="369" y="0"/>
                      <a:pt x="314" y="7"/>
                      <a:pt x="281" y="10"/>
                    </a:cubicBezTo>
                    <a:cubicBezTo>
                      <a:pt x="248" y="13"/>
                      <a:pt x="234" y="42"/>
                      <a:pt x="206" y="43"/>
                    </a:cubicBezTo>
                    <a:cubicBezTo>
                      <a:pt x="178" y="44"/>
                      <a:pt x="142" y="7"/>
                      <a:pt x="110" y="19"/>
                    </a:cubicBezTo>
                    <a:cubicBezTo>
                      <a:pt x="78" y="31"/>
                      <a:pt x="31" y="70"/>
                      <a:pt x="17" y="112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CC0000"/>
                  </a:gs>
                  <a:gs pos="100000">
                    <a:srgbClr val="FF0000"/>
                  </a:gs>
                </a:gsLst>
                <a:path path="rect">
                  <a:fillToRect l="50000" t="50000" r="50000" b="50000"/>
                </a:path>
              </a:gra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0" name="Freeform 466"/>
              <p:cNvSpPr>
                <a:spLocks/>
              </p:cNvSpPr>
              <p:nvPr/>
            </p:nvSpPr>
            <p:spPr bwMode="auto">
              <a:xfrm>
                <a:off x="708" y="3175"/>
                <a:ext cx="296" cy="258"/>
              </a:xfrm>
              <a:custGeom>
                <a:avLst/>
                <a:gdLst>
                  <a:gd name="T0" fmla="*/ 193 w 288"/>
                  <a:gd name="T1" fmla="*/ 49 h 218"/>
                  <a:gd name="T2" fmla="*/ 45 w 288"/>
                  <a:gd name="T3" fmla="*/ 11 h 218"/>
                  <a:gd name="T4" fmla="*/ 4 w 288"/>
                  <a:gd name="T5" fmla="*/ 115 h 218"/>
                  <a:gd name="T6" fmla="*/ 70 w 288"/>
                  <a:gd name="T7" fmla="*/ 228 h 218"/>
                  <a:gd name="T8" fmla="*/ 259 w 288"/>
                  <a:gd name="T9" fmla="*/ 247 h 218"/>
                  <a:gd name="T10" fmla="*/ 292 w 288"/>
                  <a:gd name="T11" fmla="*/ 162 h 218"/>
                  <a:gd name="T12" fmla="*/ 193 w 288"/>
                  <a:gd name="T13" fmla="*/ 49 h 21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88" h="218">
                    <a:moveTo>
                      <a:pt x="188" y="41"/>
                    </a:moveTo>
                    <a:cubicBezTo>
                      <a:pt x="148" y="20"/>
                      <a:pt x="75" y="0"/>
                      <a:pt x="44" y="9"/>
                    </a:cubicBezTo>
                    <a:cubicBezTo>
                      <a:pt x="13" y="18"/>
                      <a:pt x="0" y="66"/>
                      <a:pt x="4" y="97"/>
                    </a:cubicBezTo>
                    <a:cubicBezTo>
                      <a:pt x="8" y="128"/>
                      <a:pt x="27" y="174"/>
                      <a:pt x="68" y="193"/>
                    </a:cubicBezTo>
                    <a:cubicBezTo>
                      <a:pt x="109" y="212"/>
                      <a:pt x="216" y="218"/>
                      <a:pt x="252" y="209"/>
                    </a:cubicBezTo>
                    <a:cubicBezTo>
                      <a:pt x="288" y="200"/>
                      <a:pt x="288" y="162"/>
                      <a:pt x="284" y="137"/>
                    </a:cubicBezTo>
                    <a:cubicBezTo>
                      <a:pt x="280" y="112"/>
                      <a:pt x="228" y="62"/>
                      <a:pt x="188" y="41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CC00"/>
                  </a:gs>
                  <a:gs pos="100000">
                    <a:srgbClr val="FF3300"/>
                  </a:gs>
                </a:gsLst>
                <a:path path="rect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tx1"/>
                    </a:solidFill>
                    <a:prstDash val="sysDot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1" name="Freeform 467"/>
              <p:cNvSpPr>
                <a:spLocks/>
              </p:cNvSpPr>
              <p:nvPr/>
            </p:nvSpPr>
            <p:spPr bwMode="auto">
              <a:xfrm>
                <a:off x="803" y="3098"/>
                <a:ext cx="78" cy="102"/>
              </a:xfrm>
              <a:custGeom>
                <a:avLst/>
                <a:gdLst>
                  <a:gd name="T0" fmla="*/ 78 w 78"/>
                  <a:gd name="T1" fmla="*/ 102 h 102"/>
                  <a:gd name="T2" fmla="*/ 3 w 78"/>
                  <a:gd name="T3" fmla="*/ 63 h 102"/>
                  <a:gd name="T4" fmla="*/ 0 w 78"/>
                  <a:gd name="T5" fmla="*/ 0 h 102"/>
                  <a:gd name="T6" fmla="*/ 60 w 78"/>
                  <a:gd name="T7" fmla="*/ 45 h 102"/>
                  <a:gd name="T8" fmla="*/ 78 w 78"/>
                  <a:gd name="T9" fmla="*/ 102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8" h="102">
                    <a:moveTo>
                      <a:pt x="78" y="102"/>
                    </a:moveTo>
                    <a:lnTo>
                      <a:pt x="3" y="63"/>
                    </a:lnTo>
                    <a:lnTo>
                      <a:pt x="0" y="0"/>
                    </a:lnTo>
                    <a:lnTo>
                      <a:pt x="60" y="45"/>
                    </a:lnTo>
                    <a:lnTo>
                      <a:pt x="78" y="102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3B00"/>
                  </a:gs>
                  <a:gs pos="50000">
                    <a:srgbClr val="008000"/>
                  </a:gs>
                  <a:gs pos="100000">
                    <a:srgbClr val="003B00"/>
                  </a:gs>
                </a:gsLst>
                <a:lin ang="5400000" scaled="1"/>
              </a:gradFill>
              <a:ln w="63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2" name="Freeform 470"/>
              <p:cNvSpPr>
                <a:spLocks/>
              </p:cNvSpPr>
              <p:nvPr/>
            </p:nvSpPr>
            <p:spPr bwMode="auto">
              <a:xfrm>
                <a:off x="884" y="3084"/>
                <a:ext cx="84" cy="116"/>
              </a:xfrm>
              <a:custGeom>
                <a:avLst/>
                <a:gdLst>
                  <a:gd name="T0" fmla="*/ 0 w 84"/>
                  <a:gd name="T1" fmla="*/ 116 h 116"/>
                  <a:gd name="T2" fmla="*/ 40 w 84"/>
                  <a:gd name="T3" fmla="*/ 27 h 116"/>
                  <a:gd name="T4" fmla="*/ 78 w 84"/>
                  <a:gd name="T5" fmla="*/ 0 h 116"/>
                  <a:gd name="T6" fmla="*/ 84 w 84"/>
                  <a:gd name="T7" fmla="*/ 49 h 116"/>
                  <a:gd name="T8" fmla="*/ 0 w 84"/>
                  <a:gd name="T9" fmla="*/ 116 h 1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4" h="116">
                    <a:moveTo>
                      <a:pt x="0" y="116"/>
                    </a:moveTo>
                    <a:lnTo>
                      <a:pt x="40" y="27"/>
                    </a:lnTo>
                    <a:lnTo>
                      <a:pt x="78" y="0"/>
                    </a:lnTo>
                    <a:lnTo>
                      <a:pt x="84" y="49"/>
                    </a:lnTo>
                    <a:lnTo>
                      <a:pt x="0" y="116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003B00"/>
                  </a:gs>
                  <a:gs pos="50000">
                    <a:srgbClr val="008000"/>
                  </a:gs>
                  <a:gs pos="100000">
                    <a:srgbClr val="003B00"/>
                  </a:gs>
                </a:gsLst>
                <a:lin ang="5400000" scaled="1"/>
              </a:gradFill>
              <a:ln w="63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04" name="Group 520"/>
          <p:cNvGrpSpPr>
            <a:grpSpLocks/>
          </p:cNvGrpSpPr>
          <p:nvPr/>
        </p:nvGrpSpPr>
        <p:grpSpPr bwMode="auto">
          <a:xfrm rot="11324051" flipH="1">
            <a:off x="512763" y="6188075"/>
            <a:ext cx="657225" cy="463550"/>
            <a:chOff x="3144" y="3204"/>
            <a:chExt cx="867" cy="623"/>
          </a:xfrm>
        </p:grpSpPr>
        <p:grpSp>
          <p:nvGrpSpPr>
            <p:cNvPr id="105" name="Group 521"/>
            <p:cNvGrpSpPr>
              <a:grpSpLocks/>
            </p:cNvGrpSpPr>
            <p:nvPr/>
          </p:nvGrpSpPr>
          <p:grpSpPr bwMode="auto">
            <a:xfrm>
              <a:off x="3144" y="3204"/>
              <a:ext cx="867" cy="623"/>
              <a:chOff x="3144" y="3204"/>
              <a:chExt cx="867" cy="623"/>
            </a:xfrm>
          </p:grpSpPr>
          <p:sp>
            <p:nvSpPr>
              <p:cNvPr id="111" name="Freeform 522"/>
              <p:cNvSpPr>
                <a:spLocks/>
              </p:cNvSpPr>
              <p:nvPr/>
            </p:nvSpPr>
            <p:spPr bwMode="auto">
              <a:xfrm>
                <a:off x="3144" y="3204"/>
                <a:ext cx="848" cy="308"/>
              </a:xfrm>
              <a:custGeom>
                <a:avLst/>
                <a:gdLst>
                  <a:gd name="T0" fmla="*/ 848 w 848"/>
                  <a:gd name="T1" fmla="*/ 300 h 308"/>
                  <a:gd name="T2" fmla="*/ 704 w 848"/>
                  <a:gd name="T3" fmla="*/ 76 h 308"/>
                  <a:gd name="T4" fmla="*/ 576 w 848"/>
                  <a:gd name="T5" fmla="*/ 4 h 308"/>
                  <a:gd name="T6" fmla="*/ 376 w 848"/>
                  <a:gd name="T7" fmla="*/ 52 h 308"/>
                  <a:gd name="T8" fmla="*/ 0 w 848"/>
                  <a:gd name="T9" fmla="*/ 308 h 3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48" h="308">
                    <a:moveTo>
                      <a:pt x="848" y="300"/>
                    </a:moveTo>
                    <a:cubicBezTo>
                      <a:pt x="824" y="263"/>
                      <a:pt x="749" y="125"/>
                      <a:pt x="704" y="76"/>
                    </a:cubicBezTo>
                    <a:cubicBezTo>
                      <a:pt x="659" y="27"/>
                      <a:pt x="631" y="8"/>
                      <a:pt x="576" y="4"/>
                    </a:cubicBezTo>
                    <a:cubicBezTo>
                      <a:pt x="521" y="0"/>
                      <a:pt x="472" y="1"/>
                      <a:pt x="376" y="52"/>
                    </a:cubicBezTo>
                    <a:cubicBezTo>
                      <a:pt x="280" y="103"/>
                      <a:pt x="78" y="255"/>
                      <a:pt x="0" y="308"/>
                    </a:cubicBezTo>
                  </a:path>
                </a:pathLst>
              </a:custGeom>
              <a:gradFill rotWithShape="1">
                <a:gsLst>
                  <a:gs pos="0">
                    <a:srgbClr val="66FF66"/>
                  </a:gs>
                  <a:gs pos="100000">
                    <a:srgbClr val="009900"/>
                  </a:gs>
                </a:gsLst>
                <a:path path="rect">
                  <a:fillToRect l="50000" t="50000" r="50000" b="50000"/>
                </a:path>
              </a:gradFill>
              <a:ln w="9525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ru-RU" smtClea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2" name="Freeform 523"/>
              <p:cNvSpPr>
                <a:spLocks/>
              </p:cNvSpPr>
              <p:nvPr/>
            </p:nvSpPr>
            <p:spPr bwMode="auto">
              <a:xfrm>
                <a:off x="3144" y="3420"/>
                <a:ext cx="867" cy="407"/>
              </a:xfrm>
              <a:custGeom>
                <a:avLst/>
                <a:gdLst>
                  <a:gd name="T0" fmla="*/ 0 w 867"/>
                  <a:gd name="T1" fmla="*/ 92 h 407"/>
                  <a:gd name="T2" fmla="*/ 552 w 867"/>
                  <a:gd name="T3" fmla="*/ 380 h 407"/>
                  <a:gd name="T4" fmla="*/ 832 w 867"/>
                  <a:gd name="T5" fmla="*/ 252 h 407"/>
                  <a:gd name="T6" fmla="*/ 760 w 867"/>
                  <a:gd name="T7" fmla="*/ 28 h 407"/>
                  <a:gd name="T8" fmla="*/ 232 w 867"/>
                  <a:gd name="T9" fmla="*/ 84 h 40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67" h="407">
                    <a:moveTo>
                      <a:pt x="0" y="92"/>
                    </a:moveTo>
                    <a:cubicBezTo>
                      <a:pt x="206" y="222"/>
                      <a:pt x="413" y="353"/>
                      <a:pt x="552" y="380"/>
                    </a:cubicBezTo>
                    <a:cubicBezTo>
                      <a:pt x="691" y="407"/>
                      <a:pt x="797" y="311"/>
                      <a:pt x="832" y="252"/>
                    </a:cubicBezTo>
                    <a:cubicBezTo>
                      <a:pt x="867" y="193"/>
                      <a:pt x="860" y="56"/>
                      <a:pt x="760" y="28"/>
                    </a:cubicBezTo>
                    <a:cubicBezTo>
                      <a:pt x="660" y="0"/>
                      <a:pt x="446" y="42"/>
                      <a:pt x="232" y="84"/>
                    </a:cubicBezTo>
                  </a:path>
                </a:pathLst>
              </a:custGeom>
              <a:gradFill rotWithShape="1">
                <a:gsLst>
                  <a:gs pos="0">
                    <a:srgbClr val="66FF66"/>
                  </a:gs>
                  <a:gs pos="100000">
                    <a:srgbClr val="008000"/>
                  </a:gs>
                </a:gsLst>
                <a:path path="rect">
                  <a:fillToRect l="50000" t="50000" r="50000" b="50000"/>
                </a:path>
              </a:gradFill>
              <a:ln w="9525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ru-RU" smtClea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06" name="Freeform 524"/>
            <p:cNvSpPr>
              <a:spLocks/>
            </p:cNvSpPr>
            <p:nvPr/>
          </p:nvSpPr>
          <p:spPr bwMode="auto">
            <a:xfrm>
              <a:off x="3808" y="3440"/>
              <a:ext cx="87" cy="288"/>
            </a:xfrm>
            <a:custGeom>
              <a:avLst/>
              <a:gdLst>
                <a:gd name="T0" fmla="*/ 40 w 87"/>
                <a:gd name="T1" fmla="*/ 0 h 288"/>
                <a:gd name="T2" fmla="*/ 80 w 87"/>
                <a:gd name="T3" fmla="*/ 160 h 288"/>
                <a:gd name="T4" fmla="*/ 0 w 87"/>
                <a:gd name="T5" fmla="*/ 288 h 2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7" h="288">
                  <a:moveTo>
                    <a:pt x="40" y="0"/>
                  </a:moveTo>
                  <a:cubicBezTo>
                    <a:pt x="63" y="56"/>
                    <a:pt x="87" y="112"/>
                    <a:pt x="80" y="160"/>
                  </a:cubicBezTo>
                  <a:cubicBezTo>
                    <a:pt x="73" y="208"/>
                    <a:pt x="36" y="248"/>
                    <a:pt x="0" y="288"/>
                  </a:cubicBezTo>
                </a:path>
              </a:pathLst>
            </a:custGeom>
            <a:noFill/>
            <a:ln w="12700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7" name="Freeform 525"/>
            <p:cNvSpPr>
              <a:spLocks/>
            </p:cNvSpPr>
            <p:nvPr/>
          </p:nvSpPr>
          <p:spPr bwMode="auto">
            <a:xfrm>
              <a:off x="3688" y="3440"/>
              <a:ext cx="87" cy="288"/>
            </a:xfrm>
            <a:custGeom>
              <a:avLst/>
              <a:gdLst>
                <a:gd name="T0" fmla="*/ 40 w 87"/>
                <a:gd name="T1" fmla="*/ 0 h 288"/>
                <a:gd name="T2" fmla="*/ 80 w 87"/>
                <a:gd name="T3" fmla="*/ 160 h 288"/>
                <a:gd name="T4" fmla="*/ 0 w 87"/>
                <a:gd name="T5" fmla="*/ 288 h 2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7" h="288">
                  <a:moveTo>
                    <a:pt x="40" y="0"/>
                  </a:moveTo>
                  <a:cubicBezTo>
                    <a:pt x="63" y="56"/>
                    <a:pt x="87" y="112"/>
                    <a:pt x="80" y="160"/>
                  </a:cubicBezTo>
                  <a:cubicBezTo>
                    <a:pt x="73" y="208"/>
                    <a:pt x="36" y="248"/>
                    <a:pt x="0" y="288"/>
                  </a:cubicBezTo>
                </a:path>
              </a:pathLst>
            </a:custGeom>
            <a:noFill/>
            <a:ln w="12700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8" name="Freeform 526"/>
            <p:cNvSpPr>
              <a:spLocks/>
            </p:cNvSpPr>
            <p:nvPr/>
          </p:nvSpPr>
          <p:spPr bwMode="auto">
            <a:xfrm>
              <a:off x="3568" y="3480"/>
              <a:ext cx="72" cy="184"/>
            </a:xfrm>
            <a:custGeom>
              <a:avLst/>
              <a:gdLst>
                <a:gd name="T0" fmla="*/ 48 w 72"/>
                <a:gd name="T1" fmla="*/ 0 h 184"/>
                <a:gd name="T2" fmla="*/ 64 w 72"/>
                <a:gd name="T3" fmla="*/ 120 h 184"/>
                <a:gd name="T4" fmla="*/ 0 w 72"/>
                <a:gd name="T5" fmla="*/ 184 h 18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2" h="184">
                  <a:moveTo>
                    <a:pt x="48" y="0"/>
                  </a:moveTo>
                  <a:cubicBezTo>
                    <a:pt x="51" y="17"/>
                    <a:pt x="72" y="89"/>
                    <a:pt x="64" y="120"/>
                  </a:cubicBezTo>
                  <a:cubicBezTo>
                    <a:pt x="56" y="151"/>
                    <a:pt x="13" y="171"/>
                    <a:pt x="0" y="184"/>
                  </a:cubicBezTo>
                </a:path>
              </a:pathLst>
            </a:custGeom>
            <a:noFill/>
            <a:ln w="12700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9" name="Freeform 527"/>
            <p:cNvSpPr>
              <a:spLocks/>
            </p:cNvSpPr>
            <p:nvPr/>
          </p:nvSpPr>
          <p:spPr bwMode="auto">
            <a:xfrm>
              <a:off x="3656" y="3280"/>
              <a:ext cx="112" cy="144"/>
            </a:xfrm>
            <a:custGeom>
              <a:avLst/>
              <a:gdLst>
                <a:gd name="T0" fmla="*/ 0 w 112"/>
                <a:gd name="T1" fmla="*/ 0 h 144"/>
                <a:gd name="T2" fmla="*/ 56 w 112"/>
                <a:gd name="T3" fmla="*/ 48 h 144"/>
                <a:gd name="T4" fmla="*/ 112 w 112"/>
                <a:gd name="T5" fmla="*/ 144 h 1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2" h="144">
                  <a:moveTo>
                    <a:pt x="0" y="0"/>
                  </a:moveTo>
                  <a:cubicBezTo>
                    <a:pt x="9" y="8"/>
                    <a:pt x="37" y="24"/>
                    <a:pt x="56" y="48"/>
                  </a:cubicBezTo>
                  <a:cubicBezTo>
                    <a:pt x="75" y="72"/>
                    <a:pt x="100" y="124"/>
                    <a:pt x="112" y="144"/>
                  </a:cubicBezTo>
                </a:path>
              </a:pathLst>
            </a:custGeom>
            <a:noFill/>
            <a:ln w="12700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0" name="Freeform 528"/>
            <p:cNvSpPr>
              <a:spLocks/>
            </p:cNvSpPr>
            <p:nvPr/>
          </p:nvSpPr>
          <p:spPr bwMode="auto">
            <a:xfrm>
              <a:off x="3752" y="3264"/>
              <a:ext cx="120" cy="160"/>
            </a:xfrm>
            <a:custGeom>
              <a:avLst/>
              <a:gdLst>
                <a:gd name="T0" fmla="*/ 0 w 120"/>
                <a:gd name="T1" fmla="*/ 0 h 160"/>
                <a:gd name="T2" fmla="*/ 72 w 120"/>
                <a:gd name="T3" fmla="*/ 72 h 160"/>
                <a:gd name="T4" fmla="*/ 120 w 120"/>
                <a:gd name="T5" fmla="*/ 160 h 16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0" h="160">
                  <a:moveTo>
                    <a:pt x="0" y="0"/>
                  </a:moveTo>
                  <a:cubicBezTo>
                    <a:pt x="12" y="12"/>
                    <a:pt x="52" y="45"/>
                    <a:pt x="72" y="72"/>
                  </a:cubicBezTo>
                  <a:cubicBezTo>
                    <a:pt x="92" y="99"/>
                    <a:pt x="110" y="142"/>
                    <a:pt x="120" y="160"/>
                  </a:cubicBezTo>
                </a:path>
              </a:pathLst>
            </a:custGeom>
            <a:noFill/>
            <a:ln w="12700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15" name="plant"/>
          <p:cNvSpPr>
            <a:spLocks noEditPoints="1" noChangeArrowheads="1"/>
          </p:cNvSpPr>
          <p:nvPr/>
        </p:nvSpPr>
        <p:spPr bwMode="auto">
          <a:xfrm rot="21318860">
            <a:off x="61913" y="6507163"/>
            <a:ext cx="525462" cy="195262"/>
          </a:xfrm>
          <a:custGeom>
            <a:avLst/>
            <a:gdLst>
              <a:gd name="T0" fmla="*/ 0 w 21600"/>
              <a:gd name="T1" fmla="*/ 0 h 21600"/>
              <a:gd name="T2" fmla="*/ 262731 w 21600"/>
              <a:gd name="T3" fmla="*/ 0 h 21600"/>
              <a:gd name="T4" fmla="*/ 525462 w 21600"/>
              <a:gd name="T5" fmla="*/ 0 h 21600"/>
              <a:gd name="T6" fmla="*/ 525462 w 21600"/>
              <a:gd name="T7" fmla="*/ 97631 h 21600"/>
              <a:gd name="T8" fmla="*/ 525462 w 21600"/>
              <a:gd name="T9" fmla="*/ 195262 h 21600"/>
              <a:gd name="T10" fmla="*/ 262731 w 21600"/>
              <a:gd name="T11" fmla="*/ 195262 h 21600"/>
              <a:gd name="T12" fmla="*/ 0 w 21600"/>
              <a:gd name="T13" fmla="*/ 195262 h 21600"/>
              <a:gd name="T14" fmla="*/ 0 w 21600"/>
              <a:gd name="T15" fmla="*/ 97631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7100 w 21600"/>
              <a:gd name="T25" fmla="*/ 10092 h 21600"/>
              <a:gd name="T26" fmla="*/ 14545 w 21600"/>
              <a:gd name="T27" fmla="*/ 13573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9368" y="9002"/>
                </a:moveTo>
                <a:lnTo>
                  <a:pt x="9254" y="8422"/>
                </a:lnTo>
                <a:lnTo>
                  <a:pt x="9139" y="7935"/>
                </a:lnTo>
                <a:lnTo>
                  <a:pt x="8819" y="7355"/>
                </a:lnTo>
                <a:lnTo>
                  <a:pt x="8475" y="6728"/>
                </a:lnTo>
                <a:lnTo>
                  <a:pt x="8040" y="6287"/>
                </a:lnTo>
                <a:lnTo>
                  <a:pt x="7421" y="5707"/>
                </a:lnTo>
                <a:lnTo>
                  <a:pt x="6574" y="5429"/>
                </a:lnTo>
                <a:lnTo>
                  <a:pt x="5452" y="5313"/>
                </a:lnTo>
                <a:lnTo>
                  <a:pt x="4856" y="5220"/>
                </a:lnTo>
                <a:lnTo>
                  <a:pt x="4169" y="5220"/>
                </a:lnTo>
                <a:lnTo>
                  <a:pt x="3665" y="5104"/>
                </a:lnTo>
                <a:lnTo>
                  <a:pt x="3001" y="4872"/>
                </a:lnTo>
                <a:lnTo>
                  <a:pt x="2497" y="4756"/>
                </a:lnTo>
                <a:lnTo>
                  <a:pt x="2062" y="4408"/>
                </a:lnTo>
                <a:lnTo>
                  <a:pt x="1603" y="4083"/>
                </a:lnTo>
                <a:lnTo>
                  <a:pt x="1283" y="3689"/>
                </a:lnTo>
                <a:lnTo>
                  <a:pt x="1283" y="4315"/>
                </a:lnTo>
                <a:lnTo>
                  <a:pt x="1489" y="5104"/>
                </a:lnTo>
                <a:lnTo>
                  <a:pt x="1832" y="6055"/>
                </a:lnTo>
                <a:lnTo>
                  <a:pt x="2382" y="6914"/>
                </a:lnTo>
                <a:lnTo>
                  <a:pt x="2680" y="7471"/>
                </a:lnTo>
                <a:lnTo>
                  <a:pt x="3115" y="7935"/>
                </a:lnTo>
                <a:lnTo>
                  <a:pt x="3573" y="8213"/>
                </a:lnTo>
                <a:lnTo>
                  <a:pt x="4077" y="8654"/>
                </a:lnTo>
                <a:lnTo>
                  <a:pt x="4627" y="9002"/>
                </a:lnTo>
                <a:lnTo>
                  <a:pt x="5245" y="9234"/>
                </a:lnTo>
                <a:lnTo>
                  <a:pt x="6024" y="9443"/>
                </a:lnTo>
                <a:lnTo>
                  <a:pt x="6757" y="9628"/>
                </a:lnTo>
                <a:lnTo>
                  <a:pt x="5177" y="10069"/>
                </a:lnTo>
                <a:lnTo>
                  <a:pt x="3963" y="10649"/>
                </a:lnTo>
                <a:lnTo>
                  <a:pt x="3344" y="11044"/>
                </a:lnTo>
                <a:lnTo>
                  <a:pt x="2886" y="11600"/>
                </a:lnTo>
                <a:lnTo>
                  <a:pt x="2497" y="12041"/>
                </a:lnTo>
                <a:lnTo>
                  <a:pt x="1947" y="12343"/>
                </a:lnTo>
                <a:lnTo>
                  <a:pt x="1168" y="12668"/>
                </a:lnTo>
                <a:lnTo>
                  <a:pt x="0" y="12900"/>
                </a:lnTo>
                <a:lnTo>
                  <a:pt x="435" y="13248"/>
                </a:lnTo>
                <a:lnTo>
                  <a:pt x="779" y="13456"/>
                </a:lnTo>
                <a:lnTo>
                  <a:pt x="1283" y="13642"/>
                </a:lnTo>
                <a:lnTo>
                  <a:pt x="1718" y="13758"/>
                </a:lnTo>
                <a:lnTo>
                  <a:pt x="2680" y="13851"/>
                </a:lnTo>
                <a:lnTo>
                  <a:pt x="3573" y="13758"/>
                </a:lnTo>
                <a:lnTo>
                  <a:pt x="4512" y="13526"/>
                </a:lnTo>
                <a:lnTo>
                  <a:pt x="5360" y="13248"/>
                </a:lnTo>
                <a:lnTo>
                  <a:pt x="6139" y="12900"/>
                </a:lnTo>
                <a:lnTo>
                  <a:pt x="6757" y="12552"/>
                </a:lnTo>
                <a:lnTo>
                  <a:pt x="6459" y="13132"/>
                </a:lnTo>
                <a:lnTo>
                  <a:pt x="6139" y="13642"/>
                </a:lnTo>
                <a:lnTo>
                  <a:pt x="5910" y="14199"/>
                </a:lnTo>
                <a:lnTo>
                  <a:pt x="5681" y="14663"/>
                </a:lnTo>
                <a:lnTo>
                  <a:pt x="5681" y="15150"/>
                </a:lnTo>
                <a:lnTo>
                  <a:pt x="5681" y="15730"/>
                </a:lnTo>
                <a:lnTo>
                  <a:pt x="5681" y="16241"/>
                </a:lnTo>
                <a:lnTo>
                  <a:pt x="5795" y="16913"/>
                </a:lnTo>
                <a:lnTo>
                  <a:pt x="5910" y="17586"/>
                </a:lnTo>
                <a:lnTo>
                  <a:pt x="5910" y="18213"/>
                </a:lnTo>
                <a:lnTo>
                  <a:pt x="5795" y="18885"/>
                </a:lnTo>
                <a:lnTo>
                  <a:pt x="5566" y="19396"/>
                </a:lnTo>
                <a:lnTo>
                  <a:pt x="5245" y="19976"/>
                </a:lnTo>
                <a:lnTo>
                  <a:pt x="4971" y="20370"/>
                </a:lnTo>
                <a:lnTo>
                  <a:pt x="4512" y="20811"/>
                </a:lnTo>
                <a:lnTo>
                  <a:pt x="4077" y="21043"/>
                </a:lnTo>
                <a:lnTo>
                  <a:pt x="5177" y="20927"/>
                </a:lnTo>
                <a:lnTo>
                  <a:pt x="6253" y="20486"/>
                </a:lnTo>
                <a:lnTo>
                  <a:pt x="7421" y="19976"/>
                </a:lnTo>
                <a:lnTo>
                  <a:pt x="8361" y="19187"/>
                </a:lnTo>
                <a:lnTo>
                  <a:pt x="8819" y="18769"/>
                </a:lnTo>
                <a:lnTo>
                  <a:pt x="9139" y="18213"/>
                </a:lnTo>
                <a:lnTo>
                  <a:pt x="9437" y="17772"/>
                </a:lnTo>
                <a:lnTo>
                  <a:pt x="9643" y="17261"/>
                </a:lnTo>
                <a:lnTo>
                  <a:pt x="9872" y="16681"/>
                </a:lnTo>
                <a:lnTo>
                  <a:pt x="9872" y="16171"/>
                </a:lnTo>
                <a:lnTo>
                  <a:pt x="9872" y="15614"/>
                </a:lnTo>
                <a:lnTo>
                  <a:pt x="9758" y="15057"/>
                </a:lnTo>
                <a:lnTo>
                  <a:pt x="10216" y="15498"/>
                </a:lnTo>
                <a:lnTo>
                  <a:pt x="10537" y="16241"/>
                </a:lnTo>
                <a:lnTo>
                  <a:pt x="10834" y="17145"/>
                </a:lnTo>
                <a:lnTo>
                  <a:pt x="11041" y="18213"/>
                </a:lnTo>
                <a:lnTo>
                  <a:pt x="11155" y="19187"/>
                </a:lnTo>
                <a:lnTo>
                  <a:pt x="11155" y="20185"/>
                </a:lnTo>
                <a:lnTo>
                  <a:pt x="11155" y="20579"/>
                </a:lnTo>
                <a:lnTo>
                  <a:pt x="11041" y="21043"/>
                </a:lnTo>
                <a:lnTo>
                  <a:pt x="10926" y="21391"/>
                </a:lnTo>
                <a:lnTo>
                  <a:pt x="10766" y="21600"/>
                </a:lnTo>
                <a:lnTo>
                  <a:pt x="11499" y="21484"/>
                </a:lnTo>
                <a:lnTo>
                  <a:pt x="12323" y="21043"/>
                </a:lnTo>
                <a:lnTo>
                  <a:pt x="13102" y="20370"/>
                </a:lnTo>
                <a:lnTo>
                  <a:pt x="13606" y="19628"/>
                </a:lnTo>
                <a:lnTo>
                  <a:pt x="13950" y="19071"/>
                </a:lnTo>
                <a:lnTo>
                  <a:pt x="14064" y="18677"/>
                </a:lnTo>
                <a:lnTo>
                  <a:pt x="14179" y="18097"/>
                </a:lnTo>
                <a:lnTo>
                  <a:pt x="14293" y="17586"/>
                </a:lnTo>
                <a:lnTo>
                  <a:pt x="14179" y="16913"/>
                </a:lnTo>
                <a:lnTo>
                  <a:pt x="14064" y="16241"/>
                </a:lnTo>
                <a:lnTo>
                  <a:pt x="13835" y="15614"/>
                </a:lnTo>
                <a:lnTo>
                  <a:pt x="13560" y="14872"/>
                </a:lnTo>
                <a:lnTo>
                  <a:pt x="13950" y="14941"/>
                </a:lnTo>
                <a:lnTo>
                  <a:pt x="14408" y="15150"/>
                </a:lnTo>
                <a:lnTo>
                  <a:pt x="14843" y="15266"/>
                </a:lnTo>
                <a:lnTo>
                  <a:pt x="15232" y="15614"/>
                </a:lnTo>
                <a:lnTo>
                  <a:pt x="15576" y="15846"/>
                </a:lnTo>
                <a:lnTo>
                  <a:pt x="15897" y="16171"/>
                </a:lnTo>
                <a:lnTo>
                  <a:pt x="16126" y="16473"/>
                </a:lnTo>
                <a:lnTo>
                  <a:pt x="16240" y="16913"/>
                </a:lnTo>
                <a:lnTo>
                  <a:pt x="16515" y="17261"/>
                </a:lnTo>
                <a:lnTo>
                  <a:pt x="17088" y="17586"/>
                </a:lnTo>
                <a:lnTo>
                  <a:pt x="17798" y="17865"/>
                </a:lnTo>
                <a:lnTo>
                  <a:pt x="18576" y="18097"/>
                </a:lnTo>
                <a:lnTo>
                  <a:pt x="19424" y="18213"/>
                </a:lnTo>
                <a:lnTo>
                  <a:pt x="20317" y="18213"/>
                </a:lnTo>
                <a:lnTo>
                  <a:pt x="21050" y="18213"/>
                </a:lnTo>
                <a:lnTo>
                  <a:pt x="21600" y="17865"/>
                </a:lnTo>
                <a:lnTo>
                  <a:pt x="21165" y="17656"/>
                </a:lnTo>
                <a:lnTo>
                  <a:pt x="20592" y="17470"/>
                </a:lnTo>
                <a:lnTo>
                  <a:pt x="20088" y="17029"/>
                </a:lnTo>
                <a:lnTo>
                  <a:pt x="19653" y="16681"/>
                </a:lnTo>
                <a:lnTo>
                  <a:pt x="19195" y="16241"/>
                </a:lnTo>
                <a:lnTo>
                  <a:pt x="18920" y="15962"/>
                </a:lnTo>
                <a:lnTo>
                  <a:pt x="18576" y="15498"/>
                </a:lnTo>
                <a:lnTo>
                  <a:pt x="18576" y="15057"/>
                </a:lnTo>
                <a:lnTo>
                  <a:pt x="18485" y="14756"/>
                </a:lnTo>
                <a:lnTo>
                  <a:pt x="18256" y="14199"/>
                </a:lnTo>
                <a:lnTo>
                  <a:pt x="17912" y="13526"/>
                </a:lnTo>
                <a:lnTo>
                  <a:pt x="17523" y="13016"/>
                </a:lnTo>
                <a:lnTo>
                  <a:pt x="16973" y="12436"/>
                </a:lnTo>
                <a:lnTo>
                  <a:pt x="16355" y="12041"/>
                </a:lnTo>
                <a:lnTo>
                  <a:pt x="16011" y="11832"/>
                </a:lnTo>
                <a:lnTo>
                  <a:pt x="15690" y="11716"/>
                </a:lnTo>
                <a:lnTo>
                  <a:pt x="15232" y="11716"/>
                </a:lnTo>
                <a:lnTo>
                  <a:pt x="14843" y="11716"/>
                </a:lnTo>
                <a:lnTo>
                  <a:pt x="15461" y="11252"/>
                </a:lnTo>
                <a:lnTo>
                  <a:pt x="16126" y="10858"/>
                </a:lnTo>
                <a:lnTo>
                  <a:pt x="16973" y="10649"/>
                </a:lnTo>
                <a:lnTo>
                  <a:pt x="17798" y="10417"/>
                </a:lnTo>
                <a:lnTo>
                  <a:pt x="18806" y="10301"/>
                </a:lnTo>
                <a:lnTo>
                  <a:pt x="19653" y="10301"/>
                </a:lnTo>
                <a:lnTo>
                  <a:pt x="20478" y="10417"/>
                </a:lnTo>
                <a:lnTo>
                  <a:pt x="21256" y="10533"/>
                </a:lnTo>
                <a:lnTo>
                  <a:pt x="20707" y="9837"/>
                </a:lnTo>
                <a:lnTo>
                  <a:pt x="19859" y="9234"/>
                </a:lnTo>
                <a:lnTo>
                  <a:pt x="18806" y="8538"/>
                </a:lnTo>
                <a:lnTo>
                  <a:pt x="17637" y="8144"/>
                </a:lnTo>
                <a:lnTo>
                  <a:pt x="16973" y="8027"/>
                </a:lnTo>
                <a:lnTo>
                  <a:pt x="16355" y="7935"/>
                </a:lnTo>
                <a:lnTo>
                  <a:pt x="15805" y="7935"/>
                </a:lnTo>
                <a:lnTo>
                  <a:pt x="15118" y="8027"/>
                </a:lnTo>
                <a:lnTo>
                  <a:pt x="14614" y="8144"/>
                </a:lnTo>
                <a:lnTo>
                  <a:pt x="14064" y="8422"/>
                </a:lnTo>
                <a:lnTo>
                  <a:pt x="13606" y="8886"/>
                </a:lnTo>
                <a:lnTo>
                  <a:pt x="13217" y="9327"/>
                </a:lnTo>
                <a:lnTo>
                  <a:pt x="13606" y="8538"/>
                </a:lnTo>
                <a:lnTo>
                  <a:pt x="13950" y="7935"/>
                </a:lnTo>
                <a:lnTo>
                  <a:pt x="14293" y="7123"/>
                </a:lnTo>
                <a:lnTo>
                  <a:pt x="14499" y="6519"/>
                </a:lnTo>
                <a:lnTo>
                  <a:pt x="14614" y="5823"/>
                </a:lnTo>
                <a:lnTo>
                  <a:pt x="14614" y="5220"/>
                </a:lnTo>
                <a:lnTo>
                  <a:pt x="14408" y="4524"/>
                </a:lnTo>
                <a:lnTo>
                  <a:pt x="14064" y="3898"/>
                </a:lnTo>
                <a:lnTo>
                  <a:pt x="13606" y="3225"/>
                </a:lnTo>
                <a:lnTo>
                  <a:pt x="13331" y="2598"/>
                </a:lnTo>
                <a:lnTo>
                  <a:pt x="13102" y="2042"/>
                </a:lnTo>
                <a:lnTo>
                  <a:pt x="12896" y="1485"/>
                </a:lnTo>
                <a:lnTo>
                  <a:pt x="12781" y="1090"/>
                </a:lnTo>
                <a:lnTo>
                  <a:pt x="12667" y="626"/>
                </a:lnTo>
                <a:lnTo>
                  <a:pt x="12667" y="278"/>
                </a:lnTo>
                <a:lnTo>
                  <a:pt x="12667" y="0"/>
                </a:lnTo>
                <a:lnTo>
                  <a:pt x="12163" y="394"/>
                </a:lnTo>
                <a:lnTo>
                  <a:pt x="11728" y="974"/>
                </a:lnTo>
                <a:lnTo>
                  <a:pt x="11155" y="1601"/>
                </a:lnTo>
                <a:lnTo>
                  <a:pt x="10766" y="2390"/>
                </a:lnTo>
                <a:lnTo>
                  <a:pt x="10330" y="3109"/>
                </a:lnTo>
                <a:lnTo>
                  <a:pt x="10101" y="3898"/>
                </a:lnTo>
                <a:lnTo>
                  <a:pt x="9987" y="4524"/>
                </a:lnTo>
                <a:lnTo>
                  <a:pt x="10101" y="5220"/>
                </a:lnTo>
                <a:lnTo>
                  <a:pt x="10216" y="5823"/>
                </a:lnTo>
                <a:lnTo>
                  <a:pt x="10330" y="6403"/>
                </a:lnTo>
                <a:lnTo>
                  <a:pt x="10330" y="6914"/>
                </a:lnTo>
                <a:lnTo>
                  <a:pt x="10216" y="7471"/>
                </a:lnTo>
                <a:lnTo>
                  <a:pt x="10101" y="7935"/>
                </a:lnTo>
                <a:lnTo>
                  <a:pt x="9872" y="8329"/>
                </a:lnTo>
                <a:lnTo>
                  <a:pt x="9643" y="8654"/>
                </a:lnTo>
                <a:lnTo>
                  <a:pt x="9368" y="9002"/>
                </a:lnTo>
                <a:close/>
              </a:path>
            </a:pathLst>
          </a:custGeom>
          <a:solidFill>
            <a:srgbClr val="008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16" name="Group 536"/>
          <p:cNvGrpSpPr>
            <a:grpSpLocks/>
          </p:cNvGrpSpPr>
          <p:nvPr/>
        </p:nvGrpSpPr>
        <p:grpSpPr bwMode="auto">
          <a:xfrm>
            <a:off x="1226147" y="6058408"/>
            <a:ext cx="806450" cy="771525"/>
            <a:chOff x="2705" y="1727"/>
            <a:chExt cx="508" cy="486"/>
          </a:xfrm>
        </p:grpSpPr>
        <p:sp>
          <p:nvSpPr>
            <p:cNvPr id="117" name="Freeform 506"/>
            <p:cNvSpPr>
              <a:spLocks/>
            </p:cNvSpPr>
            <p:nvPr/>
          </p:nvSpPr>
          <p:spPr bwMode="auto">
            <a:xfrm rot="19368918" flipH="1">
              <a:off x="2939" y="1737"/>
              <a:ext cx="78" cy="102"/>
            </a:xfrm>
            <a:custGeom>
              <a:avLst/>
              <a:gdLst>
                <a:gd name="T0" fmla="*/ 78 w 78"/>
                <a:gd name="T1" fmla="*/ 102 h 102"/>
                <a:gd name="T2" fmla="*/ 3 w 78"/>
                <a:gd name="T3" fmla="*/ 63 h 102"/>
                <a:gd name="T4" fmla="*/ 0 w 78"/>
                <a:gd name="T5" fmla="*/ 0 h 102"/>
                <a:gd name="T6" fmla="*/ 60 w 78"/>
                <a:gd name="T7" fmla="*/ 45 h 102"/>
                <a:gd name="T8" fmla="*/ 78 w 78"/>
                <a:gd name="T9" fmla="*/ 102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8" h="102">
                  <a:moveTo>
                    <a:pt x="78" y="102"/>
                  </a:moveTo>
                  <a:lnTo>
                    <a:pt x="3" y="63"/>
                  </a:lnTo>
                  <a:lnTo>
                    <a:pt x="0" y="0"/>
                  </a:lnTo>
                  <a:lnTo>
                    <a:pt x="60" y="45"/>
                  </a:lnTo>
                  <a:lnTo>
                    <a:pt x="78" y="102"/>
                  </a:lnTo>
                  <a:close/>
                </a:path>
              </a:pathLst>
            </a:custGeom>
            <a:gradFill rotWithShape="1">
              <a:gsLst>
                <a:gs pos="0">
                  <a:srgbClr val="003B00"/>
                </a:gs>
                <a:gs pos="50000">
                  <a:srgbClr val="008000"/>
                </a:gs>
                <a:gs pos="100000">
                  <a:srgbClr val="003B00"/>
                </a:gs>
              </a:gsLst>
              <a:lin ang="5400000" scaled="1"/>
            </a:gradFill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18" name="Freeform 507"/>
            <p:cNvSpPr>
              <a:spLocks/>
            </p:cNvSpPr>
            <p:nvPr/>
          </p:nvSpPr>
          <p:spPr bwMode="auto">
            <a:xfrm rot="4980113">
              <a:off x="3053" y="1757"/>
              <a:ext cx="37" cy="127"/>
            </a:xfrm>
            <a:custGeom>
              <a:avLst/>
              <a:gdLst>
                <a:gd name="T0" fmla="*/ 37 w 37"/>
                <a:gd name="T1" fmla="*/ 127 h 127"/>
                <a:gd name="T2" fmla="*/ 0 w 37"/>
                <a:gd name="T3" fmla="*/ 46 h 127"/>
                <a:gd name="T4" fmla="*/ 16 w 37"/>
                <a:gd name="T5" fmla="*/ 0 h 127"/>
                <a:gd name="T6" fmla="*/ 19 w 37"/>
                <a:gd name="T7" fmla="*/ 32 h 127"/>
                <a:gd name="T8" fmla="*/ 37 w 37"/>
                <a:gd name="T9" fmla="*/ 127 h 1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127">
                  <a:moveTo>
                    <a:pt x="37" y="127"/>
                  </a:moveTo>
                  <a:lnTo>
                    <a:pt x="0" y="46"/>
                  </a:lnTo>
                  <a:lnTo>
                    <a:pt x="16" y="0"/>
                  </a:lnTo>
                  <a:lnTo>
                    <a:pt x="19" y="32"/>
                  </a:lnTo>
                  <a:lnTo>
                    <a:pt x="37" y="127"/>
                  </a:lnTo>
                  <a:close/>
                </a:path>
              </a:pathLst>
            </a:custGeom>
            <a:gradFill rotWithShape="1">
              <a:gsLst>
                <a:gs pos="0">
                  <a:srgbClr val="003B00"/>
                </a:gs>
                <a:gs pos="50000">
                  <a:srgbClr val="008000"/>
                </a:gs>
                <a:gs pos="100000">
                  <a:srgbClr val="003B00"/>
                </a:gs>
              </a:gsLst>
              <a:lin ang="5400000" scaled="1"/>
            </a:gradFill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19" name="Freeform 508"/>
            <p:cNvSpPr>
              <a:spLocks/>
            </p:cNvSpPr>
            <p:nvPr/>
          </p:nvSpPr>
          <p:spPr bwMode="auto">
            <a:xfrm rot="19368918" flipH="1">
              <a:off x="2940" y="1745"/>
              <a:ext cx="39" cy="123"/>
            </a:xfrm>
            <a:custGeom>
              <a:avLst/>
              <a:gdLst>
                <a:gd name="T0" fmla="*/ 0 w 39"/>
                <a:gd name="T1" fmla="*/ 123 h 123"/>
                <a:gd name="T2" fmla="*/ 12 w 39"/>
                <a:gd name="T3" fmla="*/ 28 h 123"/>
                <a:gd name="T4" fmla="*/ 35 w 39"/>
                <a:gd name="T5" fmla="*/ 0 h 123"/>
                <a:gd name="T6" fmla="*/ 39 w 39"/>
                <a:gd name="T7" fmla="*/ 50 h 123"/>
                <a:gd name="T8" fmla="*/ 0 w 39"/>
                <a:gd name="T9" fmla="*/ 123 h 1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9" h="123">
                  <a:moveTo>
                    <a:pt x="0" y="123"/>
                  </a:moveTo>
                  <a:lnTo>
                    <a:pt x="12" y="28"/>
                  </a:lnTo>
                  <a:lnTo>
                    <a:pt x="35" y="0"/>
                  </a:lnTo>
                  <a:lnTo>
                    <a:pt x="39" y="50"/>
                  </a:lnTo>
                  <a:lnTo>
                    <a:pt x="0" y="123"/>
                  </a:lnTo>
                  <a:close/>
                </a:path>
              </a:pathLst>
            </a:custGeom>
            <a:gradFill rotWithShape="1">
              <a:gsLst>
                <a:gs pos="0">
                  <a:srgbClr val="003B00"/>
                </a:gs>
                <a:gs pos="50000">
                  <a:srgbClr val="008000"/>
                </a:gs>
                <a:gs pos="100000">
                  <a:srgbClr val="003B00"/>
                </a:gs>
              </a:gsLst>
              <a:lin ang="5400000" scaled="1"/>
            </a:gradFill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20" name="Freeform 504"/>
            <p:cNvSpPr>
              <a:spLocks/>
            </p:cNvSpPr>
            <p:nvPr/>
          </p:nvSpPr>
          <p:spPr bwMode="auto">
            <a:xfrm rot="161331" flipH="1">
              <a:off x="2705" y="1797"/>
              <a:ext cx="508" cy="416"/>
            </a:xfrm>
            <a:custGeom>
              <a:avLst/>
              <a:gdLst>
                <a:gd name="T0" fmla="*/ 17 w 508"/>
                <a:gd name="T1" fmla="*/ 112 h 416"/>
                <a:gd name="T2" fmla="*/ 35 w 508"/>
                <a:gd name="T3" fmla="*/ 265 h 416"/>
                <a:gd name="T4" fmla="*/ 227 w 508"/>
                <a:gd name="T5" fmla="*/ 400 h 416"/>
                <a:gd name="T6" fmla="*/ 293 w 508"/>
                <a:gd name="T7" fmla="*/ 361 h 416"/>
                <a:gd name="T8" fmla="*/ 404 w 508"/>
                <a:gd name="T9" fmla="*/ 358 h 416"/>
                <a:gd name="T10" fmla="*/ 508 w 508"/>
                <a:gd name="T11" fmla="*/ 140 h 416"/>
                <a:gd name="T12" fmla="*/ 407 w 508"/>
                <a:gd name="T13" fmla="*/ 22 h 416"/>
                <a:gd name="T14" fmla="*/ 281 w 508"/>
                <a:gd name="T15" fmla="*/ 10 h 416"/>
                <a:gd name="T16" fmla="*/ 206 w 508"/>
                <a:gd name="T17" fmla="*/ 43 h 416"/>
                <a:gd name="T18" fmla="*/ 110 w 508"/>
                <a:gd name="T19" fmla="*/ 19 h 416"/>
                <a:gd name="T20" fmla="*/ 17 w 508"/>
                <a:gd name="T21" fmla="*/ 112 h 41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508" h="416">
                  <a:moveTo>
                    <a:pt x="17" y="112"/>
                  </a:moveTo>
                  <a:cubicBezTo>
                    <a:pt x="5" y="153"/>
                    <a:pt x="0" y="217"/>
                    <a:pt x="35" y="265"/>
                  </a:cubicBezTo>
                  <a:cubicBezTo>
                    <a:pt x="70" y="313"/>
                    <a:pt x="184" y="384"/>
                    <a:pt x="227" y="400"/>
                  </a:cubicBezTo>
                  <a:cubicBezTo>
                    <a:pt x="270" y="416"/>
                    <a:pt x="264" y="368"/>
                    <a:pt x="293" y="361"/>
                  </a:cubicBezTo>
                  <a:cubicBezTo>
                    <a:pt x="322" y="354"/>
                    <a:pt x="368" y="395"/>
                    <a:pt x="404" y="358"/>
                  </a:cubicBezTo>
                  <a:cubicBezTo>
                    <a:pt x="440" y="321"/>
                    <a:pt x="508" y="196"/>
                    <a:pt x="508" y="140"/>
                  </a:cubicBezTo>
                  <a:cubicBezTo>
                    <a:pt x="508" y="84"/>
                    <a:pt x="445" y="44"/>
                    <a:pt x="407" y="22"/>
                  </a:cubicBezTo>
                  <a:cubicBezTo>
                    <a:pt x="369" y="0"/>
                    <a:pt x="314" y="7"/>
                    <a:pt x="281" y="10"/>
                  </a:cubicBezTo>
                  <a:cubicBezTo>
                    <a:pt x="248" y="13"/>
                    <a:pt x="234" y="42"/>
                    <a:pt x="206" y="43"/>
                  </a:cubicBezTo>
                  <a:cubicBezTo>
                    <a:pt x="178" y="44"/>
                    <a:pt x="142" y="7"/>
                    <a:pt x="110" y="19"/>
                  </a:cubicBezTo>
                  <a:cubicBezTo>
                    <a:pt x="78" y="31"/>
                    <a:pt x="31" y="70"/>
                    <a:pt x="17" y="112"/>
                  </a:cubicBezTo>
                  <a:close/>
                </a:path>
              </a:pathLst>
            </a:custGeom>
            <a:gradFill rotWithShape="1">
              <a:gsLst>
                <a:gs pos="0">
                  <a:srgbClr val="CC0000"/>
                </a:gs>
                <a:gs pos="100000">
                  <a:srgbClr val="FF00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21" name="Freeform 505"/>
            <p:cNvSpPr>
              <a:spLocks/>
            </p:cNvSpPr>
            <p:nvPr/>
          </p:nvSpPr>
          <p:spPr bwMode="auto">
            <a:xfrm rot="161331">
              <a:off x="2730" y="1846"/>
              <a:ext cx="296" cy="258"/>
            </a:xfrm>
            <a:custGeom>
              <a:avLst/>
              <a:gdLst>
                <a:gd name="T0" fmla="*/ 193 w 288"/>
                <a:gd name="T1" fmla="*/ 49 h 218"/>
                <a:gd name="T2" fmla="*/ 45 w 288"/>
                <a:gd name="T3" fmla="*/ 11 h 218"/>
                <a:gd name="T4" fmla="*/ 4 w 288"/>
                <a:gd name="T5" fmla="*/ 115 h 218"/>
                <a:gd name="T6" fmla="*/ 70 w 288"/>
                <a:gd name="T7" fmla="*/ 228 h 218"/>
                <a:gd name="T8" fmla="*/ 259 w 288"/>
                <a:gd name="T9" fmla="*/ 247 h 218"/>
                <a:gd name="T10" fmla="*/ 292 w 288"/>
                <a:gd name="T11" fmla="*/ 162 h 218"/>
                <a:gd name="T12" fmla="*/ 193 w 288"/>
                <a:gd name="T13" fmla="*/ 49 h 2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88" h="218">
                  <a:moveTo>
                    <a:pt x="188" y="41"/>
                  </a:moveTo>
                  <a:cubicBezTo>
                    <a:pt x="148" y="20"/>
                    <a:pt x="75" y="0"/>
                    <a:pt x="44" y="9"/>
                  </a:cubicBezTo>
                  <a:cubicBezTo>
                    <a:pt x="13" y="18"/>
                    <a:pt x="0" y="66"/>
                    <a:pt x="4" y="97"/>
                  </a:cubicBezTo>
                  <a:cubicBezTo>
                    <a:pt x="8" y="128"/>
                    <a:pt x="27" y="174"/>
                    <a:pt x="68" y="193"/>
                  </a:cubicBezTo>
                  <a:cubicBezTo>
                    <a:pt x="109" y="212"/>
                    <a:pt x="216" y="218"/>
                    <a:pt x="252" y="209"/>
                  </a:cubicBezTo>
                  <a:cubicBezTo>
                    <a:pt x="288" y="200"/>
                    <a:pt x="288" y="162"/>
                    <a:pt x="284" y="137"/>
                  </a:cubicBezTo>
                  <a:cubicBezTo>
                    <a:pt x="280" y="112"/>
                    <a:pt x="228" y="62"/>
                    <a:pt x="188" y="41"/>
                  </a:cubicBezTo>
                  <a:close/>
                </a:path>
              </a:pathLst>
            </a:custGeom>
            <a:gradFill rotWithShape="1">
              <a:gsLst>
                <a:gs pos="0">
                  <a:srgbClr val="FFCC00"/>
                </a:gs>
                <a:gs pos="100000">
                  <a:srgbClr val="FF3300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ysDot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22" name="Freeform 509"/>
            <p:cNvSpPr>
              <a:spLocks/>
            </p:cNvSpPr>
            <p:nvPr/>
          </p:nvSpPr>
          <p:spPr bwMode="auto">
            <a:xfrm rot="161331">
              <a:off x="3011" y="1727"/>
              <a:ext cx="84" cy="116"/>
            </a:xfrm>
            <a:custGeom>
              <a:avLst/>
              <a:gdLst>
                <a:gd name="T0" fmla="*/ 0 w 84"/>
                <a:gd name="T1" fmla="*/ 116 h 116"/>
                <a:gd name="T2" fmla="*/ 40 w 84"/>
                <a:gd name="T3" fmla="*/ 27 h 116"/>
                <a:gd name="T4" fmla="*/ 78 w 84"/>
                <a:gd name="T5" fmla="*/ 0 h 116"/>
                <a:gd name="T6" fmla="*/ 84 w 84"/>
                <a:gd name="T7" fmla="*/ 49 h 116"/>
                <a:gd name="T8" fmla="*/ 0 w 84"/>
                <a:gd name="T9" fmla="*/ 116 h 1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4" h="116">
                  <a:moveTo>
                    <a:pt x="0" y="116"/>
                  </a:moveTo>
                  <a:lnTo>
                    <a:pt x="40" y="27"/>
                  </a:lnTo>
                  <a:lnTo>
                    <a:pt x="78" y="0"/>
                  </a:lnTo>
                  <a:lnTo>
                    <a:pt x="84" y="49"/>
                  </a:lnTo>
                  <a:lnTo>
                    <a:pt x="0" y="116"/>
                  </a:lnTo>
                  <a:close/>
                </a:path>
              </a:pathLst>
            </a:custGeom>
            <a:gradFill rotWithShape="1">
              <a:gsLst>
                <a:gs pos="0">
                  <a:srgbClr val="003B00"/>
                </a:gs>
                <a:gs pos="50000">
                  <a:srgbClr val="008000"/>
                </a:gs>
                <a:gs pos="100000">
                  <a:srgbClr val="003B00"/>
                </a:gs>
              </a:gsLst>
              <a:lin ang="5400000" scaled="1"/>
            </a:gradFill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23" name="Freeform 510"/>
            <p:cNvSpPr>
              <a:spLocks/>
            </p:cNvSpPr>
            <p:nvPr/>
          </p:nvSpPr>
          <p:spPr bwMode="auto">
            <a:xfrm rot="1038583">
              <a:off x="2873" y="2156"/>
              <a:ext cx="36" cy="18"/>
            </a:xfrm>
            <a:custGeom>
              <a:avLst/>
              <a:gdLst>
                <a:gd name="T0" fmla="*/ 0 w 36"/>
                <a:gd name="T1" fmla="*/ 9 h 18"/>
                <a:gd name="T2" fmla="*/ 21 w 36"/>
                <a:gd name="T3" fmla="*/ 18 h 18"/>
                <a:gd name="T4" fmla="*/ 36 w 36"/>
                <a:gd name="T5" fmla="*/ 0 h 18"/>
                <a:gd name="T6" fmla="*/ 0 w 36"/>
                <a:gd name="T7" fmla="*/ 9 h 1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" h="18">
                  <a:moveTo>
                    <a:pt x="0" y="9"/>
                  </a:moveTo>
                  <a:lnTo>
                    <a:pt x="21" y="18"/>
                  </a:lnTo>
                  <a:lnTo>
                    <a:pt x="36" y="0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sp>
        <p:nvSpPr>
          <p:cNvPr id="124" name="plant"/>
          <p:cNvSpPr>
            <a:spLocks noEditPoints="1" noChangeArrowheads="1"/>
          </p:cNvSpPr>
          <p:nvPr/>
        </p:nvSpPr>
        <p:spPr bwMode="auto">
          <a:xfrm rot="21318860">
            <a:off x="3287713" y="6532563"/>
            <a:ext cx="525462" cy="195262"/>
          </a:xfrm>
          <a:custGeom>
            <a:avLst/>
            <a:gdLst>
              <a:gd name="T0" fmla="*/ 0 w 21600"/>
              <a:gd name="T1" fmla="*/ 0 h 21600"/>
              <a:gd name="T2" fmla="*/ 262731 w 21600"/>
              <a:gd name="T3" fmla="*/ 0 h 21600"/>
              <a:gd name="T4" fmla="*/ 525462 w 21600"/>
              <a:gd name="T5" fmla="*/ 0 h 21600"/>
              <a:gd name="T6" fmla="*/ 525462 w 21600"/>
              <a:gd name="T7" fmla="*/ 97631 h 21600"/>
              <a:gd name="T8" fmla="*/ 525462 w 21600"/>
              <a:gd name="T9" fmla="*/ 195262 h 21600"/>
              <a:gd name="T10" fmla="*/ 262731 w 21600"/>
              <a:gd name="T11" fmla="*/ 195262 h 21600"/>
              <a:gd name="T12" fmla="*/ 0 w 21600"/>
              <a:gd name="T13" fmla="*/ 195262 h 21600"/>
              <a:gd name="T14" fmla="*/ 0 w 21600"/>
              <a:gd name="T15" fmla="*/ 97631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7100 w 21600"/>
              <a:gd name="T25" fmla="*/ 10092 h 21600"/>
              <a:gd name="T26" fmla="*/ 14545 w 21600"/>
              <a:gd name="T27" fmla="*/ 13573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9368" y="9002"/>
                </a:moveTo>
                <a:lnTo>
                  <a:pt x="9254" y="8422"/>
                </a:lnTo>
                <a:lnTo>
                  <a:pt x="9139" y="7935"/>
                </a:lnTo>
                <a:lnTo>
                  <a:pt x="8819" y="7355"/>
                </a:lnTo>
                <a:lnTo>
                  <a:pt x="8475" y="6728"/>
                </a:lnTo>
                <a:lnTo>
                  <a:pt x="8040" y="6287"/>
                </a:lnTo>
                <a:lnTo>
                  <a:pt x="7421" y="5707"/>
                </a:lnTo>
                <a:lnTo>
                  <a:pt x="6574" y="5429"/>
                </a:lnTo>
                <a:lnTo>
                  <a:pt x="5452" y="5313"/>
                </a:lnTo>
                <a:lnTo>
                  <a:pt x="4856" y="5220"/>
                </a:lnTo>
                <a:lnTo>
                  <a:pt x="4169" y="5220"/>
                </a:lnTo>
                <a:lnTo>
                  <a:pt x="3665" y="5104"/>
                </a:lnTo>
                <a:lnTo>
                  <a:pt x="3001" y="4872"/>
                </a:lnTo>
                <a:lnTo>
                  <a:pt x="2497" y="4756"/>
                </a:lnTo>
                <a:lnTo>
                  <a:pt x="2062" y="4408"/>
                </a:lnTo>
                <a:lnTo>
                  <a:pt x="1603" y="4083"/>
                </a:lnTo>
                <a:lnTo>
                  <a:pt x="1283" y="3689"/>
                </a:lnTo>
                <a:lnTo>
                  <a:pt x="1283" y="4315"/>
                </a:lnTo>
                <a:lnTo>
                  <a:pt x="1489" y="5104"/>
                </a:lnTo>
                <a:lnTo>
                  <a:pt x="1832" y="6055"/>
                </a:lnTo>
                <a:lnTo>
                  <a:pt x="2382" y="6914"/>
                </a:lnTo>
                <a:lnTo>
                  <a:pt x="2680" y="7471"/>
                </a:lnTo>
                <a:lnTo>
                  <a:pt x="3115" y="7935"/>
                </a:lnTo>
                <a:lnTo>
                  <a:pt x="3573" y="8213"/>
                </a:lnTo>
                <a:lnTo>
                  <a:pt x="4077" y="8654"/>
                </a:lnTo>
                <a:lnTo>
                  <a:pt x="4627" y="9002"/>
                </a:lnTo>
                <a:lnTo>
                  <a:pt x="5245" y="9234"/>
                </a:lnTo>
                <a:lnTo>
                  <a:pt x="6024" y="9443"/>
                </a:lnTo>
                <a:lnTo>
                  <a:pt x="6757" y="9628"/>
                </a:lnTo>
                <a:lnTo>
                  <a:pt x="5177" y="10069"/>
                </a:lnTo>
                <a:lnTo>
                  <a:pt x="3963" y="10649"/>
                </a:lnTo>
                <a:lnTo>
                  <a:pt x="3344" y="11044"/>
                </a:lnTo>
                <a:lnTo>
                  <a:pt x="2886" y="11600"/>
                </a:lnTo>
                <a:lnTo>
                  <a:pt x="2497" y="12041"/>
                </a:lnTo>
                <a:lnTo>
                  <a:pt x="1947" y="12343"/>
                </a:lnTo>
                <a:lnTo>
                  <a:pt x="1168" y="12668"/>
                </a:lnTo>
                <a:lnTo>
                  <a:pt x="0" y="12900"/>
                </a:lnTo>
                <a:lnTo>
                  <a:pt x="435" y="13248"/>
                </a:lnTo>
                <a:lnTo>
                  <a:pt x="779" y="13456"/>
                </a:lnTo>
                <a:lnTo>
                  <a:pt x="1283" y="13642"/>
                </a:lnTo>
                <a:lnTo>
                  <a:pt x="1718" y="13758"/>
                </a:lnTo>
                <a:lnTo>
                  <a:pt x="2680" y="13851"/>
                </a:lnTo>
                <a:lnTo>
                  <a:pt x="3573" y="13758"/>
                </a:lnTo>
                <a:lnTo>
                  <a:pt x="4512" y="13526"/>
                </a:lnTo>
                <a:lnTo>
                  <a:pt x="5360" y="13248"/>
                </a:lnTo>
                <a:lnTo>
                  <a:pt x="6139" y="12900"/>
                </a:lnTo>
                <a:lnTo>
                  <a:pt x="6757" y="12552"/>
                </a:lnTo>
                <a:lnTo>
                  <a:pt x="6459" y="13132"/>
                </a:lnTo>
                <a:lnTo>
                  <a:pt x="6139" y="13642"/>
                </a:lnTo>
                <a:lnTo>
                  <a:pt x="5910" y="14199"/>
                </a:lnTo>
                <a:lnTo>
                  <a:pt x="5681" y="14663"/>
                </a:lnTo>
                <a:lnTo>
                  <a:pt x="5681" y="15150"/>
                </a:lnTo>
                <a:lnTo>
                  <a:pt x="5681" y="15730"/>
                </a:lnTo>
                <a:lnTo>
                  <a:pt x="5681" y="16241"/>
                </a:lnTo>
                <a:lnTo>
                  <a:pt x="5795" y="16913"/>
                </a:lnTo>
                <a:lnTo>
                  <a:pt x="5910" y="17586"/>
                </a:lnTo>
                <a:lnTo>
                  <a:pt x="5910" y="18213"/>
                </a:lnTo>
                <a:lnTo>
                  <a:pt x="5795" y="18885"/>
                </a:lnTo>
                <a:lnTo>
                  <a:pt x="5566" y="19396"/>
                </a:lnTo>
                <a:lnTo>
                  <a:pt x="5245" y="19976"/>
                </a:lnTo>
                <a:lnTo>
                  <a:pt x="4971" y="20370"/>
                </a:lnTo>
                <a:lnTo>
                  <a:pt x="4512" y="20811"/>
                </a:lnTo>
                <a:lnTo>
                  <a:pt x="4077" y="21043"/>
                </a:lnTo>
                <a:lnTo>
                  <a:pt x="5177" y="20927"/>
                </a:lnTo>
                <a:lnTo>
                  <a:pt x="6253" y="20486"/>
                </a:lnTo>
                <a:lnTo>
                  <a:pt x="7421" y="19976"/>
                </a:lnTo>
                <a:lnTo>
                  <a:pt x="8361" y="19187"/>
                </a:lnTo>
                <a:lnTo>
                  <a:pt x="8819" y="18769"/>
                </a:lnTo>
                <a:lnTo>
                  <a:pt x="9139" y="18213"/>
                </a:lnTo>
                <a:lnTo>
                  <a:pt x="9437" y="17772"/>
                </a:lnTo>
                <a:lnTo>
                  <a:pt x="9643" y="17261"/>
                </a:lnTo>
                <a:lnTo>
                  <a:pt x="9872" y="16681"/>
                </a:lnTo>
                <a:lnTo>
                  <a:pt x="9872" y="16171"/>
                </a:lnTo>
                <a:lnTo>
                  <a:pt x="9872" y="15614"/>
                </a:lnTo>
                <a:lnTo>
                  <a:pt x="9758" y="15057"/>
                </a:lnTo>
                <a:lnTo>
                  <a:pt x="10216" y="15498"/>
                </a:lnTo>
                <a:lnTo>
                  <a:pt x="10537" y="16241"/>
                </a:lnTo>
                <a:lnTo>
                  <a:pt x="10834" y="17145"/>
                </a:lnTo>
                <a:lnTo>
                  <a:pt x="11041" y="18213"/>
                </a:lnTo>
                <a:lnTo>
                  <a:pt x="11155" y="19187"/>
                </a:lnTo>
                <a:lnTo>
                  <a:pt x="11155" y="20185"/>
                </a:lnTo>
                <a:lnTo>
                  <a:pt x="11155" y="20579"/>
                </a:lnTo>
                <a:lnTo>
                  <a:pt x="11041" y="21043"/>
                </a:lnTo>
                <a:lnTo>
                  <a:pt x="10926" y="21391"/>
                </a:lnTo>
                <a:lnTo>
                  <a:pt x="10766" y="21600"/>
                </a:lnTo>
                <a:lnTo>
                  <a:pt x="11499" y="21484"/>
                </a:lnTo>
                <a:lnTo>
                  <a:pt x="12323" y="21043"/>
                </a:lnTo>
                <a:lnTo>
                  <a:pt x="13102" y="20370"/>
                </a:lnTo>
                <a:lnTo>
                  <a:pt x="13606" y="19628"/>
                </a:lnTo>
                <a:lnTo>
                  <a:pt x="13950" y="19071"/>
                </a:lnTo>
                <a:lnTo>
                  <a:pt x="14064" y="18677"/>
                </a:lnTo>
                <a:lnTo>
                  <a:pt x="14179" y="18097"/>
                </a:lnTo>
                <a:lnTo>
                  <a:pt x="14293" y="17586"/>
                </a:lnTo>
                <a:lnTo>
                  <a:pt x="14179" y="16913"/>
                </a:lnTo>
                <a:lnTo>
                  <a:pt x="14064" y="16241"/>
                </a:lnTo>
                <a:lnTo>
                  <a:pt x="13835" y="15614"/>
                </a:lnTo>
                <a:lnTo>
                  <a:pt x="13560" y="14872"/>
                </a:lnTo>
                <a:lnTo>
                  <a:pt x="13950" y="14941"/>
                </a:lnTo>
                <a:lnTo>
                  <a:pt x="14408" y="15150"/>
                </a:lnTo>
                <a:lnTo>
                  <a:pt x="14843" y="15266"/>
                </a:lnTo>
                <a:lnTo>
                  <a:pt x="15232" y="15614"/>
                </a:lnTo>
                <a:lnTo>
                  <a:pt x="15576" y="15846"/>
                </a:lnTo>
                <a:lnTo>
                  <a:pt x="15897" y="16171"/>
                </a:lnTo>
                <a:lnTo>
                  <a:pt x="16126" y="16473"/>
                </a:lnTo>
                <a:lnTo>
                  <a:pt x="16240" y="16913"/>
                </a:lnTo>
                <a:lnTo>
                  <a:pt x="16515" y="17261"/>
                </a:lnTo>
                <a:lnTo>
                  <a:pt x="17088" y="17586"/>
                </a:lnTo>
                <a:lnTo>
                  <a:pt x="17798" y="17865"/>
                </a:lnTo>
                <a:lnTo>
                  <a:pt x="18576" y="18097"/>
                </a:lnTo>
                <a:lnTo>
                  <a:pt x="19424" y="18213"/>
                </a:lnTo>
                <a:lnTo>
                  <a:pt x="20317" y="18213"/>
                </a:lnTo>
                <a:lnTo>
                  <a:pt x="21050" y="18213"/>
                </a:lnTo>
                <a:lnTo>
                  <a:pt x="21600" y="17865"/>
                </a:lnTo>
                <a:lnTo>
                  <a:pt x="21165" y="17656"/>
                </a:lnTo>
                <a:lnTo>
                  <a:pt x="20592" y="17470"/>
                </a:lnTo>
                <a:lnTo>
                  <a:pt x="20088" y="17029"/>
                </a:lnTo>
                <a:lnTo>
                  <a:pt x="19653" y="16681"/>
                </a:lnTo>
                <a:lnTo>
                  <a:pt x="19195" y="16241"/>
                </a:lnTo>
                <a:lnTo>
                  <a:pt x="18920" y="15962"/>
                </a:lnTo>
                <a:lnTo>
                  <a:pt x="18576" y="15498"/>
                </a:lnTo>
                <a:lnTo>
                  <a:pt x="18576" y="15057"/>
                </a:lnTo>
                <a:lnTo>
                  <a:pt x="18485" y="14756"/>
                </a:lnTo>
                <a:lnTo>
                  <a:pt x="18256" y="14199"/>
                </a:lnTo>
                <a:lnTo>
                  <a:pt x="17912" y="13526"/>
                </a:lnTo>
                <a:lnTo>
                  <a:pt x="17523" y="13016"/>
                </a:lnTo>
                <a:lnTo>
                  <a:pt x="16973" y="12436"/>
                </a:lnTo>
                <a:lnTo>
                  <a:pt x="16355" y="12041"/>
                </a:lnTo>
                <a:lnTo>
                  <a:pt x="16011" y="11832"/>
                </a:lnTo>
                <a:lnTo>
                  <a:pt x="15690" y="11716"/>
                </a:lnTo>
                <a:lnTo>
                  <a:pt x="15232" y="11716"/>
                </a:lnTo>
                <a:lnTo>
                  <a:pt x="14843" y="11716"/>
                </a:lnTo>
                <a:lnTo>
                  <a:pt x="15461" y="11252"/>
                </a:lnTo>
                <a:lnTo>
                  <a:pt x="16126" y="10858"/>
                </a:lnTo>
                <a:lnTo>
                  <a:pt x="16973" y="10649"/>
                </a:lnTo>
                <a:lnTo>
                  <a:pt x="17798" y="10417"/>
                </a:lnTo>
                <a:lnTo>
                  <a:pt x="18806" y="10301"/>
                </a:lnTo>
                <a:lnTo>
                  <a:pt x="19653" y="10301"/>
                </a:lnTo>
                <a:lnTo>
                  <a:pt x="20478" y="10417"/>
                </a:lnTo>
                <a:lnTo>
                  <a:pt x="21256" y="10533"/>
                </a:lnTo>
                <a:lnTo>
                  <a:pt x="20707" y="9837"/>
                </a:lnTo>
                <a:lnTo>
                  <a:pt x="19859" y="9234"/>
                </a:lnTo>
                <a:lnTo>
                  <a:pt x="18806" y="8538"/>
                </a:lnTo>
                <a:lnTo>
                  <a:pt x="17637" y="8144"/>
                </a:lnTo>
                <a:lnTo>
                  <a:pt x="16973" y="8027"/>
                </a:lnTo>
                <a:lnTo>
                  <a:pt x="16355" y="7935"/>
                </a:lnTo>
                <a:lnTo>
                  <a:pt x="15805" y="7935"/>
                </a:lnTo>
                <a:lnTo>
                  <a:pt x="15118" y="8027"/>
                </a:lnTo>
                <a:lnTo>
                  <a:pt x="14614" y="8144"/>
                </a:lnTo>
                <a:lnTo>
                  <a:pt x="14064" y="8422"/>
                </a:lnTo>
                <a:lnTo>
                  <a:pt x="13606" y="8886"/>
                </a:lnTo>
                <a:lnTo>
                  <a:pt x="13217" y="9327"/>
                </a:lnTo>
                <a:lnTo>
                  <a:pt x="13606" y="8538"/>
                </a:lnTo>
                <a:lnTo>
                  <a:pt x="13950" y="7935"/>
                </a:lnTo>
                <a:lnTo>
                  <a:pt x="14293" y="7123"/>
                </a:lnTo>
                <a:lnTo>
                  <a:pt x="14499" y="6519"/>
                </a:lnTo>
                <a:lnTo>
                  <a:pt x="14614" y="5823"/>
                </a:lnTo>
                <a:lnTo>
                  <a:pt x="14614" y="5220"/>
                </a:lnTo>
                <a:lnTo>
                  <a:pt x="14408" y="4524"/>
                </a:lnTo>
                <a:lnTo>
                  <a:pt x="14064" y="3898"/>
                </a:lnTo>
                <a:lnTo>
                  <a:pt x="13606" y="3225"/>
                </a:lnTo>
                <a:lnTo>
                  <a:pt x="13331" y="2598"/>
                </a:lnTo>
                <a:lnTo>
                  <a:pt x="13102" y="2042"/>
                </a:lnTo>
                <a:lnTo>
                  <a:pt x="12896" y="1485"/>
                </a:lnTo>
                <a:lnTo>
                  <a:pt x="12781" y="1090"/>
                </a:lnTo>
                <a:lnTo>
                  <a:pt x="12667" y="626"/>
                </a:lnTo>
                <a:lnTo>
                  <a:pt x="12667" y="278"/>
                </a:lnTo>
                <a:lnTo>
                  <a:pt x="12667" y="0"/>
                </a:lnTo>
                <a:lnTo>
                  <a:pt x="12163" y="394"/>
                </a:lnTo>
                <a:lnTo>
                  <a:pt x="11728" y="974"/>
                </a:lnTo>
                <a:lnTo>
                  <a:pt x="11155" y="1601"/>
                </a:lnTo>
                <a:lnTo>
                  <a:pt x="10766" y="2390"/>
                </a:lnTo>
                <a:lnTo>
                  <a:pt x="10330" y="3109"/>
                </a:lnTo>
                <a:lnTo>
                  <a:pt x="10101" y="3898"/>
                </a:lnTo>
                <a:lnTo>
                  <a:pt x="9987" y="4524"/>
                </a:lnTo>
                <a:lnTo>
                  <a:pt x="10101" y="5220"/>
                </a:lnTo>
                <a:lnTo>
                  <a:pt x="10216" y="5823"/>
                </a:lnTo>
                <a:lnTo>
                  <a:pt x="10330" y="6403"/>
                </a:lnTo>
                <a:lnTo>
                  <a:pt x="10330" y="6914"/>
                </a:lnTo>
                <a:lnTo>
                  <a:pt x="10216" y="7471"/>
                </a:lnTo>
                <a:lnTo>
                  <a:pt x="10101" y="7935"/>
                </a:lnTo>
                <a:lnTo>
                  <a:pt x="9872" y="8329"/>
                </a:lnTo>
                <a:lnTo>
                  <a:pt x="9643" y="8654"/>
                </a:lnTo>
                <a:lnTo>
                  <a:pt x="9368" y="9002"/>
                </a:lnTo>
                <a:close/>
              </a:path>
            </a:pathLst>
          </a:custGeom>
          <a:solidFill>
            <a:srgbClr val="008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25" name="Group 496"/>
          <p:cNvGrpSpPr>
            <a:grpSpLocks/>
          </p:cNvGrpSpPr>
          <p:nvPr/>
        </p:nvGrpSpPr>
        <p:grpSpPr bwMode="auto">
          <a:xfrm rot="17225174" flipH="1">
            <a:off x="2621757" y="5888831"/>
            <a:ext cx="806450" cy="808037"/>
            <a:chOff x="4060" y="1421"/>
            <a:chExt cx="508" cy="509"/>
          </a:xfrm>
        </p:grpSpPr>
        <p:sp>
          <p:nvSpPr>
            <p:cNvPr id="126" name="Freeform 497"/>
            <p:cNvSpPr>
              <a:spLocks/>
            </p:cNvSpPr>
            <p:nvPr/>
          </p:nvSpPr>
          <p:spPr bwMode="auto">
            <a:xfrm>
              <a:off x="4060" y="1514"/>
              <a:ext cx="508" cy="416"/>
            </a:xfrm>
            <a:custGeom>
              <a:avLst/>
              <a:gdLst>
                <a:gd name="T0" fmla="*/ 17 w 508"/>
                <a:gd name="T1" fmla="*/ 112 h 416"/>
                <a:gd name="T2" fmla="*/ 35 w 508"/>
                <a:gd name="T3" fmla="*/ 265 h 416"/>
                <a:gd name="T4" fmla="*/ 227 w 508"/>
                <a:gd name="T5" fmla="*/ 400 h 416"/>
                <a:gd name="T6" fmla="*/ 293 w 508"/>
                <a:gd name="T7" fmla="*/ 361 h 416"/>
                <a:gd name="T8" fmla="*/ 404 w 508"/>
                <a:gd name="T9" fmla="*/ 358 h 416"/>
                <a:gd name="T10" fmla="*/ 508 w 508"/>
                <a:gd name="T11" fmla="*/ 140 h 416"/>
                <a:gd name="T12" fmla="*/ 407 w 508"/>
                <a:gd name="T13" fmla="*/ 22 h 416"/>
                <a:gd name="T14" fmla="*/ 281 w 508"/>
                <a:gd name="T15" fmla="*/ 10 h 416"/>
                <a:gd name="T16" fmla="*/ 206 w 508"/>
                <a:gd name="T17" fmla="*/ 43 h 416"/>
                <a:gd name="T18" fmla="*/ 110 w 508"/>
                <a:gd name="T19" fmla="*/ 19 h 416"/>
                <a:gd name="T20" fmla="*/ 17 w 508"/>
                <a:gd name="T21" fmla="*/ 112 h 41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508" h="416">
                  <a:moveTo>
                    <a:pt x="17" y="112"/>
                  </a:moveTo>
                  <a:cubicBezTo>
                    <a:pt x="5" y="153"/>
                    <a:pt x="0" y="217"/>
                    <a:pt x="35" y="265"/>
                  </a:cubicBezTo>
                  <a:cubicBezTo>
                    <a:pt x="70" y="313"/>
                    <a:pt x="184" y="384"/>
                    <a:pt x="227" y="400"/>
                  </a:cubicBezTo>
                  <a:cubicBezTo>
                    <a:pt x="270" y="416"/>
                    <a:pt x="264" y="368"/>
                    <a:pt x="293" y="361"/>
                  </a:cubicBezTo>
                  <a:cubicBezTo>
                    <a:pt x="322" y="354"/>
                    <a:pt x="368" y="395"/>
                    <a:pt x="404" y="358"/>
                  </a:cubicBezTo>
                  <a:cubicBezTo>
                    <a:pt x="440" y="321"/>
                    <a:pt x="508" y="196"/>
                    <a:pt x="508" y="140"/>
                  </a:cubicBezTo>
                  <a:cubicBezTo>
                    <a:pt x="508" y="84"/>
                    <a:pt x="445" y="44"/>
                    <a:pt x="407" y="22"/>
                  </a:cubicBezTo>
                  <a:cubicBezTo>
                    <a:pt x="369" y="0"/>
                    <a:pt x="314" y="7"/>
                    <a:pt x="281" y="10"/>
                  </a:cubicBezTo>
                  <a:cubicBezTo>
                    <a:pt x="248" y="13"/>
                    <a:pt x="234" y="42"/>
                    <a:pt x="206" y="43"/>
                  </a:cubicBezTo>
                  <a:cubicBezTo>
                    <a:pt x="178" y="44"/>
                    <a:pt x="142" y="7"/>
                    <a:pt x="110" y="19"/>
                  </a:cubicBezTo>
                  <a:cubicBezTo>
                    <a:pt x="78" y="31"/>
                    <a:pt x="31" y="70"/>
                    <a:pt x="17" y="112"/>
                  </a:cubicBezTo>
                  <a:close/>
                </a:path>
              </a:pathLst>
            </a:custGeom>
            <a:gradFill rotWithShape="1">
              <a:gsLst>
                <a:gs pos="0">
                  <a:srgbClr val="FF0000"/>
                </a:gs>
                <a:gs pos="100000">
                  <a:srgbClr val="FFCC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27" name="Freeform 498"/>
            <p:cNvSpPr>
              <a:spLocks/>
            </p:cNvSpPr>
            <p:nvPr/>
          </p:nvSpPr>
          <p:spPr bwMode="auto">
            <a:xfrm>
              <a:off x="4084" y="1567"/>
              <a:ext cx="296" cy="258"/>
            </a:xfrm>
            <a:custGeom>
              <a:avLst/>
              <a:gdLst>
                <a:gd name="T0" fmla="*/ 193 w 288"/>
                <a:gd name="T1" fmla="*/ 49 h 218"/>
                <a:gd name="T2" fmla="*/ 45 w 288"/>
                <a:gd name="T3" fmla="*/ 11 h 218"/>
                <a:gd name="T4" fmla="*/ 4 w 288"/>
                <a:gd name="T5" fmla="*/ 115 h 218"/>
                <a:gd name="T6" fmla="*/ 70 w 288"/>
                <a:gd name="T7" fmla="*/ 228 h 218"/>
                <a:gd name="T8" fmla="*/ 259 w 288"/>
                <a:gd name="T9" fmla="*/ 247 h 218"/>
                <a:gd name="T10" fmla="*/ 292 w 288"/>
                <a:gd name="T11" fmla="*/ 162 h 218"/>
                <a:gd name="T12" fmla="*/ 193 w 288"/>
                <a:gd name="T13" fmla="*/ 49 h 2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88" h="218">
                  <a:moveTo>
                    <a:pt x="188" y="41"/>
                  </a:moveTo>
                  <a:cubicBezTo>
                    <a:pt x="148" y="20"/>
                    <a:pt x="75" y="0"/>
                    <a:pt x="44" y="9"/>
                  </a:cubicBezTo>
                  <a:cubicBezTo>
                    <a:pt x="13" y="18"/>
                    <a:pt x="0" y="66"/>
                    <a:pt x="4" y="97"/>
                  </a:cubicBezTo>
                  <a:cubicBezTo>
                    <a:pt x="8" y="128"/>
                    <a:pt x="27" y="174"/>
                    <a:pt x="68" y="193"/>
                  </a:cubicBezTo>
                  <a:cubicBezTo>
                    <a:pt x="109" y="212"/>
                    <a:pt x="216" y="218"/>
                    <a:pt x="252" y="209"/>
                  </a:cubicBezTo>
                  <a:cubicBezTo>
                    <a:pt x="288" y="200"/>
                    <a:pt x="288" y="162"/>
                    <a:pt x="284" y="137"/>
                  </a:cubicBezTo>
                  <a:cubicBezTo>
                    <a:pt x="280" y="112"/>
                    <a:pt x="228" y="62"/>
                    <a:pt x="188" y="41"/>
                  </a:cubicBezTo>
                  <a:close/>
                </a:path>
              </a:pathLst>
            </a:custGeom>
            <a:gradFill rotWithShape="1">
              <a:gsLst>
                <a:gs pos="0">
                  <a:srgbClr val="FF0000"/>
                </a:gs>
                <a:gs pos="100000">
                  <a:srgbClr val="FF3300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ysDot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28" name="Freeform 499"/>
            <p:cNvSpPr>
              <a:spLocks/>
            </p:cNvSpPr>
            <p:nvPr/>
          </p:nvSpPr>
          <p:spPr bwMode="auto">
            <a:xfrm>
              <a:off x="4179" y="1458"/>
              <a:ext cx="78" cy="102"/>
            </a:xfrm>
            <a:custGeom>
              <a:avLst/>
              <a:gdLst>
                <a:gd name="T0" fmla="*/ 78 w 78"/>
                <a:gd name="T1" fmla="*/ 102 h 102"/>
                <a:gd name="T2" fmla="*/ 3 w 78"/>
                <a:gd name="T3" fmla="*/ 63 h 102"/>
                <a:gd name="T4" fmla="*/ 0 w 78"/>
                <a:gd name="T5" fmla="*/ 0 h 102"/>
                <a:gd name="T6" fmla="*/ 60 w 78"/>
                <a:gd name="T7" fmla="*/ 45 h 102"/>
                <a:gd name="T8" fmla="*/ 78 w 78"/>
                <a:gd name="T9" fmla="*/ 102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8" h="102">
                  <a:moveTo>
                    <a:pt x="78" y="102"/>
                  </a:moveTo>
                  <a:lnTo>
                    <a:pt x="3" y="63"/>
                  </a:lnTo>
                  <a:lnTo>
                    <a:pt x="0" y="0"/>
                  </a:lnTo>
                  <a:lnTo>
                    <a:pt x="60" y="45"/>
                  </a:lnTo>
                  <a:lnTo>
                    <a:pt x="78" y="102"/>
                  </a:lnTo>
                  <a:close/>
                </a:path>
              </a:pathLst>
            </a:custGeom>
            <a:gradFill rotWithShape="1">
              <a:gsLst>
                <a:gs pos="0">
                  <a:srgbClr val="003B00"/>
                </a:gs>
                <a:gs pos="50000">
                  <a:srgbClr val="008000"/>
                </a:gs>
                <a:gs pos="100000">
                  <a:srgbClr val="003B00"/>
                </a:gs>
              </a:gsLst>
              <a:lin ang="5400000" scaled="1"/>
            </a:gradFill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29" name="Freeform 500"/>
            <p:cNvSpPr>
              <a:spLocks/>
            </p:cNvSpPr>
            <p:nvPr/>
          </p:nvSpPr>
          <p:spPr bwMode="auto">
            <a:xfrm>
              <a:off x="4218" y="1421"/>
              <a:ext cx="37" cy="127"/>
            </a:xfrm>
            <a:custGeom>
              <a:avLst/>
              <a:gdLst>
                <a:gd name="T0" fmla="*/ 37 w 37"/>
                <a:gd name="T1" fmla="*/ 127 h 127"/>
                <a:gd name="T2" fmla="*/ 0 w 37"/>
                <a:gd name="T3" fmla="*/ 46 h 127"/>
                <a:gd name="T4" fmla="*/ 16 w 37"/>
                <a:gd name="T5" fmla="*/ 0 h 127"/>
                <a:gd name="T6" fmla="*/ 19 w 37"/>
                <a:gd name="T7" fmla="*/ 32 h 127"/>
                <a:gd name="T8" fmla="*/ 37 w 37"/>
                <a:gd name="T9" fmla="*/ 127 h 1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127">
                  <a:moveTo>
                    <a:pt x="37" y="127"/>
                  </a:moveTo>
                  <a:lnTo>
                    <a:pt x="0" y="46"/>
                  </a:lnTo>
                  <a:lnTo>
                    <a:pt x="16" y="0"/>
                  </a:lnTo>
                  <a:lnTo>
                    <a:pt x="19" y="32"/>
                  </a:lnTo>
                  <a:lnTo>
                    <a:pt x="37" y="127"/>
                  </a:lnTo>
                  <a:close/>
                </a:path>
              </a:pathLst>
            </a:custGeom>
            <a:gradFill rotWithShape="1">
              <a:gsLst>
                <a:gs pos="0">
                  <a:srgbClr val="003B00"/>
                </a:gs>
                <a:gs pos="50000">
                  <a:srgbClr val="008000"/>
                </a:gs>
                <a:gs pos="100000">
                  <a:srgbClr val="003B00"/>
                </a:gs>
              </a:gsLst>
              <a:lin ang="5400000" scaled="1"/>
            </a:gradFill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30" name="Freeform 501"/>
            <p:cNvSpPr>
              <a:spLocks/>
            </p:cNvSpPr>
            <p:nvPr/>
          </p:nvSpPr>
          <p:spPr bwMode="auto">
            <a:xfrm>
              <a:off x="4257" y="1435"/>
              <a:ext cx="39" cy="123"/>
            </a:xfrm>
            <a:custGeom>
              <a:avLst/>
              <a:gdLst>
                <a:gd name="T0" fmla="*/ 0 w 39"/>
                <a:gd name="T1" fmla="*/ 123 h 123"/>
                <a:gd name="T2" fmla="*/ 12 w 39"/>
                <a:gd name="T3" fmla="*/ 28 h 123"/>
                <a:gd name="T4" fmla="*/ 35 w 39"/>
                <a:gd name="T5" fmla="*/ 0 h 123"/>
                <a:gd name="T6" fmla="*/ 39 w 39"/>
                <a:gd name="T7" fmla="*/ 50 h 123"/>
                <a:gd name="T8" fmla="*/ 0 w 39"/>
                <a:gd name="T9" fmla="*/ 123 h 1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9" h="123">
                  <a:moveTo>
                    <a:pt x="0" y="123"/>
                  </a:moveTo>
                  <a:lnTo>
                    <a:pt x="12" y="28"/>
                  </a:lnTo>
                  <a:lnTo>
                    <a:pt x="35" y="0"/>
                  </a:lnTo>
                  <a:lnTo>
                    <a:pt x="39" y="50"/>
                  </a:lnTo>
                  <a:lnTo>
                    <a:pt x="0" y="123"/>
                  </a:lnTo>
                  <a:close/>
                </a:path>
              </a:pathLst>
            </a:custGeom>
            <a:gradFill rotWithShape="1">
              <a:gsLst>
                <a:gs pos="0">
                  <a:srgbClr val="003B00"/>
                </a:gs>
                <a:gs pos="50000">
                  <a:srgbClr val="008000"/>
                </a:gs>
                <a:gs pos="100000">
                  <a:srgbClr val="003B00"/>
                </a:gs>
              </a:gsLst>
              <a:lin ang="5400000" scaled="1"/>
            </a:gradFill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31" name="Freeform 502"/>
            <p:cNvSpPr>
              <a:spLocks/>
            </p:cNvSpPr>
            <p:nvPr/>
          </p:nvSpPr>
          <p:spPr bwMode="auto">
            <a:xfrm>
              <a:off x="4260" y="1444"/>
              <a:ext cx="84" cy="116"/>
            </a:xfrm>
            <a:custGeom>
              <a:avLst/>
              <a:gdLst>
                <a:gd name="T0" fmla="*/ 0 w 84"/>
                <a:gd name="T1" fmla="*/ 116 h 116"/>
                <a:gd name="T2" fmla="*/ 40 w 84"/>
                <a:gd name="T3" fmla="*/ 27 h 116"/>
                <a:gd name="T4" fmla="*/ 78 w 84"/>
                <a:gd name="T5" fmla="*/ 0 h 116"/>
                <a:gd name="T6" fmla="*/ 84 w 84"/>
                <a:gd name="T7" fmla="*/ 49 h 116"/>
                <a:gd name="T8" fmla="*/ 0 w 84"/>
                <a:gd name="T9" fmla="*/ 116 h 1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4" h="116">
                  <a:moveTo>
                    <a:pt x="0" y="116"/>
                  </a:moveTo>
                  <a:lnTo>
                    <a:pt x="40" y="27"/>
                  </a:lnTo>
                  <a:lnTo>
                    <a:pt x="78" y="0"/>
                  </a:lnTo>
                  <a:lnTo>
                    <a:pt x="84" y="49"/>
                  </a:lnTo>
                  <a:lnTo>
                    <a:pt x="0" y="116"/>
                  </a:lnTo>
                  <a:close/>
                </a:path>
              </a:pathLst>
            </a:custGeom>
            <a:gradFill rotWithShape="1">
              <a:gsLst>
                <a:gs pos="0">
                  <a:srgbClr val="003B00"/>
                </a:gs>
                <a:gs pos="50000">
                  <a:srgbClr val="008000"/>
                </a:gs>
                <a:gs pos="100000">
                  <a:srgbClr val="003B00"/>
                </a:gs>
              </a:gsLst>
              <a:lin ang="5400000" scaled="1"/>
            </a:gradFill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32" name="Freeform 503"/>
            <p:cNvSpPr>
              <a:spLocks/>
            </p:cNvSpPr>
            <p:nvPr/>
          </p:nvSpPr>
          <p:spPr bwMode="auto">
            <a:xfrm>
              <a:off x="4338" y="1875"/>
              <a:ext cx="36" cy="18"/>
            </a:xfrm>
            <a:custGeom>
              <a:avLst/>
              <a:gdLst>
                <a:gd name="T0" fmla="*/ 0 w 36"/>
                <a:gd name="T1" fmla="*/ 9 h 18"/>
                <a:gd name="T2" fmla="*/ 21 w 36"/>
                <a:gd name="T3" fmla="*/ 18 h 18"/>
                <a:gd name="T4" fmla="*/ 36 w 36"/>
                <a:gd name="T5" fmla="*/ 0 h 18"/>
                <a:gd name="T6" fmla="*/ 0 w 36"/>
                <a:gd name="T7" fmla="*/ 9 h 1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" h="18">
                  <a:moveTo>
                    <a:pt x="0" y="9"/>
                  </a:moveTo>
                  <a:lnTo>
                    <a:pt x="21" y="18"/>
                  </a:lnTo>
                  <a:lnTo>
                    <a:pt x="36" y="0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33" name="Group 536"/>
          <p:cNvGrpSpPr>
            <a:grpSpLocks/>
          </p:cNvGrpSpPr>
          <p:nvPr/>
        </p:nvGrpSpPr>
        <p:grpSpPr bwMode="auto">
          <a:xfrm>
            <a:off x="1952312" y="6060525"/>
            <a:ext cx="806450" cy="771525"/>
            <a:chOff x="2705" y="1727"/>
            <a:chExt cx="508" cy="486"/>
          </a:xfrm>
        </p:grpSpPr>
        <p:sp>
          <p:nvSpPr>
            <p:cNvPr id="134" name="Freeform 506"/>
            <p:cNvSpPr>
              <a:spLocks/>
            </p:cNvSpPr>
            <p:nvPr/>
          </p:nvSpPr>
          <p:spPr bwMode="auto">
            <a:xfrm rot="19368918" flipH="1">
              <a:off x="2939" y="1737"/>
              <a:ext cx="78" cy="102"/>
            </a:xfrm>
            <a:custGeom>
              <a:avLst/>
              <a:gdLst>
                <a:gd name="T0" fmla="*/ 78 w 78"/>
                <a:gd name="T1" fmla="*/ 102 h 102"/>
                <a:gd name="T2" fmla="*/ 3 w 78"/>
                <a:gd name="T3" fmla="*/ 63 h 102"/>
                <a:gd name="T4" fmla="*/ 0 w 78"/>
                <a:gd name="T5" fmla="*/ 0 h 102"/>
                <a:gd name="T6" fmla="*/ 60 w 78"/>
                <a:gd name="T7" fmla="*/ 45 h 102"/>
                <a:gd name="T8" fmla="*/ 78 w 78"/>
                <a:gd name="T9" fmla="*/ 102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8" h="102">
                  <a:moveTo>
                    <a:pt x="78" y="102"/>
                  </a:moveTo>
                  <a:lnTo>
                    <a:pt x="3" y="63"/>
                  </a:lnTo>
                  <a:lnTo>
                    <a:pt x="0" y="0"/>
                  </a:lnTo>
                  <a:lnTo>
                    <a:pt x="60" y="45"/>
                  </a:lnTo>
                  <a:lnTo>
                    <a:pt x="78" y="102"/>
                  </a:lnTo>
                  <a:close/>
                </a:path>
              </a:pathLst>
            </a:custGeom>
            <a:gradFill rotWithShape="1">
              <a:gsLst>
                <a:gs pos="0">
                  <a:srgbClr val="003B00"/>
                </a:gs>
                <a:gs pos="50000">
                  <a:srgbClr val="008000"/>
                </a:gs>
                <a:gs pos="100000">
                  <a:srgbClr val="003B00"/>
                </a:gs>
              </a:gsLst>
              <a:lin ang="5400000" scaled="1"/>
            </a:gradFill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35" name="Freeform 507"/>
            <p:cNvSpPr>
              <a:spLocks/>
            </p:cNvSpPr>
            <p:nvPr/>
          </p:nvSpPr>
          <p:spPr bwMode="auto">
            <a:xfrm rot="4980113">
              <a:off x="3053" y="1757"/>
              <a:ext cx="37" cy="127"/>
            </a:xfrm>
            <a:custGeom>
              <a:avLst/>
              <a:gdLst>
                <a:gd name="T0" fmla="*/ 37 w 37"/>
                <a:gd name="T1" fmla="*/ 127 h 127"/>
                <a:gd name="T2" fmla="*/ 0 w 37"/>
                <a:gd name="T3" fmla="*/ 46 h 127"/>
                <a:gd name="T4" fmla="*/ 16 w 37"/>
                <a:gd name="T5" fmla="*/ 0 h 127"/>
                <a:gd name="T6" fmla="*/ 19 w 37"/>
                <a:gd name="T7" fmla="*/ 32 h 127"/>
                <a:gd name="T8" fmla="*/ 37 w 37"/>
                <a:gd name="T9" fmla="*/ 127 h 1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127">
                  <a:moveTo>
                    <a:pt x="37" y="127"/>
                  </a:moveTo>
                  <a:lnTo>
                    <a:pt x="0" y="46"/>
                  </a:lnTo>
                  <a:lnTo>
                    <a:pt x="16" y="0"/>
                  </a:lnTo>
                  <a:lnTo>
                    <a:pt x="19" y="32"/>
                  </a:lnTo>
                  <a:lnTo>
                    <a:pt x="37" y="127"/>
                  </a:lnTo>
                  <a:close/>
                </a:path>
              </a:pathLst>
            </a:custGeom>
            <a:gradFill rotWithShape="1">
              <a:gsLst>
                <a:gs pos="0">
                  <a:srgbClr val="003B00"/>
                </a:gs>
                <a:gs pos="50000">
                  <a:srgbClr val="008000"/>
                </a:gs>
                <a:gs pos="100000">
                  <a:srgbClr val="003B00"/>
                </a:gs>
              </a:gsLst>
              <a:lin ang="5400000" scaled="1"/>
            </a:gradFill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36" name="Freeform 508"/>
            <p:cNvSpPr>
              <a:spLocks/>
            </p:cNvSpPr>
            <p:nvPr/>
          </p:nvSpPr>
          <p:spPr bwMode="auto">
            <a:xfrm rot="19368918" flipH="1">
              <a:off x="2940" y="1745"/>
              <a:ext cx="39" cy="123"/>
            </a:xfrm>
            <a:custGeom>
              <a:avLst/>
              <a:gdLst>
                <a:gd name="T0" fmla="*/ 0 w 39"/>
                <a:gd name="T1" fmla="*/ 123 h 123"/>
                <a:gd name="T2" fmla="*/ 12 w 39"/>
                <a:gd name="T3" fmla="*/ 28 h 123"/>
                <a:gd name="T4" fmla="*/ 35 w 39"/>
                <a:gd name="T5" fmla="*/ 0 h 123"/>
                <a:gd name="T6" fmla="*/ 39 w 39"/>
                <a:gd name="T7" fmla="*/ 50 h 123"/>
                <a:gd name="T8" fmla="*/ 0 w 39"/>
                <a:gd name="T9" fmla="*/ 123 h 1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9" h="123">
                  <a:moveTo>
                    <a:pt x="0" y="123"/>
                  </a:moveTo>
                  <a:lnTo>
                    <a:pt x="12" y="28"/>
                  </a:lnTo>
                  <a:lnTo>
                    <a:pt x="35" y="0"/>
                  </a:lnTo>
                  <a:lnTo>
                    <a:pt x="39" y="50"/>
                  </a:lnTo>
                  <a:lnTo>
                    <a:pt x="0" y="123"/>
                  </a:lnTo>
                  <a:close/>
                </a:path>
              </a:pathLst>
            </a:custGeom>
            <a:gradFill rotWithShape="1">
              <a:gsLst>
                <a:gs pos="0">
                  <a:srgbClr val="003B00"/>
                </a:gs>
                <a:gs pos="50000">
                  <a:srgbClr val="008000"/>
                </a:gs>
                <a:gs pos="100000">
                  <a:srgbClr val="003B00"/>
                </a:gs>
              </a:gsLst>
              <a:lin ang="5400000" scaled="1"/>
            </a:gradFill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37" name="Freeform 504"/>
            <p:cNvSpPr>
              <a:spLocks/>
            </p:cNvSpPr>
            <p:nvPr/>
          </p:nvSpPr>
          <p:spPr bwMode="auto">
            <a:xfrm rot="161331" flipH="1">
              <a:off x="2705" y="1797"/>
              <a:ext cx="508" cy="416"/>
            </a:xfrm>
            <a:custGeom>
              <a:avLst/>
              <a:gdLst>
                <a:gd name="T0" fmla="*/ 17 w 508"/>
                <a:gd name="T1" fmla="*/ 112 h 416"/>
                <a:gd name="T2" fmla="*/ 35 w 508"/>
                <a:gd name="T3" fmla="*/ 265 h 416"/>
                <a:gd name="T4" fmla="*/ 227 w 508"/>
                <a:gd name="T5" fmla="*/ 400 h 416"/>
                <a:gd name="T6" fmla="*/ 293 w 508"/>
                <a:gd name="T7" fmla="*/ 361 h 416"/>
                <a:gd name="T8" fmla="*/ 404 w 508"/>
                <a:gd name="T9" fmla="*/ 358 h 416"/>
                <a:gd name="T10" fmla="*/ 508 w 508"/>
                <a:gd name="T11" fmla="*/ 140 h 416"/>
                <a:gd name="T12" fmla="*/ 407 w 508"/>
                <a:gd name="T13" fmla="*/ 22 h 416"/>
                <a:gd name="T14" fmla="*/ 281 w 508"/>
                <a:gd name="T15" fmla="*/ 10 h 416"/>
                <a:gd name="T16" fmla="*/ 206 w 508"/>
                <a:gd name="T17" fmla="*/ 43 h 416"/>
                <a:gd name="T18" fmla="*/ 110 w 508"/>
                <a:gd name="T19" fmla="*/ 19 h 416"/>
                <a:gd name="T20" fmla="*/ 17 w 508"/>
                <a:gd name="T21" fmla="*/ 112 h 41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508" h="416">
                  <a:moveTo>
                    <a:pt x="17" y="112"/>
                  </a:moveTo>
                  <a:cubicBezTo>
                    <a:pt x="5" y="153"/>
                    <a:pt x="0" y="217"/>
                    <a:pt x="35" y="265"/>
                  </a:cubicBezTo>
                  <a:cubicBezTo>
                    <a:pt x="70" y="313"/>
                    <a:pt x="184" y="384"/>
                    <a:pt x="227" y="400"/>
                  </a:cubicBezTo>
                  <a:cubicBezTo>
                    <a:pt x="270" y="416"/>
                    <a:pt x="264" y="368"/>
                    <a:pt x="293" y="361"/>
                  </a:cubicBezTo>
                  <a:cubicBezTo>
                    <a:pt x="322" y="354"/>
                    <a:pt x="368" y="395"/>
                    <a:pt x="404" y="358"/>
                  </a:cubicBezTo>
                  <a:cubicBezTo>
                    <a:pt x="440" y="321"/>
                    <a:pt x="508" y="196"/>
                    <a:pt x="508" y="140"/>
                  </a:cubicBezTo>
                  <a:cubicBezTo>
                    <a:pt x="508" y="84"/>
                    <a:pt x="445" y="44"/>
                    <a:pt x="407" y="22"/>
                  </a:cubicBezTo>
                  <a:cubicBezTo>
                    <a:pt x="369" y="0"/>
                    <a:pt x="314" y="7"/>
                    <a:pt x="281" y="10"/>
                  </a:cubicBezTo>
                  <a:cubicBezTo>
                    <a:pt x="248" y="13"/>
                    <a:pt x="234" y="42"/>
                    <a:pt x="206" y="43"/>
                  </a:cubicBezTo>
                  <a:cubicBezTo>
                    <a:pt x="178" y="44"/>
                    <a:pt x="142" y="7"/>
                    <a:pt x="110" y="19"/>
                  </a:cubicBezTo>
                  <a:cubicBezTo>
                    <a:pt x="78" y="31"/>
                    <a:pt x="31" y="70"/>
                    <a:pt x="17" y="112"/>
                  </a:cubicBezTo>
                  <a:close/>
                </a:path>
              </a:pathLst>
            </a:custGeom>
            <a:gradFill rotWithShape="1">
              <a:gsLst>
                <a:gs pos="0">
                  <a:srgbClr val="CC0000"/>
                </a:gs>
                <a:gs pos="100000">
                  <a:srgbClr val="FF00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38" name="Freeform 505"/>
            <p:cNvSpPr>
              <a:spLocks/>
            </p:cNvSpPr>
            <p:nvPr/>
          </p:nvSpPr>
          <p:spPr bwMode="auto">
            <a:xfrm rot="161331">
              <a:off x="2730" y="1846"/>
              <a:ext cx="296" cy="258"/>
            </a:xfrm>
            <a:custGeom>
              <a:avLst/>
              <a:gdLst>
                <a:gd name="T0" fmla="*/ 193 w 288"/>
                <a:gd name="T1" fmla="*/ 49 h 218"/>
                <a:gd name="T2" fmla="*/ 45 w 288"/>
                <a:gd name="T3" fmla="*/ 11 h 218"/>
                <a:gd name="T4" fmla="*/ 4 w 288"/>
                <a:gd name="T5" fmla="*/ 115 h 218"/>
                <a:gd name="T6" fmla="*/ 70 w 288"/>
                <a:gd name="T7" fmla="*/ 228 h 218"/>
                <a:gd name="T8" fmla="*/ 259 w 288"/>
                <a:gd name="T9" fmla="*/ 247 h 218"/>
                <a:gd name="T10" fmla="*/ 292 w 288"/>
                <a:gd name="T11" fmla="*/ 162 h 218"/>
                <a:gd name="T12" fmla="*/ 193 w 288"/>
                <a:gd name="T13" fmla="*/ 49 h 2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88" h="218">
                  <a:moveTo>
                    <a:pt x="188" y="41"/>
                  </a:moveTo>
                  <a:cubicBezTo>
                    <a:pt x="148" y="20"/>
                    <a:pt x="75" y="0"/>
                    <a:pt x="44" y="9"/>
                  </a:cubicBezTo>
                  <a:cubicBezTo>
                    <a:pt x="13" y="18"/>
                    <a:pt x="0" y="66"/>
                    <a:pt x="4" y="97"/>
                  </a:cubicBezTo>
                  <a:cubicBezTo>
                    <a:pt x="8" y="128"/>
                    <a:pt x="27" y="174"/>
                    <a:pt x="68" y="193"/>
                  </a:cubicBezTo>
                  <a:cubicBezTo>
                    <a:pt x="109" y="212"/>
                    <a:pt x="216" y="218"/>
                    <a:pt x="252" y="209"/>
                  </a:cubicBezTo>
                  <a:cubicBezTo>
                    <a:pt x="288" y="200"/>
                    <a:pt x="288" y="162"/>
                    <a:pt x="284" y="137"/>
                  </a:cubicBezTo>
                  <a:cubicBezTo>
                    <a:pt x="280" y="112"/>
                    <a:pt x="228" y="62"/>
                    <a:pt x="188" y="41"/>
                  </a:cubicBezTo>
                  <a:close/>
                </a:path>
              </a:pathLst>
            </a:custGeom>
            <a:gradFill rotWithShape="1">
              <a:gsLst>
                <a:gs pos="0">
                  <a:srgbClr val="FFCC00"/>
                </a:gs>
                <a:gs pos="100000">
                  <a:srgbClr val="FF3300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ysDot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39" name="Freeform 509"/>
            <p:cNvSpPr>
              <a:spLocks/>
            </p:cNvSpPr>
            <p:nvPr/>
          </p:nvSpPr>
          <p:spPr bwMode="auto">
            <a:xfrm rot="161331">
              <a:off x="3011" y="1727"/>
              <a:ext cx="84" cy="116"/>
            </a:xfrm>
            <a:custGeom>
              <a:avLst/>
              <a:gdLst>
                <a:gd name="T0" fmla="*/ 0 w 84"/>
                <a:gd name="T1" fmla="*/ 116 h 116"/>
                <a:gd name="T2" fmla="*/ 40 w 84"/>
                <a:gd name="T3" fmla="*/ 27 h 116"/>
                <a:gd name="T4" fmla="*/ 78 w 84"/>
                <a:gd name="T5" fmla="*/ 0 h 116"/>
                <a:gd name="T6" fmla="*/ 84 w 84"/>
                <a:gd name="T7" fmla="*/ 49 h 116"/>
                <a:gd name="T8" fmla="*/ 0 w 84"/>
                <a:gd name="T9" fmla="*/ 116 h 1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4" h="116">
                  <a:moveTo>
                    <a:pt x="0" y="116"/>
                  </a:moveTo>
                  <a:lnTo>
                    <a:pt x="40" y="27"/>
                  </a:lnTo>
                  <a:lnTo>
                    <a:pt x="78" y="0"/>
                  </a:lnTo>
                  <a:lnTo>
                    <a:pt x="84" y="49"/>
                  </a:lnTo>
                  <a:lnTo>
                    <a:pt x="0" y="116"/>
                  </a:lnTo>
                  <a:close/>
                </a:path>
              </a:pathLst>
            </a:custGeom>
            <a:gradFill rotWithShape="1">
              <a:gsLst>
                <a:gs pos="0">
                  <a:srgbClr val="003B00"/>
                </a:gs>
                <a:gs pos="50000">
                  <a:srgbClr val="008000"/>
                </a:gs>
                <a:gs pos="100000">
                  <a:srgbClr val="003B00"/>
                </a:gs>
              </a:gsLst>
              <a:lin ang="5400000" scaled="1"/>
            </a:gradFill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40" name="Freeform 510"/>
            <p:cNvSpPr>
              <a:spLocks/>
            </p:cNvSpPr>
            <p:nvPr/>
          </p:nvSpPr>
          <p:spPr bwMode="auto">
            <a:xfrm rot="1038583">
              <a:off x="2873" y="2156"/>
              <a:ext cx="36" cy="18"/>
            </a:xfrm>
            <a:custGeom>
              <a:avLst/>
              <a:gdLst>
                <a:gd name="T0" fmla="*/ 0 w 36"/>
                <a:gd name="T1" fmla="*/ 9 h 18"/>
                <a:gd name="T2" fmla="*/ 21 w 36"/>
                <a:gd name="T3" fmla="*/ 18 h 18"/>
                <a:gd name="T4" fmla="*/ 36 w 36"/>
                <a:gd name="T5" fmla="*/ 0 h 18"/>
                <a:gd name="T6" fmla="*/ 0 w 36"/>
                <a:gd name="T7" fmla="*/ 9 h 1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" h="18">
                  <a:moveTo>
                    <a:pt x="0" y="9"/>
                  </a:moveTo>
                  <a:lnTo>
                    <a:pt x="21" y="18"/>
                  </a:lnTo>
                  <a:lnTo>
                    <a:pt x="36" y="0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41" name="Group 511"/>
          <p:cNvGrpSpPr>
            <a:grpSpLocks/>
          </p:cNvGrpSpPr>
          <p:nvPr/>
        </p:nvGrpSpPr>
        <p:grpSpPr bwMode="auto">
          <a:xfrm rot="10275949">
            <a:off x="3840163" y="5832475"/>
            <a:ext cx="657225" cy="463550"/>
            <a:chOff x="3144" y="3204"/>
            <a:chExt cx="867" cy="623"/>
          </a:xfrm>
        </p:grpSpPr>
        <p:grpSp>
          <p:nvGrpSpPr>
            <p:cNvPr id="142" name="Group 512"/>
            <p:cNvGrpSpPr>
              <a:grpSpLocks/>
            </p:cNvGrpSpPr>
            <p:nvPr/>
          </p:nvGrpSpPr>
          <p:grpSpPr bwMode="auto">
            <a:xfrm>
              <a:off x="3144" y="3204"/>
              <a:ext cx="867" cy="623"/>
              <a:chOff x="3144" y="3204"/>
              <a:chExt cx="867" cy="623"/>
            </a:xfrm>
          </p:grpSpPr>
          <p:sp>
            <p:nvSpPr>
              <p:cNvPr id="148" name="Freeform 513"/>
              <p:cNvSpPr>
                <a:spLocks/>
              </p:cNvSpPr>
              <p:nvPr/>
            </p:nvSpPr>
            <p:spPr bwMode="auto">
              <a:xfrm>
                <a:off x="3144" y="3204"/>
                <a:ext cx="848" cy="308"/>
              </a:xfrm>
              <a:custGeom>
                <a:avLst/>
                <a:gdLst>
                  <a:gd name="T0" fmla="*/ 848 w 848"/>
                  <a:gd name="T1" fmla="*/ 300 h 308"/>
                  <a:gd name="T2" fmla="*/ 704 w 848"/>
                  <a:gd name="T3" fmla="*/ 76 h 308"/>
                  <a:gd name="T4" fmla="*/ 576 w 848"/>
                  <a:gd name="T5" fmla="*/ 4 h 308"/>
                  <a:gd name="T6" fmla="*/ 376 w 848"/>
                  <a:gd name="T7" fmla="*/ 52 h 308"/>
                  <a:gd name="T8" fmla="*/ 0 w 848"/>
                  <a:gd name="T9" fmla="*/ 308 h 3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48" h="308">
                    <a:moveTo>
                      <a:pt x="848" y="300"/>
                    </a:moveTo>
                    <a:cubicBezTo>
                      <a:pt x="824" y="263"/>
                      <a:pt x="749" y="125"/>
                      <a:pt x="704" y="76"/>
                    </a:cubicBezTo>
                    <a:cubicBezTo>
                      <a:pt x="659" y="27"/>
                      <a:pt x="631" y="8"/>
                      <a:pt x="576" y="4"/>
                    </a:cubicBezTo>
                    <a:cubicBezTo>
                      <a:pt x="521" y="0"/>
                      <a:pt x="472" y="1"/>
                      <a:pt x="376" y="52"/>
                    </a:cubicBezTo>
                    <a:cubicBezTo>
                      <a:pt x="280" y="103"/>
                      <a:pt x="78" y="255"/>
                      <a:pt x="0" y="308"/>
                    </a:cubicBezTo>
                  </a:path>
                </a:pathLst>
              </a:custGeom>
              <a:gradFill rotWithShape="1">
                <a:gsLst>
                  <a:gs pos="0">
                    <a:srgbClr val="66FF66"/>
                  </a:gs>
                  <a:gs pos="100000">
                    <a:srgbClr val="009900"/>
                  </a:gs>
                </a:gsLst>
                <a:path path="rect">
                  <a:fillToRect l="50000" t="50000" r="50000" b="50000"/>
                </a:path>
              </a:gradFill>
              <a:ln w="9525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ru-RU" smtClea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9" name="Freeform 514"/>
              <p:cNvSpPr>
                <a:spLocks/>
              </p:cNvSpPr>
              <p:nvPr/>
            </p:nvSpPr>
            <p:spPr bwMode="auto">
              <a:xfrm>
                <a:off x="3144" y="3420"/>
                <a:ext cx="867" cy="407"/>
              </a:xfrm>
              <a:custGeom>
                <a:avLst/>
                <a:gdLst>
                  <a:gd name="T0" fmla="*/ 0 w 867"/>
                  <a:gd name="T1" fmla="*/ 92 h 407"/>
                  <a:gd name="T2" fmla="*/ 552 w 867"/>
                  <a:gd name="T3" fmla="*/ 380 h 407"/>
                  <a:gd name="T4" fmla="*/ 832 w 867"/>
                  <a:gd name="T5" fmla="*/ 252 h 407"/>
                  <a:gd name="T6" fmla="*/ 760 w 867"/>
                  <a:gd name="T7" fmla="*/ 28 h 407"/>
                  <a:gd name="T8" fmla="*/ 232 w 867"/>
                  <a:gd name="T9" fmla="*/ 84 h 40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67" h="407">
                    <a:moveTo>
                      <a:pt x="0" y="92"/>
                    </a:moveTo>
                    <a:cubicBezTo>
                      <a:pt x="206" y="222"/>
                      <a:pt x="413" y="353"/>
                      <a:pt x="552" y="380"/>
                    </a:cubicBezTo>
                    <a:cubicBezTo>
                      <a:pt x="691" y="407"/>
                      <a:pt x="797" y="311"/>
                      <a:pt x="832" y="252"/>
                    </a:cubicBezTo>
                    <a:cubicBezTo>
                      <a:pt x="867" y="193"/>
                      <a:pt x="860" y="56"/>
                      <a:pt x="760" y="28"/>
                    </a:cubicBezTo>
                    <a:cubicBezTo>
                      <a:pt x="660" y="0"/>
                      <a:pt x="446" y="42"/>
                      <a:pt x="232" y="84"/>
                    </a:cubicBezTo>
                  </a:path>
                </a:pathLst>
              </a:custGeom>
              <a:gradFill rotWithShape="1">
                <a:gsLst>
                  <a:gs pos="0">
                    <a:srgbClr val="66FF66"/>
                  </a:gs>
                  <a:gs pos="100000">
                    <a:srgbClr val="008000"/>
                  </a:gs>
                </a:gsLst>
                <a:path path="rect">
                  <a:fillToRect l="50000" t="50000" r="50000" b="50000"/>
                </a:path>
              </a:gradFill>
              <a:ln w="9525" cap="flat" cmpd="sng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ru-RU" smtClea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43" name="Freeform 515"/>
            <p:cNvSpPr>
              <a:spLocks/>
            </p:cNvSpPr>
            <p:nvPr/>
          </p:nvSpPr>
          <p:spPr bwMode="auto">
            <a:xfrm>
              <a:off x="3808" y="3440"/>
              <a:ext cx="87" cy="288"/>
            </a:xfrm>
            <a:custGeom>
              <a:avLst/>
              <a:gdLst>
                <a:gd name="T0" fmla="*/ 40 w 87"/>
                <a:gd name="T1" fmla="*/ 0 h 288"/>
                <a:gd name="T2" fmla="*/ 80 w 87"/>
                <a:gd name="T3" fmla="*/ 160 h 288"/>
                <a:gd name="T4" fmla="*/ 0 w 87"/>
                <a:gd name="T5" fmla="*/ 288 h 2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7" h="288">
                  <a:moveTo>
                    <a:pt x="40" y="0"/>
                  </a:moveTo>
                  <a:cubicBezTo>
                    <a:pt x="63" y="56"/>
                    <a:pt x="87" y="112"/>
                    <a:pt x="80" y="160"/>
                  </a:cubicBezTo>
                  <a:cubicBezTo>
                    <a:pt x="73" y="208"/>
                    <a:pt x="36" y="248"/>
                    <a:pt x="0" y="288"/>
                  </a:cubicBezTo>
                </a:path>
              </a:pathLst>
            </a:custGeom>
            <a:noFill/>
            <a:ln w="12700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4" name="Freeform 516"/>
            <p:cNvSpPr>
              <a:spLocks/>
            </p:cNvSpPr>
            <p:nvPr/>
          </p:nvSpPr>
          <p:spPr bwMode="auto">
            <a:xfrm>
              <a:off x="3688" y="3440"/>
              <a:ext cx="87" cy="288"/>
            </a:xfrm>
            <a:custGeom>
              <a:avLst/>
              <a:gdLst>
                <a:gd name="T0" fmla="*/ 40 w 87"/>
                <a:gd name="T1" fmla="*/ 0 h 288"/>
                <a:gd name="T2" fmla="*/ 80 w 87"/>
                <a:gd name="T3" fmla="*/ 160 h 288"/>
                <a:gd name="T4" fmla="*/ 0 w 87"/>
                <a:gd name="T5" fmla="*/ 288 h 2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7" h="288">
                  <a:moveTo>
                    <a:pt x="40" y="0"/>
                  </a:moveTo>
                  <a:cubicBezTo>
                    <a:pt x="63" y="56"/>
                    <a:pt x="87" y="112"/>
                    <a:pt x="80" y="160"/>
                  </a:cubicBezTo>
                  <a:cubicBezTo>
                    <a:pt x="73" y="208"/>
                    <a:pt x="36" y="248"/>
                    <a:pt x="0" y="288"/>
                  </a:cubicBezTo>
                </a:path>
              </a:pathLst>
            </a:custGeom>
            <a:noFill/>
            <a:ln w="12700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5" name="Freeform 517"/>
            <p:cNvSpPr>
              <a:spLocks/>
            </p:cNvSpPr>
            <p:nvPr/>
          </p:nvSpPr>
          <p:spPr bwMode="auto">
            <a:xfrm>
              <a:off x="3568" y="3480"/>
              <a:ext cx="72" cy="184"/>
            </a:xfrm>
            <a:custGeom>
              <a:avLst/>
              <a:gdLst>
                <a:gd name="T0" fmla="*/ 48 w 72"/>
                <a:gd name="T1" fmla="*/ 0 h 184"/>
                <a:gd name="T2" fmla="*/ 64 w 72"/>
                <a:gd name="T3" fmla="*/ 120 h 184"/>
                <a:gd name="T4" fmla="*/ 0 w 72"/>
                <a:gd name="T5" fmla="*/ 184 h 18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2" h="184">
                  <a:moveTo>
                    <a:pt x="48" y="0"/>
                  </a:moveTo>
                  <a:cubicBezTo>
                    <a:pt x="51" y="17"/>
                    <a:pt x="72" y="89"/>
                    <a:pt x="64" y="120"/>
                  </a:cubicBezTo>
                  <a:cubicBezTo>
                    <a:pt x="56" y="151"/>
                    <a:pt x="13" y="171"/>
                    <a:pt x="0" y="184"/>
                  </a:cubicBezTo>
                </a:path>
              </a:pathLst>
            </a:custGeom>
            <a:noFill/>
            <a:ln w="12700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6" name="Freeform 518"/>
            <p:cNvSpPr>
              <a:spLocks/>
            </p:cNvSpPr>
            <p:nvPr/>
          </p:nvSpPr>
          <p:spPr bwMode="auto">
            <a:xfrm>
              <a:off x="3656" y="3280"/>
              <a:ext cx="112" cy="144"/>
            </a:xfrm>
            <a:custGeom>
              <a:avLst/>
              <a:gdLst>
                <a:gd name="T0" fmla="*/ 0 w 112"/>
                <a:gd name="T1" fmla="*/ 0 h 144"/>
                <a:gd name="T2" fmla="*/ 56 w 112"/>
                <a:gd name="T3" fmla="*/ 48 h 144"/>
                <a:gd name="T4" fmla="*/ 112 w 112"/>
                <a:gd name="T5" fmla="*/ 144 h 1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2" h="144">
                  <a:moveTo>
                    <a:pt x="0" y="0"/>
                  </a:moveTo>
                  <a:cubicBezTo>
                    <a:pt x="9" y="8"/>
                    <a:pt x="37" y="24"/>
                    <a:pt x="56" y="48"/>
                  </a:cubicBezTo>
                  <a:cubicBezTo>
                    <a:pt x="75" y="72"/>
                    <a:pt x="100" y="124"/>
                    <a:pt x="112" y="144"/>
                  </a:cubicBezTo>
                </a:path>
              </a:pathLst>
            </a:custGeom>
            <a:noFill/>
            <a:ln w="12700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7" name="Freeform 519"/>
            <p:cNvSpPr>
              <a:spLocks/>
            </p:cNvSpPr>
            <p:nvPr/>
          </p:nvSpPr>
          <p:spPr bwMode="auto">
            <a:xfrm>
              <a:off x="3752" y="3264"/>
              <a:ext cx="120" cy="160"/>
            </a:xfrm>
            <a:custGeom>
              <a:avLst/>
              <a:gdLst>
                <a:gd name="T0" fmla="*/ 0 w 120"/>
                <a:gd name="T1" fmla="*/ 0 h 160"/>
                <a:gd name="T2" fmla="*/ 72 w 120"/>
                <a:gd name="T3" fmla="*/ 72 h 160"/>
                <a:gd name="T4" fmla="*/ 120 w 120"/>
                <a:gd name="T5" fmla="*/ 160 h 16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0" h="160">
                  <a:moveTo>
                    <a:pt x="0" y="0"/>
                  </a:moveTo>
                  <a:cubicBezTo>
                    <a:pt x="12" y="12"/>
                    <a:pt x="52" y="45"/>
                    <a:pt x="72" y="72"/>
                  </a:cubicBezTo>
                  <a:cubicBezTo>
                    <a:pt x="92" y="99"/>
                    <a:pt x="110" y="142"/>
                    <a:pt x="120" y="160"/>
                  </a:cubicBezTo>
                </a:path>
              </a:pathLst>
            </a:custGeom>
            <a:noFill/>
            <a:ln w="12700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50" name="Group 579"/>
          <p:cNvGrpSpPr>
            <a:grpSpLocks/>
          </p:cNvGrpSpPr>
          <p:nvPr/>
        </p:nvGrpSpPr>
        <p:grpSpPr bwMode="auto">
          <a:xfrm>
            <a:off x="3100388" y="5307013"/>
            <a:ext cx="806450" cy="771525"/>
            <a:chOff x="2705" y="1727"/>
            <a:chExt cx="508" cy="486"/>
          </a:xfrm>
        </p:grpSpPr>
        <p:sp>
          <p:nvSpPr>
            <p:cNvPr id="151" name="Freeform 580"/>
            <p:cNvSpPr>
              <a:spLocks/>
            </p:cNvSpPr>
            <p:nvPr/>
          </p:nvSpPr>
          <p:spPr bwMode="auto">
            <a:xfrm rot="19368918" flipH="1">
              <a:off x="2939" y="1737"/>
              <a:ext cx="78" cy="102"/>
            </a:xfrm>
            <a:custGeom>
              <a:avLst/>
              <a:gdLst>
                <a:gd name="T0" fmla="*/ 78 w 78"/>
                <a:gd name="T1" fmla="*/ 102 h 102"/>
                <a:gd name="T2" fmla="*/ 3 w 78"/>
                <a:gd name="T3" fmla="*/ 63 h 102"/>
                <a:gd name="T4" fmla="*/ 0 w 78"/>
                <a:gd name="T5" fmla="*/ 0 h 102"/>
                <a:gd name="T6" fmla="*/ 60 w 78"/>
                <a:gd name="T7" fmla="*/ 45 h 102"/>
                <a:gd name="T8" fmla="*/ 78 w 78"/>
                <a:gd name="T9" fmla="*/ 102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8" h="102">
                  <a:moveTo>
                    <a:pt x="78" y="102"/>
                  </a:moveTo>
                  <a:lnTo>
                    <a:pt x="3" y="63"/>
                  </a:lnTo>
                  <a:lnTo>
                    <a:pt x="0" y="0"/>
                  </a:lnTo>
                  <a:lnTo>
                    <a:pt x="60" y="45"/>
                  </a:lnTo>
                  <a:lnTo>
                    <a:pt x="78" y="102"/>
                  </a:lnTo>
                  <a:close/>
                </a:path>
              </a:pathLst>
            </a:custGeom>
            <a:gradFill rotWithShape="1">
              <a:gsLst>
                <a:gs pos="0">
                  <a:srgbClr val="003B00"/>
                </a:gs>
                <a:gs pos="50000">
                  <a:srgbClr val="008000"/>
                </a:gs>
                <a:gs pos="100000">
                  <a:srgbClr val="003B00"/>
                </a:gs>
              </a:gsLst>
              <a:lin ang="5400000" scaled="1"/>
            </a:gradFill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52" name="Freeform 581"/>
            <p:cNvSpPr>
              <a:spLocks/>
            </p:cNvSpPr>
            <p:nvPr/>
          </p:nvSpPr>
          <p:spPr bwMode="auto">
            <a:xfrm rot="4980113">
              <a:off x="3053" y="1757"/>
              <a:ext cx="37" cy="127"/>
            </a:xfrm>
            <a:custGeom>
              <a:avLst/>
              <a:gdLst>
                <a:gd name="T0" fmla="*/ 37 w 37"/>
                <a:gd name="T1" fmla="*/ 127 h 127"/>
                <a:gd name="T2" fmla="*/ 0 w 37"/>
                <a:gd name="T3" fmla="*/ 46 h 127"/>
                <a:gd name="T4" fmla="*/ 16 w 37"/>
                <a:gd name="T5" fmla="*/ 0 h 127"/>
                <a:gd name="T6" fmla="*/ 19 w 37"/>
                <a:gd name="T7" fmla="*/ 32 h 127"/>
                <a:gd name="T8" fmla="*/ 37 w 37"/>
                <a:gd name="T9" fmla="*/ 127 h 1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127">
                  <a:moveTo>
                    <a:pt x="37" y="127"/>
                  </a:moveTo>
                  <a:lnTo>
                    <a:pt x="0" y="46"/>
                  </a:lnTo>
                  <a:lnTo>
                    <a:pt x="16" y="0"/>
                  </a:lnTo>
                  <a:lnTo>
                    <a:pt x="19" y="32"/>
                  </a:lnTo>
                  <a:lnTo>
                    <a:pt x="37" y="127"/>
                  </a:lnTo>
                  <a:close/>
                </a:path>
              </a:pathLst>
            </a:custGeom>
            <a:gradFill rotWithShape="1">
              <a:gsLst>
                <a:gs pos="0">
                  <a:srgbClr val="003B00"/>
                </a:gs>
                <a:gs pos="50000">
                  <a:srgbClr val="008000"/>
                </a:gs>
                <a:gs pos="100000">
                  <a:srgbClr val="003B00"/>
                </a:gs>
              </a:gsLst>
              <a:lin ang="5400000" scaled="1"/>
            </a:gradFill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53" name="Freeform 582"/>
            <p:cNvSpPr>
              <a:spLocks/>
            </p:cNvSpPr>
            <p:nvPr/>
          </p:nvSpPr>
          <p:spPr bwMode="auto">
            <a:xfrm rot="19368918" flipH="1">
              <a:off x="2940" y="1745"/>
              <a:ext cx="39" cy="123"/>
            </a:xfrm>
            <a:custGeom>
              <a:avLst/>
              <a:gdLst>
                <a:gd name="T0" fmla="*/ 0 w 39"/>
                <a:gd name="T1" fmla="*/ 123 h 123"/>
                <a:gd name="T2" fmla="*/ 12 w 39"/>
                <a:gd name="T3" fmla="*/ 28 h 123"/>
                <a:gd name="T4" fmla="*/ 35 w 39"/>
                <a:gd name="T5" fmla="*/ 0 h 123"/>
                <a:gd name="T6" fmla="*/ 39 w 39"/>
                <a:gd name="T7" fmla="*/ 50 h 123"/>
                <a:gd name="T8" fmla="*/ 0 w 39"/>
                <a:gd name="T9" fmla="*/ 123 h 1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9" h="123">
                  <a:moveTo>
                    <a:pt x="0" y="123"/>
                  </a:moveTo>
                  <a:lnTo>
                    <a:pt x="12" y="28"/>
                  </a:lnTo>
                  <a:lnTo>
                    <a:pt x="35" y="0"/>
                  </a:lnTo>
                  <a:lnTo>
                    <a:pt x="39" y="50"/>
                  </a:lnTo>
                  <a:lnTo>
                    <a:pt x="0" y="123"/>
                  </a:lnTo>
                  <a:close/>
                </a:path>
              </a:pathLst>
            </a:custGeom>
            <a:gradFill rotWithShape="1">
              <a:gsLst>
                <a:gs pos="0">
                  <a:srgbClr val="003B00"/>
                </a:gs>
                <a:gs pos="50000">
                  <a:srgbClr val="008000"/>
                </a:gs>
                <a:gs pos="100000">
                  <a:srgbClr val="003B00"/>
                </a:gs>
              </a:gsLst>
              <a:lin ang="5400000" scaled="1"/>
            </a:gradFill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54" name="Freeform 583"/>
            <p:cNvSpPr>
              <a:spLocks/>
            </p:cNvSpPr>
            <p:nvPr/>
          </p:nvSpPr>
          <p:spPr bwMode="auto">
            <a:xfrm rot="161331" flipH="1">
              <a:off x="2705" y="1797"/>
              <a:ext cx="508" cy="416"/>
            </a:xfrm>
            <a:custGeom>
              <a:avLst/>
              <a:gdLst>
                <a:gd name="T0" fmla="*/ 17 w 508"/>
                <a:gd name="T1" fmla="*/ 112 h 416"/>
                <a:gd name="T2" fmla="*/ 35 w 508"/>
                <a:gd name="T3" fmla="*/ 265 h 416"/>
                <a:gd name="T4" fmla="*/ 227 w 508"/>
                <a:gd name="T5" fmla="*/ 400 h 416"/>
                <a:gd name="T6" fmla="*/ 293 w 508"/>
                <a:gd name="T7" fmla="*/ 361 h 416"/>
                <a:gd name="T8" fmla="*/ 404 w 508"/>
                <a:gd name="T9" fmla="*/ 358 h 416"/>
                <a:gd name="T10" fmla="*/ 508 w 508"/>
                <a:gd name="T11" fmla="*/ 140 h 416"/>
                <a:gd name="T12" fmla="*/ 407 w 508"/>
                <a:gd name="T13" fmla="*/ 22 h 416"/>
                <a:gd name="T14" fmla="*/ 281 w 508"/>
                <a:gd name="T15" fmla="*/ 10 h 416"/>
                <a:gd name="T16" fmla="*/ 206 w 508"/>
                <a:gd name="T17" fmla="*/ 43 h 416"/>
                <a:gd name="T18" fmla="*/ 110 w 508"/>
                <a:gd name="T19" fmla="*/ 19 h 416"/>
                <a:gd name="T20" fmla="*/ 17 w 508"/>
                <a:gd name="T21" fmla="*/ 112 h 41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508" h="416">
                  <a:moveTo>
                    <a:pt x="17" y="112"/>
                  </a:moveTo>
                  <a:cubicBezTo>
                    <a:pt x="5" y="153"/>
                    <a:pt x="0" y="217"/>
                    <a:pt x="35" y="265"/>
                  </a:cubicBezTo>
                  <a:cubicBezTo>
                    <a:pt x="70" y="313"/>
                    <a:pt x="184" y="384"/>
                    <a:pt x="227" y="400"/>
                  </a:cubicBezTo>
                  <a:cubicBezTo>
                    <a:pt x="270" y="416"/>
                    <a:pt x="264" y="368"/>
                    <a:pt x="293" y="361"/>
                  </a:cubicBezTo>
                  <a:cubicBezTo>
                    <a:pt x="322" y="354"/>
                    <a:pt x="368" y="395"/>
                    <a:pt x="404" y="358"/>
                  </a:cubicBezTo>
                  <a:cubicBezTo>
                    <a:pt x="440" y="321"/>
                    <a:pt x="508" y="196"/>
                    <a:pt x="508" y="140"/>
                  </a:cubicBezTo>
                  <a:cubicBezTo>
                    <a:pt x="508" y="84"/>
                    <a:pt x="445" y="44"/>
                    <a:pt x="407" y="22"/>
                  </a:cubicBezTo>
                  <a:cubicBezTo>
                    <a:pt x="369" y="0"/>
                    <a:pt x="314" y="7"/>
                    <a:pt x="281" y="10"/>
                  </a:cubicBezTo>
                  <a:cubicBezTo>
                    <a:pt x="248" y="13"/>
                    <a:pt x="234" y="42"/>
                    <a:pt x="206" y="43"/>
                  </a:cubicBezTo>
                  <a:cubicBezTo>
                    <a:pt x="178" y="44"/>
                    <a:pt x="142" y="7"/>
                    <a:pt x="110" y="19"/>
                  </a:cubicBezTo>
                  <a:cubicBezTo>
                    <a:pt x="78" y="31"/>
                    <a:pt x="31" y="70"/>
                    <a:pt x="17" y="112"/>
                  </a:cubicBezTo>
                  <a:close/>
                </a:path>
              </a:pathLst>
            </a:custGeom>
            <a:gradFill rotWithShape="1">
              <a:gsLst>
                <a:gs pos="0">
                  <a:srgbClr val="CC0000"/>
                </a:gs>
                <a:gs pos="100000">
                  <a:srgbClr val="FF00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55" name="Freeform 584"/>
            <p:cNvSpPr>
              <a:spLocks/>
            </p:cNvSpPr>
            <p:nvPr/>
          </p:nvSpPr>
          <p:spPr bwMode="auto">
            <a:xfrm rot="161331">
              <a:off x="2730" y="1846"/>
              <a:ext cx="296" cy="258"/>
            </a:xfrm>
            <a:custGeom>
              <a:avLst/>
              <a:gdLst>
                <a:gd name="T0" fmla="*/ 193 w 288"/>
                <a:gd name="T1" fmla="*/ 49 h 218"/>
                <a:gd name="T2" fmla="*/ 45 w 288"/>
                <a:gd name="T3" fmla="*/ 11 h 218"/>
                <a:gd name="T4" fmla="*/ 4 w 288"/>
                <a:gd name="T5" fmla="*/ 115 h 218"/>
                <a:gd name="T6" fmla="*/ 70 w 288"/>
                <a:gd name="T7" fmla="*/ 228 h 218"/>
                <a:gd name="T8" fmla="*/ 259 w 288"/>
                <a:gd name="T9" fmla="*/ 247 h 218"/>
                <a:gd name="T10" fmla="*/ 292 w 288"/>
                <a:gd name="T11" fmla="*/ 162 h 218"/>
                <a:gd name="T12" fmla="*/ 193 w 288"/>
                <a:gd name="T13" fmla="*/ 49 h 2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88" h="218">
                  <a:moveTo>
                    <a:pt x="188" y="41"/>
                  </a:moveTo>
                  <a:cubicBezTo>
                    <a:pt x="148" y="20"/>
                    <a:pt x="75" y="0"/>
                    <a:pt x="44" y="9"/>
                  </a:cubicBezTo>
                  <a:cubicBezTo>
                    <a:pt x="13" y="18"/>
                    <a:pt x="0" y="66"/>
                    <a:pt x="4" y="97"/>
                  </a:cubicBezTo>
                  <a:cubicBezTo>
                    <a:pt x="8" y="128"/>
                    <a:pt x="27" y="174"/>
                    <a:pt x="68" y="193"/>
                  </a:cubicBezTo>
                  <a:cubicBezTo>
                    <a:pt x="109" y="212"/>
                    <a:pt x="216" y="218"/>
                    <a:pt x="252" y="209"/>
                  </a:cubicBezTo>
                  <a:cubicBezTo>
                    <a:pt x="288" y="200"/>
                    <a:pt x="288" y="162"/>
                    <a:pt x="284" y="137"/>
                  </a:cubicBezTo>
                  <a:cubicBezTo>
                    <a:pt x="280" y="112"/>
                    <a:pt x="228" y="62"/>
                    <a:pt x="188" y="41"/>
                  </a:cubicBezTo>
                  <a:close/>
                </a:path>
              </a:pathLst>
            </a:custGeom>
            <a:gradFill rotWithShape="1">
              <a:gsLst>
                <a:gs pos="0">
                  <a:srgbClr val="FFCC00"/>
                </a:gs>
                <a:gs pos="100000">
                  <a:srgbClr val="FF3300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ysDot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56" name="Freeform 585"/>
            <p:cNvSpPr>
              <a:spLocks/>
            </p:cNvSpPr>
            <p:nvPr/>
          </p:nvSpPr>
          <p:spPr bwMode="auto">
            <a:xfrm rot="161331">
              <a:off x="3011" y="1727"/>
              <a:ext cx="84" cy="116"/>
            </a:xfrm>
            <a:custGeom>
              <a:avLst/>
              <a:gdLst>
                <a:gd name="T0" fmla="*/ 0 w 84"/>
                <a:gd name="T1" fmla="*/ 116 h 116"/>
                <a:gd name="T2" fmla="*/ 40 w 84"/>
                <a:gd name="T3" fmla="*/ 27 h 116"/>
                <a:gd name="T4" fmla="*/ 78 w 84"/>
                <a:gd name="T5" fmla="*/ 0 h 116"/>
                <a:gd name="T6" fmla="*/ 84 w 84"/>
                <a:gd name="T7" fmla="*/ 49 h 116"/>
                <a:gd name="T8" fmla="*/ 0 w 84"/>
                <a:gd name="T9" fmla="*/ 116 h 1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4" h="116">
                  <a:moveTo>
                    <a:pt x="0" y="116"/>
                  </a:moveTo>
                  <a:lnTo>
                    <a:pt x="40" y="27"/>
                  </a:lnTo>
                  <a:lnTo>
                    <a:pt x="78" y="0"/>
                  </a:lnTo>
                  <a:lnTo>
                    <a:pt x="84" y="49"/>
                  </a:lnTo>
                  <a:lnTo>
                    <a:pt x="0" y="116"/>
                  </a:lnTo>
                  <a:close/>
                </a:path>
              </a:pathLst>
            </a:custGeom>
            <a:gradFill rotWithShape="1">
              <a:gsLst>
                <a:gs pos="0">
                  <a:srgbClr val="003B00"/>
                </a:gs>
                <a:gs pos="50000">
                  <a:srgbClr val="008000"/>
                </a:gs>
                <a:gs pos="100000">
                  <a:srgbClr val="003B00"/>
                </a:gs>
              </a:gsLst>
              <a:lin ang="5400000" scaled="1"/>
            </a:gradFill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57" name="Freeform 586"/>
            <p:cNvSpPr>
              <a:spLocks/>
            </p:cNvSpPr>
            <p:nvPr/>
          </p:nvSpPr>
          <p:spPr bwMode="auto">
            <a:xfrm rot="1038583">
              <a:off x="2873" y="2156"/>
              <a:ext cx="36" cy="18"/>
            </a:xfrm>
            <a:custGeom>
              <a:avLst/>
              <a:gdLst>
                <a:gd name="T0" fmla="*/ 0 w 36"/>
                <a:gd name="T1" fmla="*/ 9 h 18"/>
                <a:gd name="T2" fmla="*/ 21 w 36"/>
                <a:gd name="T3" fmla="*/ 18 h 18"/>
                <a:gd name="T4" fmla="*/ 36 w 36"/>
                <a:gd name="T5" fmla="*/ 0 h 18"/>
                <a:gd name="T6" fmla="*/ 0 w 36"/>
                <a:gd name="T7" fmla="*/ 9 h 1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" h="18">
                  <a:moveTo>
                    <a:pt x="0" y="9"/>
                  </a:moveTo>
                  <a:lnTo>
                    <a:pt x="21" y="18"/>
                  </a:lnTo>
                  <a:lnTo>
                    <a:pt x="36" y="0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58" name="Group 598"/>
          <p:cNvGrpSpPr>
            <a:grpSpLocks/>
          </p:cNvGrpSpPr>
          <p:nvPr/>
        </p:nvGrpSpPr>
        <p:grpSpPr bwMode="auto">
          <a:xfrm>
            <a:off x="4260850" y="5072063"/>
            <a:ext cx="806450" cy="785812"/>
            <a:chOff x="1212" y="3083"/>
            <a:chExt cx="508" cy="495"/>
          </a:xfrm>
        </p:grpSpPr>
        <p:sp>
          <p:nvSpPr>
            <p:cNvPr id="159" name="Freeform 458"/>
            <p:cNvSpPr>
              <a:spLocks/>
            </p:cNvSpPr>
            <p:nvPr/>
          </p:nvSpPr>
          <p:spPr bwMode="auto">
            <a:xfrm flipH="1">
              <a:off x="1212" y="3162"/>
              <a:ext cx="508" cy="416"/>
            </a:xfrm>
            <a:custGeom>
              <a:avLst/>
              <a:gdLst>
                <a:gd name="T0" fmla="*/ 17 w 508"/>
                <a:gd name="T1" fmla="*/ 112 h 416"/>
                <a:gd name="T2" fmla="*/ 35 w 508"/>
                <a:gd name="T3" fmla="*/ 265 h 416"/>
                <a:gd name="T4" fmla="*/ 227 w 508"/>
                <a:gd name="T5" fmla="*/ 400 h 416"/>
                <a:gd name="T6" fmla="*/ 293 w 508"/>
                <a:gd name="T7" fmla="*/ 361 h 416"/>
                <a:gd name="T8" fmla="*/ 404 w 508"/>
                <a:gd name="T9" fmla="*/ 358 h 416"/>
                <a:gd name="T10" fmla="*/ 508 w 508"/>
                <a:gd name="T11" fmla="*/ 140 h 416"/>
                <a:gd name="T12" fmla="*/ 407 w 508"/>
                <a:gd name="T13" fmla="*/ 22 h 416"/>
                <a:gd name="T14" fmla="*/ 281 w 508"/>
                <a:gd name="T15" fmla="*/ 10 h 416"/>
                <a:gd name="T16" fmla="*/ 206 w 508"/>
                <a:gd name="T17" fmla="*/ 43 h 416"/>
                <a:gd name="T18" fmla="*/ 110 w 508"/>
                <a:gd name="T19" fmla="*/ 19 h 416"/>
                <a:gd name="T20" fmla="*/ 17 w 508"/>
                <a:gd name="T21" fmla="*/ 112 h 41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508" h="416">
                  <a:moveTo>
                    <a:pt x="17" y="112"/>
                  </a:moveTo>
                  <a:cubicBezTo>
                    <a:pt x="5" y="153"/>
                    <a:pt x="0" y="217"/>
                    <a:pt x="35" y="265"/>
                  </a:cubicBezTo>
                  <a:cubicBezTo>
                    <a:pt x="70" y="313"/>
                    <a:pt x="184" y="384"/>
                    <a:pt x="227" y="400"/>
                  </a:cubicBezTo>
                  <a:cubicBezTo>
                    <a:pt x="270" y="416"/>
                    <a:pt x="264" y="368"/>
                    <a:pt x="293" y="361"/>
                  </a:cubicBezTo>
                  <a:cubicBezTo>
                    <a:pt x="322" y="354"/>
                    <a:pt x="368" y="395"/>
                    <a:pt x="404" y="358"/>
                  </a:cubicBezTo>
                  <a:cubicBezTo>
                    <a:pt x="440" y="321"/>
                    <a:pt x="508" y="196"/>
                    <a:pt x="508" y="140"/>
                  </a:cubicBezTo>
                  <a:cubicBezTo>
                    <a:pt x="508" y="84"/>
                    <a:pt x="445" y="44"/>
                    <a:pt x="407" y="22"/>
                  </a:cubicBezTo>
                  <a:cubicBezTo>
                    <a:pt x="369" y="0"/>
                    <a:pt x="314" y="7"/>
                    <a:pt x="281" y="10"/>
                  </a:cubicBezTo>
                  <a:cubicBezTo>
                    <a:pt x="248" y="13"/>
                    <a:pt x="234" y="42"/>
                    <a:pt x="206" y="43"/>
                  </a:cubicBezTo>
                  <a:cubicBezTo>
                    <a:pt x="178" y="44"/>
                    <a:pt x="142" y="7"/>
                    <a:pt x="110" y="19"/>
                  </a:cubicBezTo>
                  <a:cubicBezTo>
                    <a:pt x="78" y="31"/>
                    <a:pt x="31" y="70"/>
                    <a:pt x="17" y="112"/>
                  </a:cubicBezTo>
                  <a:close/>
                </a:path>
              </a:pathLst>
            </a:custGeom>
            <a:gradFill rotWithShape="1">
              <a:gsLst>
                <a:gs pos="0">
                  <a:srgbClr val="CC0000"/>
                </a:gs>
                <a:gs pos="100000">
                  <a:srgbClr val="FF00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60" name="Freeform 459"/>
            <p:cNvSpPr>
              <a:spLocks/>
            </p:cNvSpPr>
            <p:nvPr/>
          </p:nvSpPr>
          <p:spPr bwMode="auto">
            <a:xfrm>
              <a:off x="1236" y="3215"/>
              <a:ext cx="296" cy="258"/>
            </a:xfrm>
            <a:custGeom>
              <a:avLst/>
              <a:gdLst>
                <a:gd name="T0" fmla="*/ 193 w 288"/>
                <a:gd name="T1" fmla="*/ 49 h 218"/>
                <a:gd name="T2" fmla="*/ 45 w 288"/>
                <a:gd name="T3" fmla="*/ 11 h 218"/>
                <a:gd name="T4" fmla="*/ 4 w 288"/>
                <a:gd name="T5" fmla="*/ 115 h 218"/>
                <a:gd name="T6" fmla="*/ 70 w 288"/>
                <a:gd name="T7" fmla="*/ 228 h 218"/>
                <a:gd name="T8" fmla="*/ 259 w 288"/>
                <a:gd name="T9" fmla="*/ 247 h 218"/>
                <a:gd name="T10" fmla="*/ 292 w 288"/>
                <a:gd name="T11" fmla="*/ 162 h 218"/>
                <a:gd name="T12" fmla="*/ 193 w 288"/>
                <a:gd name="T13" fmla="*/ 49 h 2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88" h="218">
                  <a:moveTo>
                    <a:pt x="188" y="41"/>
                  </a:moveTo>
                  <a:cubicBezTo>
                    <a:pt x="148" y="20"/>
                    <a:pt x="75" y="0"/>
                    <a:pt x="44" y="9"/>
                  </a:cubicBezTo>
                  <a:cubicBezTo>
                    <a:pt x="13" y="18"/>
                    <a:pt x="0" y="66"/>
                    <a:pt x="4" y="97"/>
                  </a:cubicBezTo>
                  <a:cubicBezTo>
                    <a:pt x="8" y="128"/>
                    <a:pt x="27" y="174"/>
                    <a:pt x="68" y="193"/>
                  </a:cubicBezTo>
                  <a:cubicBezTo>
                    <a:pt x="109" y="212"/>
                    <a:pt x="216" y="218"/>
                    <a:pt x="252" y="209"/>
                  </a:cubicBezTo>
                  <a:cubicBezTo>
                    <a:pt x="288" y="200"/>
                    <a:pt x="288" y="162"/>
                    <a:pt x="284" y="137"/>
                  </a:cubicBezTo>
                  <a:cubicBezTo>
                    <a:pt x="280" y="112"/>
                    <a:pt x="228" y="62"/>
                    <a:pt x="188" y="41"/>
                  </a:cubicBezTo>
                  <a:close/>
                </a:path>
              </a:pathLst>
            </a:custGeom>
            <a:gradFill rotWithShape="1">
              <a:gsLst>
                <a:gs pos="0">
                  <a:srgbClr val="FFCC00"/>
                </a:gs>
                <a:gs pos="100000">
                  <a:srgbClr val="FF3300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ysDot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61" name="Freeform 460"/>
            <p:cNvSpPr>
              <a:spLocks/>
            </p:cNvSpPr>
            <p:nvPr/>
          </p:nvSpPr>
          <p:spPr bwMode="auto">
            <a:xfrm>
              <a:off x="1331" y="3106"/>
              <a:ext cx="78" cy="102"/>
            </a:xfrm>
            <a:custGeom>
              <a:avLst/>
              <a:gdLst>
                <a:gd name="T0" fmla="*/ 78 w 78"/>
                <a:gd name="T1" fmla="*/ 102 h 102"/>
                <a:gd name="T2" fmla="*/ 3 w 78"/>
                <a:gd name="T3" fmla="*/ 63 h 102"/>
                <a:gd name="T4" fmla="*/ 0 w 78"/>
                <a:gd name="T5" fmla="*/ 0 h 102"/>
                <a:gd name="T6" fmla="*/ 60 w 78"/>
                <a:gd name="T7" fmla="*/ 45 h 102"/>
                <a:gd name="T8" fmla="*/ 78 w 78"/>
                <a:gd name="T9" fmla="*/ 102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8" h="102">
                  <a:moveTo>
                    <a:pt x="78" y="102"/>
                  </a:moveTo>
                  <a:lnTo>
                    <a:pt x="3" y="63"/>
                  </a:lnTo>
                  <a:lnTo>
                    <a:pt x="0" y="0"/>
                  </a:lnTo>
                  <a:lnTo>
                    <a:pt x="60" y="45"/>
                  </a:lnTo>
                  <a:lnTo>
                    <a:pt x="78" y="102"/>
                  </a:lnTo>
                  <a:close/>
                </a:path>
              </a:pathLst>
            </a:custGeom>
            <a:gradFill rotWithShape="1">
              <a:gsLst>
                <a:gs pos="0">
                  <a:srgbClr val="003B00"/>
                </a:gs>
                <a:gs pos="50000">
                  <a:srgbClr val="008000"/>
                </a:gs>
                <a:gs pos="100000">
                  <a:srgbClr val="003B00"/>
                </a:gs>
              </a:gsLst>
              <a:lin ang="5400000" scaled="1"/>
            </a:gradFill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62" name="Freeform 462"/>
            <p:cNvSpPr>
              <a:spLocks/>
            </p:cNvSpPr>
            <p:nvPr/>
          </p:nvSpPr>
          <p:spPr bwMode="auto">
            <a:xfrm>
              <a:off x="1409" y="3083"/>
              <a:ext cx="39" cy="123"/>
            </a:xfrm>
            <a:custGeom>
              <a:avLst/>
              <a:gdLst>
                <a:gd name="T0" fmla="*/ 0 w 39"/>
                <a:gd name="T1" fmla="*/ 123 h 123"/>
                <a:gd name="T2" fmla="*/ 12 w 39"/>
                <a:gd name="T3" fmla="*/ 28 h 123"/>
                <a:gd name="T4" fmla="*/ 35 w 39"/>
                <a:gd name="T5" fmla="*/ 0 h 123"/>
                <a:gd name="T6" fmla="*/ 39 w 39"/>
                <a:gd name="T7" fmla="*/ 50 h 123"/>
                <a:gd name="T8" fmla="*/ 0 w 39"/>
                <a:gd name="T9" fmla="*/ 123 h 1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9" h="123">
                  <a:moveTo>
                    <a:pt x="0" y="123"/>
                  </a:moveTo>
                  <a:lnTo>
                    <a:pt x="12" y="28"/>
                  </a:lnTo>
                  <a:lnTo>
                    <a:pt x="35" y="0"/>
                  </a:lnTo>
                  <a:lnTo>
                    <a:pt x="39" y="50"/>
                  </a:lnTo>
                  <a:lnTo>
                    <a:pt x="0" y="123"/>
                  </a:lnTo>
                  <a:close/>
                </a:path>
              </a:pathLst>
            </a:custGeom>
            <a:gradFill rotWithShape="1">
              <a:gsLst>
                <a:gs pos="0">
                  <a:srgbClr val="003B00"/>
                </a:gs>
                <a:gs pos="50000">
                  <a:srgbClr val="008000"/>
                </a:gs>
                <a:gs pos="100000">
                  <a:srgbClr val="003B00"/>
                </a:gs>
              </a:gsLst>
              <a:lin ang="5400000" scaled="1"/>
            </a:gradFill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63" name="Freeform 463"/>
            <p:cNvSpPr>
              <a:spLocks/>
            </p:cNvSpPr>
            <p:nvPr/>
          </p:nvSpPr>
          <p:spPr bwMode="auto">
            <a:xfrm>
              <a:off x="1412" y="3092"/>
              <a:ext cx="84" cy="116"/>
            </a:xfrm>
            <a:custGeom>
              <a:avLst/>
              <a:gdLst>
                <a:gd name="T0" fmla="*/ 0 w 84"/>
                <a:gd name="T1" fmla="*/ 116 h 116"/>
                <a:gd name="T2" fmla="*/ 40 w 84"/>
                <a:gd name="T3" fmla="*/ 27 h 116"/>
                <a:gd name="T4" fmla="*/ 78 w 84"/>
                <a:gd name="T5" fmla="*/ 0 h 116"/>
                <a:gd name="T6" fmla="*/ 84 w 84"/>
                <a:gd name="T7" fmla="*/ 49 h 116"/>
                <a:gd name="T8" fmla="*/ 0 w 84"/>
                <a:gd name="T9" fmla="*/ 116 h 1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4" h="116">
                  <a:moveTo>
                    <a:pt x="0" y="116"/>
                  </a:moveTo>
                  <a:lnTo>
                    <a:pt x="40" y="27"/>
                  </a:lnTo>
                  <a:lnTo>
                    <a:pt x="78" y="0"/>
                  </a:lnTo>
                  <a:lnTo>
                    <a:pt x="84" y="49"/>
                  </a:lnTo>
                  <a:lnTo>
                    <a:pt x="0" y="116"/>
                  </a:lnTo>
                  <a:close/>
                </a:path>
              </a:pathLst>
            </a:custGeom>
            <a:gradFill rotWithShape="1">
              <a:gsLst>
                <a:gs pos="0">
                  <a:srgbClr val="003B00"/>
                </a:gs>
                <a:gs pos="50000">
                  <a:srgbClr val="008000"/>
                </a:gs>
                <a:gs pos="100000">
                  <a:srgbClr val="003B00"/>
                </a:gs>
              </a:gsLst>
              <a:lin ang="5400000" scaled="1"/>
            </a:gradFill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64" name="Freeform 464"/>
            <p:cNvSpPr>
              <a:spLocks/>
            </p:cNvSpPr>
            <p:nvPr/>
          </p:nvSpPr>
          <p:spPr bwMode="auto">
            <a:xfrm flipH="1">
              <a:off x="1406" y="3523"/>
              <a:ext cx="36" cy="18"/>
            </a:xfrm>
            <a:custGeom>
              <a:avLst/>
              <a:gdLst>
                <a:gd name="T0" fmla="*/ 0 w 36"/>
                <a:gd name="T1" fmla="*/ 9 h 18"/>
                <a:gd name="T2" fmla="*/ 21 w 36"/>
                <a:gd name="T3" fmla="*/ 18 h 18"/>
                <a:gd name="T4" fmla="*/ 36 w 36"/>
                <a:gd name="T5" fmla="*/ 0 h 18"/>
                <a:gd name="T6" fmla="*/ 0 w 36"/>
                <a:gd name="T7" fmla="*/ 9 h 1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" h="18">
                  <a:moveTo>
                    <a:pt x="0" y="9"/>
                  </a:moveTo>
                  <a:lnTo>
                    <a:pt x="21" y="18"/>
                  </a:lnTo>
                  <a:lnTo>
                    <a:pt x="36" y="0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65" name="Group 587"/>
          <p:cNvGrpSpPr>
            <a:grpSpLocks/>
          </p:cNvGrpSpPr>
          <p:nvPr/>
        </p:nvGrpSpPr>
        <p:grpSpPr bwMode="auto">
          <a:xfrm>
            <a:off x="4243388" y="6018213"/>
            <a:ext cx="806450" cy="771525"/>
            <a:chOff x="2705" y="1727"/>
            <a:chExt cx="508" cy="486"/>
          </a:xfrm>
        </p:grpSpPr>
        <p:sp>
          <p:nvSpPr>
            <p:cNvPr id="166" name="Freeform 588"/>
            <p:cNvSpPr>
              <a:spLocks/>
            </p:cNvSpPr>
            <p:nvPr/>
          </p:nvSpPr>
          <p:spPr bwMode="auto">
            <a:xfrm rot="19368918" flipH="1">
              <a:off x="2939" y="1737"/>
              <a:ext cx="78" cy="102"/>
            </a:xfrm>
            <a:custGeom>
              <a:avLst/>
              <a:gdLst>
                <a:gd name="T0" fmla="*/ 78 w 78"/>
                <a:gd name="T1" fmla="*/ 102 h 102"/>
                <a:gd name="T2" fmla="*/ 3 w 78"/>
                <a:gd name="T3" fmla="*/ 63 h 102"/>
                <a:gd name="T4" fmla="*/ 0 w 78"/>
                <a:gd name="T5" fmla="*/ 0 h 102"/>
                <a:gd name="T6" fmla="*/ 60 w 78"/>
                <a:gd name="T7" fmla="*/ 45 h 102"/>
                <a:gd name="T8" fmla="*/ 78 w 78"/>
                <a:gd name="T9" fmla="*/ 102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8" h="102">
                  <a:moveTo>
                    <a:pt x="78" y="102"/>
                  </a:moveTo>
                  <a:lnTo>
                    <a:pt x="3" y="63"/>
                  </a:lnTo>
                  <a:lnTo>
                    <a:pt x="0" y="0"/>
                  </a:lnTo>
                  <a:lnTo>
                    <a:pt x="60" y="45"/>
                  </a:lnTo>
                  <a:lnTo>
                    <a:pt x="78" y="102"/>
                  </a:lnTo>
                  <a:close/>
                </a:path>
              </a:pathLst>
            </a:custGeom>
            <a:gradFill rotWithShape="1">
              <a:gsLst>
                <a:gs pos="0">
                  <a:srgbClr val="003B00"/>
                </a:gs>
                <a:gs pos="50000">
                  <a:srgbClr val="008000"/>
                </a:gs>
                <a:gs pos="100000">
                  <a:srgbClr val="003B00"/>
                </a:gs>
              </a:gsLst>
              <a:lin ang="5400000" scaled="1"/>
            </a:gradFill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67" name="Freeform 589"/>
            <p:cNvSpPr>
              <a:spLocks/>
            </p:cNvSpPr>
            <p:nvPr/>
          </p:nvSpPr>
          <p:spPr bwMode="auto">
            <a:xfrm rot="4980113">
              <a:off x="3053" y="1757"/>
              <a:ext cx="37" cy="127"/>
            </a:xfrm>
            <a:custGeom>
              <a:avLst/>
              <a:gdLst>
                <a:gd name="T0" fmla="*/ 37 w 37"/>
                <a:gd name="T1" fmla="*/ 127 h 127"/>
                <a:gd name="T2" fmla="*/ 0 w 37"/>
                <a:gd name="T3" fmla="*/ 46 h 127"/>
                <a:gd name="T4" fmla="*/ 16 w 37"/>
                <a:gd name="T5" fmla="*/ 0 h 127"/>
                <a:gd name="T6" fmla="*/ 19 w 37"/>
                <a:gd name="T7" fmla="*/ 32 h 127"/>
                <a:gd name="T8" fmla="*/ 37 w 37"/>
                <a:gd name="T9" fmla="*/ 127 h 1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127">
                  <a:moveTo>
                    <a:pt x="37" y="127"/>
                  </a:moveTo>
                  <a:lnTo>
                    <a:pt x="0" y="46"/>
                  </a:lnTo>
                  <a:lnTo>
                    <a:pt x="16" y="0"/>
                  </a:lnTo>
                  <a:lnTo>
                    <a:pt x="19" y="32"/>
                  </a:lnTo>
                  <a:lnTo>
                    <a:pt x="37" y="127"/>
                  </a:lnTo>
                  <a:close/>
                </a:path>
              </a:pathLst>
            </a:custGeom>
            <a:gradFill rotWithShape="1">
              <a:gsLst>
                <a:gs pos="0">
                  <a:srgbClr val="003B00"/>
                </a:gs>
                <a:gs pos="50000">
                  <a:srgbClr val="008000"/>
                </a:gs>
                <a:gs pos="100000">
                  <a:srgbClr val="003B00"/>
                </a:gs>
              </a:gsLst>
              <a:lin ang="5400000" scaled="1"/>
            </a:gradFill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68" name="Freeform 590"/>
            <p:cNvSpPr>
              <a:spLocks/>
            </p:cNvSpPr>
            <p:nvPr/>
          </p:nvSpPr>
          <p:spPr bwMode="auto">
            <a:xfrm rot="19368918" flipH="1">
              <a:off x="2940" y="1745"/>
              <a:ext cx="39" cy="123"/>
            </a:xfrm>
            <a:custGeom>
              <a:avLst/>
              <a:gdLst>
                <a:gd name="T0" fmla="*/ 0 w 39"/>
                <a:gd name="T1" fmla="*/ 123 h 123"/>
                <a:gd name="T2" fmla="*/ 12 w 39"/>
                <a:gd name="T3" fmla="*/ 28 h 123"/>
                <a:gd name="T4" fmla="*/ 35 w 39"/>
                <a:gd name="T5" fmla="*/ 0 h 123"/>
                <a:gd name="T6" fmla="*/ 39 w 39"/>
                <a:gd name="T7" fmla="*/ 50 h 123"/>
                <a:gd name="T8" fmla="*/ 0 w 39"/>
                <a:gd name="T9" fmla="*/ 123 h 1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9" h="123">
                  <a:moveTo>
                    <a:pt x="0" y="123"/>
                  </a:moveTo>
                  <a:lnTo>
                    <a:pt x="12" y="28"/>
                  </a:lnTo>
                  <a:lnTo>
                    <a:pt x="35" y="0"/>
                  </a:lnTo>
                  <a:lnTo>
                    <a:pt x="39" y="50"/>
                  </a:lnTo>
                  <a:lnTo>
                    <a:pt x="0" y="123"/>
                  </a:lnTo>
                  <a:close/>
                </a:path>
              </a:pathLst>
            </a:custGeom>
            <a:gradFill rotWithShape="1">
              <a:gsLst>
                <a:gs pos="0">
                  <a:srgbClr val="003B00"/>
                </a:gs>
                <a:gs pos="50000">
                  <a:srgbClr val="008000"/>
                </a:gs>
                <a:gs pos="100000">
                  <a:srgbClr val="003B00"/>
                </a:gs>
              </a:gsLst>
              <a:lin ang="5400000" scaled="1"/>
            </a:gradFill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69" name="Freeform 591"/>
            <p:cNvSpPr>
              <a:spLocks/>
            </p:cNvSpPr>
            <p:nvPr/>
          </p:nvSpPr>
          <p:spPr bwMode="auto">
            <a:xfrm rot="161331" flipH="1">
              <a:off x="2705" y="1797"/>
              <a:ext cx="508" cy="416"/>
            </a:xfrm>
            <a:custGeom>
              <a:avLst/>
              <a:gdLst>
                <a:gd name="T0" fmla="*/ 17 w 508"/>
                <a:gd name="T1" fmla="*/ 112 h 416"/>
                <a:gd name="T2" fmla="*/ 35 w 508"/>
                <a:gd name="T3" fmla="*/ 265 h 416"/>
                <a:gd name="T4" fmla="*/ 227 w 508"/>
                <a:gd name="T5" fmla="*/ 400 h 416"/>
                <a:gd name="T6" fmla="*/ 293 w 508"/>
                <a:gd name="T7" fmla="*/ 361 h 416"/>
                <a:gd name="T8" fmla="*/ 404 w 508"/>
                <a:gd name="T9" fmla="*/ 358 h 416"/>
                <a:gd name="T10" fmla="*/ 508 w 508"/>
                <a:gd name="T11" fmla="*/ 140 h 416"/>
                <a:gd name="T12" fmla="*/ 407 w 508"/>
                <a:gd name="T13" fmla="*/ 22 h 416"/>
                <a:gd name="T14" fmla="*/ 281 w 508"/>
                <a:gd name="T15" fmla="*/ 10 h 416"/>
                <a:gd name="T16" fmla="*/ 206 w 508"/>
                <a:gd name="T17" fmla="*/ 43 h 416"/>
                <a:gd name="T18" fmla="*/ 110 w 508"/>
                <a:gd name="T19" fmla="*/ 19 h 416"/>
                <a:gd name="T20" fmla="*/ 17 w 508"/>
                <a:gd name="T21" fmla="*/ 112 h 41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508" h="416">
                  <a:moveTo>
                    <a:pt x="17" y="112"/>
                  </a:moveTo>
                  <a:cubicBezTo>
                    <a:pt x="5" y="153"/>
                    <a:pt x="0" y="217"/>
                    <a:pt x="35" y="265"/>
                  </a:cubicBezTo>
                  <a:cubicBezTo>
                    <a:pt x="70" y="313"/>
                    <a:pt x="184" y="384"/>
                    <a:pt x="227" y="400"/>
                  </a:cubicBezTo>
                  <a:cubicBezTo>
                    <a:pt x="270" y="416"/>
                    <a:pt x="264" y="368"/>
                    <a:pt x="293" y="361"/>
                  </a:cubicBezTo>
                  <a:cubicBezTo>
                    <a:pt x="322" y="354"/>
                    <a:pt x="368" y="395"/>
                    <a:pt x="404" y="358"/>
                  </a:cubicBezTo>
                  <a:cubicBezTo>
                    <a:pt x="440" y="321"/>
                    <a:pt x="508" y="196"/>
                    <a:pt x="508" y="140"/>
                  </a:cubicBezTo>
                  <a:cubicBezTo>
                    <a:pt x="508" y="84"/>
                    <a:pt x="445" y="44"/>
                    <a:pt x="407" y="22"/>
                  </a:cubicBezTo>
                  <a:cubicBezTo>
                    <a:pt x="369" y="0"/>
                    <a:pt x="314" y="7"/>
                    <a:pt x="281" y="10"/>
                  </a:cubicBezTo>
                  <a:cubicBezTo>
                    <a:pt x="248" y="13"/>
                    <a:pt x="234" y="42"/>
                    <a:pt x="206" y="43"/>
                  </a:cubicBezTo>
                  <a:cubicBezTo>
                    <a:pt x="178" y="44"/>
                    <a:pt x="142" y="7"/>
                    <a:pt x="110" y="19"/>
                  </a:cubicBezTo>
                  <a:cubicBezTo>
                    <a:pt x="78" y="31"/>
                    <a:pt x="31" y="70"/>
                    <a:pt x="17" y="112"/>
                  </a:cubicBezTo>
                  <a:close/>
                </a:path>
              </a:pathLst>
            </a:custGeom>
            <a:gradFill rotWithShape="1">
              <a:gsLst>
                <a:gs pos="0">
                  <a:srgbClr val="CC0000"/>
                </a:gs>
                <a:gs pos="100000">
                  <a:srgbClr val="FF0000"/>
                </a:gs>
              </a:gsLst>
              <a:path path="rect">
                <a:fillToRect l="50000" t="50000" r="50000" b="50000"/>
              </a:path>
            </a:gra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70" name="Freeform 592"/>
            <p:cNvSpPr>
              <a:spLocks/>
            </p:cNvSpPr>
            <p:nvPr/>
          </p:nvSpPr>
          <p:spPr bwMode="auto">
            <a:xfrm rot="161331">
              <a:off x="2730" y="1846"/>
              <a:ext cx="296" cy="258"/>
            </a:xfrm>
            <a:custGeom>
              <a:avLst/>
              <a:gdLst>
                <a:gd name="T0" fmla="*/ 193 w 288"/>
                <a:gd name="T1" fmla="*/ 49 h 218"/>
                <a:gd name="T2" fmla="*/ 45 w 288"/>
                <a:gd name="T3" fmla="*/ 11 h 218"/>
                <a:gd name="T4" fmla="*/ 4 w 288"/>
                <a:gd name="T5" fmla="*/ 115 h 218"/>
                <a:gd name="T6" fmla="*/ 70 w 288"/>
                <a:gd name="T7" fmla="*/ 228 h 218"/>
                <a:gd name="T8" fmla="*/ 259 w 288"/>
                <a:gd name="T9" fmla="*/ 247 h 218"/>
                <a:gd name="T10" fmla="*/ 292 w 288"/>
                <a:gd name="T11" fmla="*/ 162 h 218"/>
                <a:gd name="T12" fmla="*/ 193 w 288"/>
                <a:gd name="T13" fmla="*/ 49 h 2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88" h="218">
                  <a:moveTo>
                    <a:pt x="188" y="41"/>
                  </a:moveTo>
                  <a:cubicBezTo>
                    <a:pt x="148" y="20"/>
                    <a:pt x="75" y="0"/>
                    <a:pt x="44" y="9"/>
                  </a:cubicBezTo>
                  <a:cubicBezTo>
                    <a:pt x="13" y="18"/>
                    <a:pt x="0" y="66"/>
                    <a:pt x="4" y="97"/>
                  </a:cubicBezTo>
                  <a:cubicBezTo>
                    <a:pt x="8" y="128"/>
                    <a:pt x="27" y="174"/>
                    <a:pt x="68" y="193"/>
                  </a:cubicBezTo>
                  <a:cubicBezTo>
                    <a:pt x="109" y="212"/>
                    <a:pt x="216" y="218"/>
                    <a:pt x="252" y="209"/>
                  </a:cubicBezTo>
                  <a:cubicBezTo>
                    <a:pt x="288" y="200"/>
                    <a:pt x="288" y="162"/>
                    <a:pt x="284" y="137"/>
                  </a:cubicBezTo>
                  <a:cubicBezTo>
                    <a:pt x="280" y="112"/>
                    <a:pt x="228" y="62"/>
                    <a:pt x="188" y="41"/>
                  </a:cubicBezTo>
                  <a:close/>
                </a:path>
              </a:pathLst>
            </a:custGeom>
            <a:gradFill rotWithShape="1">
              <a:gsLst>
                <a:gs pos="0">
                  <a:srgbClr val="FFCC00"/>
                </a:gs>
                <a:gs pos="100000">
                  <a:srgbClr val="FF3300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ysDot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71" name="Freeform 593"/>
            <p:cNvSpPr>
              <a:spLocks/>
            </p:cNvSpPr>
            <p:nvPr/>
          </p:nvSpPr>
          <p:spPr bwMode="auto">
            <a:xfrm rot="161331">
              <a:off x="3011" y="1727"/>
              <a:ext cx="84" cy="116"/>
            </a:xfrm>
            <a:custGeom>
              <a:avLst/>
              <a:gdLst>
                <a:gd name="T0" fmla="*/ 0 w 84"/>
                <a:gd name="T1" fmla="*/ 116 h 116"/>
                <a:gd name="T2" fmla="*/ 40 w 84"/>
                <a:gd name="T3" fmla="*/ 27 h 116"/>
                <a:gd name="T4" fmla="*/ 78 w 84"/>
                <a:gd name="T5" fmla="*/ 0 h 116"/>
                <a:gd name="T6" fmla="*/ 84 w 84"/>
                <a:gd name="T7" fmla="*/ 49 h 116"/>
                <a:gd name="T8" fmla="*/ 0 w 84"/>
                <a:gd name="T9" fmla="*/ 116 h 1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4" h="116">
                  <a:moveTo>
                    <a:pt x="0" y="116"/>
                  </a:moveTo>
                  <a:lnTo>
                    <a:pt x="40" y="27"/>
                  </a:lnTo>
                  <a:lnTo>
                    <a:pt x="78" y="0"/>
                  </a:lnTo>
                  <a:lnTo>
                    <a:pt x="84" y="49"/>
                  </a:lnTo>
                  <a:lnTo>
                    <a:pt x="0" y="116"/>
                  </a:lnTo>
                  <a:close/>
                </a:path>
              </a:pathLst>
            </a:custGeom>
            <a:gradFill rotWithShape="1">
              <a:gsLst>
                <a:gs pos="0">
                  <a:srgbClr val="003B00"/>
                </a:gs>
                <a:gs pos="50000">
                  <a:srgbClr val="008000"/>
                </a:gs>
                <a:gs pos="100000">
                  <a:srgbClr val="003B00"/>
                </a:gs>
              </a:gsLst>
              <a:lin ang="5400000" scaled="1"/>
            </a:gradFill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72" name="Freeform 594"/>
            <p:cNvSpPr>
              <a:spLocks/>
            </p:cNvSpPr>
            <p:nvPr/>
          </p:nvSpPr>
          <p:spPr bwMode="auto">
            <a:xfrm rot="1038583">
              <a:off x="2873" y="2156"/>
              <a:ext cx="36" cy="18"/>
            </a:xfrm>
            <a:custGeom>
              <a:avLst/>
              <a:gdLst>
                <a:gd name="T0" fmla="*/ 0 w 36"/>
                <a:gd name="T1" fmla="*/ 9 h 18"/>
                <a:gd name="T2" fmla="*/ 21 w 36"/>
                <a:gd name="T3" fmla="*/ 18 h 18"/>
                <a:gd name="T4" fmla="*/ 36 w 36"/>
                <a:gd name="T5" fmla="*/ 0 h 18"/>
                <a:gd name="T6" fmla="*/ 0 w 36"/>
                <a:gd name="T7" fmla="*/ 9 h 1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" h="18">
                  <a:moveTo>
                    <a:pt x="0" y="9"/>
                  </a:moveTo>
                  <a:lnTo>
                    <a:pt x="21" y="18"/>
                  </a:lnTo>
                  <a:lnTo>
                    <a:pt x="36" y="0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sp>
        <p:nvSpPr>
          <p:cNvPr id="177" name="AutoShape 34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11221357" y="6164263"/>
            <a:ext cx="520700" cy="495300"/>
          </a:xfrm>
          <a:prstGeom prst="actionButtonForwardNext">
            <a:avLst/>
          </a:prstGeom>
          <a:gradFill rotWithShape="1">
            <a:gsLst>
              <a:gs pos="0">
                <a:srgbClr val="FFFFFF"/>
              </a:gs>
              <a:gs pos="100000">
                <a:srgbClr val="33CCCC"/>
              </a:gs>
            </a:gsLst>
            <a:path path="rect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4313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1.48148E-6 L 0.50555 0.1666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278" y="83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1.11111E-6 L 0.03889 0.4037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44" y="20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8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ysDot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ysDot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9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ysDot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ysDot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10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ysDot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ysDot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11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ysDot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ysDot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12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ysDot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ysDot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13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ysDot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ysDot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14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ysDot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ysDot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7.xml><?xml version="1.0" encoding="utf-8"?>
<a:theme xmlns:a="http://schemas.openxmlformats.org/drawingml/2006/main" name="15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ysDot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ysDot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16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ysDot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ysDot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ysDot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ysDot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ysDot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ysDot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ysDot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ysDot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ysDot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ysDot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4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ysDot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ysDot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5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ysDot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ysDot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6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ysDot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ysDot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7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ysDot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ysDot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6</TotalTime>
  <Words>659</Words>
  <Application>Microsoft Office PowerPoint</Application>
  <PresentationFormat>Широкоэкранный</PresentationFormat>
  <Paragraphs>250</Paragraphs>
  <Slides>39</Slides>
  <Notes>4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0</vt:i4>
      </vt:variant>
      <vt:variant>
        <vt:lpstr>Тема</vt:lpstr>
      </vt:variant>
      <vt:variant>
        <vt:i4>18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39</vt:i4>
      </vt:variant>
    </vt:vector>
  </HeadingPairs>
  <TitlesOfParts>
    <vt:vector size="70" baseType="lpstr">
      <vt:lpstr>Arial</vt:lpstr>
      <vt:lpstr>Calibri</vt:lpstr>
      <vt:lpstr>Calibri Light</vt:lpstr>
      <vt:lpstr>Century Gothic</vt:lpstr>
      <vt:lpstr>Comic Sans MS</vt:lpstr>
      <vt:lpstr>Georgia</vt:lpstr>
      <vt:lpstr>Times New Roman</vt:lpstr>
      <vt:lpstr>Trebuchet MS</vt:lpstr>
      <vt:lpstr>Wingdings</vt:lpstr>
      <vt:lpstr>Wingdings 2</vt:lpstr>
      <vt:lpstr>Тема Office</vt:lpstr>
      <vt:lpstr>Оформление по умолчанию</vt:lpstr>
      <vt:lpstr>1_Оформление по умолчанию</vt:lpstr>
      <vt:lpstr>2_Оформление по умолчанию</vt:lpstr>
      <vt:lpstr>3_Оформление по умолчанию</vt:lpstr>
      <vt:lpstr>4_Оформление по умолчанию</vt:lpstr>
      <vt:lpstr>5_Оформление по умолчанию</vt:lpstr>
      <vt:lpstr>6_Оформление по умолчанию</vt:lpstr>
      <vt:lpstr>7_Оформление по умолчанию</vt:lpstr>
      <vt:lpstr>8_Оформление по умолчанию</vt:lpstr>
      <vt:lpstr>9_Оформление по умолчанию</vt:lpstr>
      <vt:lpstr>10_Оформление по умолчанию</vt:lpstr>
      <vt:lpstr>11_Оформление по умолчанию</vt:lpstr>
      <vt:lpstr>12_Оформление по умолчанию</vt:lpstr>
      <vt:lpstr>13_Оформление по умолчанию</vt:lpstr>
      <vt:lpstr>14_Оформление по умолчанию</vt:lpstr>
      <vt:lpstr>15_Оформление по умолчанию</vt:lpstr>
      <vt:lpstr>16_Оформление по умолчанию</vt:lpstr>
      <vt:lpstr>Уравнение</vt:lpstr>
      <vt:lpstr>Формула</vt:lpstr>
      <vt:lpstr>Equation</vt:lpstr>
      <vt:lpstr>Презентация PowerPoint</vt:lpstr>
      <vt:lpstr> 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 Сравните дроби с одинаковыми знаменателями</vt:lpstr>
      <vt:lpstr> Сравните дроби с одинаковыми числителями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одведение итогов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SPecialiST RePack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Пользователь</dc:creator>
  <cp:lastModifiedBy>Пользователь</cp:lastModifiedBy>
  <cp:revision>62</cp:revision>
  <dcterms:created xsi:type="dcterms:W3CDTF">2018-01-28T06:47:03Z</dcterms:created>
  <dcterms:modified xsi:type="dcterms:W3CDTF">2023-02-06T18:36:43Z</dcterms:modified>
</cp:coreProperties>
</file>